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CEE99" w14:textId="43A89B91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bookmarkStart w:id="2" w:name="OLE_LINK262"/>
      <w:bookmarkStart w:id="3" w:name="OLE_LINK286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017473A9" w14:textId="6DC1D6B9" w:rsidR="00DC7F32" w:rsidRPr="00DC7F32" w:rsidRDefault="00DC7F32" w:rsidP="00E908B7">
      <w:pPr>
        <w:rPr>
          <w:rFonts w:cstheme="minorHAnsi"/>
        </w:rPr>
      </w:pPr>
      <w:r>
        <w:rPr>
          <w:rFonts w:cstheme="minorHAnsi"/>
        </w:rPr>
        <w:t>The</w:t>
      </w:r>
      <w:r w:rsidR="008B45B6">
        <w:rPr>
          <w:rFonts w:cstheme="minorHAnsi"/>
        </w:rPr>
        <w:t>se</w:t>
      </w:r>
      <w:r>
        <w:rPr>
          <w:rFonts w:cstheme="minorHAnsi"/>
        </w:rPr>
        <w:t xml:space="preserve"> notes fill in many details that I needed. </w:t>
      </w:r>
      <w:r w:rsidR="0098780D">
        <w:rPr>
          <w:rFonts w:cstheme="minorHAnsi"/>
        </w:rPr>
        <w:t>T</w:t>
      </w:r>
      <w:r>
        <w:rPr>
          <w:rFonts w:cstheme="minorHAnsi"/>
        </w:rPr>
        <w:t xml:space="preserve">he concepts </w:t>
      </w:r>
      <w:r w:rsidR="0098780D">
        <w:rPr>
          <w:rFonts w:cstheme="minorHAnsi"/>
        </w:rPr>
        <w:t xml:space="preserve">are arranged </w:t>
      </w:r>
      <w:r>
        <w:rPr>
          <w:rFonts w:cstheme="minorHAnsi"/>
        </w:rPr>
        <w:t xml:space="preserve">slightly </w:t>
      </w:r>
      <w:r w:rsidR="0098780D">
        <w:rPr>
          <w:rFonts w:cstheme="minorHAnsi"/>
        </w:rPr>
        <w:t xml:space="preserve">differently </w:t>
      </w:r>
      <w:r>
        <w:rPr>
          <w:rFonts w:cstheme="minorHAnsi"/>
        </w:rPr>
        <w:t xml:space="preserve">and thus the book's equation numbers are </w:t>
      </w:r>
      <w:r w:rsidR="0098780D">
        <w:rPr>
          <w:rFonts w:cstheme="minorHAnsi"/>
        </w:rPr>
        <w:t>sometimes</w:t>
      </w:r>
      <w:r>
        <w:rPr>
          <w:rFonts w:cstheme="minorHAnsi"/>
        </w:rPr>
        <w:t xml:space="preserve"> out of order in these notes. I have </w:t>
      </w:r>
      <w:r w:rsidR="0098780D">
        <w:rPr>
          <w:rFonts w:cstheme="minorHAnsi"/>
        </w:rPr>
        <w:t xml:space="preserve">also </w:t>
      </w:r>
      <w:r>
        <w:rPr>
          <w:rFonts w:cstheme="minorHAnsi"/>
        </w:rPr>
        <w:t xml:space="preserve">added </w:t>
      </w:r>
      <w:r w:rsidR="008B45B6">
        <w:rPr>
          <w:rFonts w:cstheme="minorHAnsi"/>
        </w:rPr>
        <w:t xml:space="preserve">equations and </w:t>
      </w:r>
      <w:r>
        <w:rPr>
          <w:rFonts w:cstheme="minorHAnsi"/>
        </w:rPr>
        <w:t>equation numbers (usually an extra decimal place) not in the book.</w:t>
      </w:r>
      <w:r w:rsidR="00D33BFF">
        <w:rPr>
          <w:rFonts w:cstheme="minorHAnsi"/>
        </w:rPr>
        <w:t xml:space="preserve"> I also attempted to be more uniform with symbology than the book</w:t>
      </w:r>
      <w:r w:rsidR="000F4334">
        <w:rPr>
          <w:rFonts w:cstheme="minorHAnsi"/>
        </w:rPr>
        <w:t xml:space="preserve"> and I added background details for a few topics that interested me such as Bell’s Theorem.</w:t>
      </w:r>
    </w:p>
    <w:p w14:paraId="6B85D104" w14:textId="77777777" w:rsidR="00DC7F32" w:rsidRDefault="00DC7F32" w:rsidP="00E908B7">
      <w:pPr>
        <w:rPr>
          <w:rFonts w:cstheme="minorHAnsi"/>
          <w:b/>
          <w:color w:val="FF00FF"/>
        </w:rPr>
      </w:pPr>
    </w:p>
    <w:p w14:paraId="57227402" w14:textId="77777777" w:rsidR="00DC7F32" w:rsidRDefault="00DC7F32" w:rsidP="00E908B7">
      <w:pPr>
        <w:rPr>
          <w:rFonts w:cstheme="minorHAnsi"/>
          <w:b/>
          <w:color w:val="FF00FF"/>
        </w:rPr>
      </w:pPr>
    </w:p>
    <w:p w14:paraId="742818CA" w14:textId="17F0BBD6" w:rsidR="005823BE" w:rsidRPr="0021029D" w:rsidRDefault="005823BE" w:rsidP="00E908B7">
      <w:pPr>
        <w:rPr>
          <w:rFonts w:cstheme="minorHAnsi"/>
          <w:b/>
          <w:color w:val="FF00FF"/>
        </w:rPr>
      </w:pPr>
      <w:bookmarkStart w:id="4" w:name="OLE_LINK403"/>
      <w:bookmarkStart w:id="5" w:name="OLE_LINK404"/>
      <w:r w:rsidRPr="0021029D">
        <w:rPr>
          <w:rFonts w:cstheme="minorHAnsi"/>
          <w:b/>
          <w:color w:val="FF00FF"/>
        </w:rPr>
        <w:t xml:space="preserve">Chapter 1. </w:t>
      </w:r>
      <w:bookmarkEnd w:id="4"/>
      <w:bookmarkEnd w:id="5"/>
      <w:r w:rsidRPr="0021029D">
        <w:rPr>
          <w:rFonts w:cstheme="minorHAnsi"/>
          <w:b/>
          <w:color w:val="FF00FF"/>
        </w:rPr>
        <w:t>Systems and Experiments</w:t>
      </w:r>
    </w:p>
    <w:p w14:paraId="414BE72F" w14:textId="77777777" w:rsidR="005823BE" w:rsidRDefault="005823BE" w:rsidP="00071838">
      <w:pPr>
        <w:rPr>
          <w:color w:val="0000FF"/>
        </w:rPr>
      </w:pPr>
    </w:p>
    <w:p w14:paraId="6FDA03FA" w14:textId="54267B66" w:rsidR="00071838" w:rsidRDefault="00071838" w:rsidP="00071838"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 w:rsidR="00DF214F">
        <w:t>When a</w:t>
      </w:r>
      <w:r w:rsidR="00752321">
        <w:t xml:space="preserve"> </w:t>
      </w:r>
      <w:r w:rsidR="00752321" w:rsidRPr="00DF214F">
        <w:rPr>
          <w:b/>
        </w:rPr>
        <w:t>quantum system</w:t>
      </w:r>
      <w:r w:rsidR="00752321">
        <w:t xml:space="preserve"> </w:t>
      </w:r>
      <w:r w:rsidR="00DF214F">
        <w:t xml:space="preserve">is measured there </w:t>
      </w:r>
      <w:r w:rsidR="00E37B57">
        <w:t>is a discrete set</w:t>
      </w:r>
      <w:r w:rsidR="00752321">
        <w:t xml:space="preserve"> of possible </w:t>
      </w:r>
      <w:r w:rsidR="00DF214F">
        <w:t>outcomes.</w:t>
      </w:r>
      <w:r w:rsidR="00752321">
        <w:t xml:space="preserve"> </w:t>
      </w:r>
      <w:r w:rsidR="00DF214F">
        <w:t xml:space="preserve">The number of possible </w:t>
      </w:r>
      <w:r w:rsidR="00752321">
        <w:t>outcomes</w:t>
      </w:r>
      <w:r w:rsidR="00DF214F">
        <w:t xml:space="preserve"> is called the </w:t>
      </w:r>
      <w:r w:rsidR="00DF214F">
        <w:rPr>
          <w:b/>
        </w:rPr>
        <w:t>degrees of freedom</w:t>
      </w:r>
      <w:r w:rsidR="00DF214F">
        <w:t xml:space="preserve"> of the system</w:t>
      </w:r>
      <w:r w:rsidR="00752321">
        <w:t xml:space="preserve">. </w:t>
      </w:r>
      <w:r>
        <w:t xml:space="preserve">A </w:t>
      </w:r>
      <w:r w:rsidR="00752321" w:rsidRPr="00752321">
        <w:rPr>
          <w:b/>
        </w:rPr>
        <w:t xml:space="preserve">quantum </w:t>
      </w:r>
      <w:r>
        <w:rPr>
          <w:b/>
        </w:rPr>
        <w:t>state</w:t>
      </w:r>
      <w:r w:rsidR="00B013DC">
        <w:t xml:space="preserve"> is vector that represents the status of a system in terms </w:t>
      </w:r>
      <w:r w:rsidR="00D2627E">
        <w:t>of</w:t>
      </w:r>
      <w:r w:rsidR="00DF214F">
        <w:t xml:space="preserve"> the possible outcomes.</w:t>
      </w:r>
      <w:r w:rsidR="007D307E">
        <w:t xml:space="preserve"> We say that </w:t>
      </w:r>
      <w:r w:rsidR="007D307E" w:rsidRPr="00860D0F">
        <w:t>measurement</w:t>
      </w:r>
      <w:r w:rsidR="007D307E">
        <w:t xml:space="preserve"> of a state </w:t>
      </w:r>
      <w:r w:rsidR="007D307E">
        <w:rPr>
          <w:b/>
        </w:rPr>
        <w:t xml:space="preserve">prepares the system. </w:t>
      </w:r>
      <w:r w:rsidR="007D307E" w:rsidRPr="007D307E">
        <w:rPr>
          <w:color w:val="C2260C" w:themeColor="accent6" w:themeShade="BF"/>
        </w:rPr>
        <w:t>Performing the same measurement repeatedly will give the same answer until the system is prepared differently</w:t>
      </w:r>
      <w:r w:rsidR="007D307E">
        <w:t>, such as measuring spin along a different axis</w:t>
      </w:r>
    </w:p>
    <w:p w14:paraId="4258B7D0" w14:textId="77777777" w:rsidR="007D307E" w:rsidRDefault="007D307E" w:rsidP="007D307E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09085F2" w14:textId="77777777" w:rsidR="007D307E" w:rsidRPr="004E14C3" w:rsidRDefault="007D307E" w:rsidP="007D307E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Denote a </w:t>
      </w:r>
      <w:r w:rsidRPr="004E14C3">
        <w:rPr>
          <w:rFonts w:cstheme="minorHAnsi"/>
          <w:b/>
        </w:rPr>
        <w:t>vector</w:t>
      </w:r>
      <w:r>
        <w:rPr>
          <w:rFonts w:cstheme="minorHAnsi"/>
        </w:rPr>
        <w:t xml:space="preserve"> in </w:t>
      </w:r>
      <w:r w:rsidR="001425DE" w:rsidRPr="004E14C3">
        <w:rPr>
          <w:rFonts w:cstheme="minorHAnsi"/>
          <w:noProof/>
          <w:position w:val="-4"/>
        </w:rPr>
        <w:object w:dxaOrig="340" w:dyaOrig="320" w14:anchorId="6E7147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70" type="#_x0000_t75" alt="" style="width:15.75pt;height:15.75pt;mso-width-percent:0;mso-height-percent:0;mso-width-percent:0;mso-height-percent:0" o:ole="">
            <v:imagedata r:id="rId8" o:title=""/>
          </v:shape>
          <o:OLEObject Type="Embed" ProgID="Equation.DSMT4" ShapeID="_x0000_i1770" DrawAspect="Content" ObjectID="_1617000534" r:id="rId9"/>
        </w:object>
      </w:r>
      <w:r>
        <w:rPr>
          <w:rFonts w:cstheme="minorHAnsi"/>
        </w:rPr>
        <w:t xml:space="preserve"> as </w:t>
      </w:r>
      <w:r w:rsidR="001425DE" w:rsidRPr="004E14C3">
        <w:rPr>
          <w:rFonts w:cstheme="minorHAnsi"/>
          <w:noProof/>
          <w:position w:val="-4"/>
        </w:rPr>
        <w:object w:dxaOrig="220" w:dyaOrig="300" w14:anchorId="6EADEC1E">
          <v:shape id="_x0000_i1769" type="#_x0000_t75" alt="" style="width:10.95pt;height:15.75pt;mso-width-percent:0;mso-height-percent:0;mso-width-percent:0;mso-height-percent:0" o:ole="">
            <v:imagedata r:id="rId10" o:title=""/>
          </v:shape>
          <o:OLEObject Type="Embed" ProgID="Equation.DSMT4" ShapeID="_x0000_i1769" DrawAspect="Content" ObjectID="_1617000535" r:id="rId11"/>
        </w:object>
      </w:r>
      <w:r>
        <w:rPr>
          <w:rFonts w:cstheme="minorHAnsi"/>
        </w:rPr>
        <w:t xml:space="preserve"> and a </w:t>
      </w:r>
      <w:r w:rsidRPr="004E14C3">
        <w:rPr>
          <w:rFonts w:cstheme="minorHAnsi"/>
          <w:b/>
        </w:rPr>
        <w:t>unit vector</w:t>
      </w:r>
      <w:r>
        <w:rPr>
          <w:rFonts w:cstheme="minorHAnsi"/>
        </w:rPr>
        <w:t xml:space="preserve"> as </w:t>
      </w:r>
      <w:r w:rsidR="001425DE" w:rsidRPr="004E14C3">
        <w:rPr>
          <w:rFonts w:cstheme="minorHAnsi"/>
          <w:noProof/>
          <w:position w:val="-4"/>
        </w:rPr>
        <w:object w:dxaOrig="220" w:dyaOrig="280" w14:anchorId="231A421E">
          <v:shape id="_x0000_i1768" type="#_x0000_t75" alt="" style="width:10.95pt;height:13.7pt;mso-width-percent:0;mso-height-percent:0;mso-width-percent:0;mso-height-percent:0" o:ole="">
            <v:imagedata r:id="rId12" o:title=""/>
          </v:shape>
          <o:OLEObject Type="Embed" ProgID="Equation.DSMT4" ShapeID="_x0000_i1768" DrawAspect="Content" ObjectID="_1617000536" r:id="rId13"/>
        </w:object>
      </w:r>
      <w:r>
        <w:rPr>
          <w:rFonts w:cstheme="minorHAnsi"/>
        </w:rPr>
        <w:t>.</w:t>
      </w:r>
    </w:p>
    <w:p w14:paraId="6F8EF4AE" w14:textId="77777777" w:rsidR="0018517D" w:rsidRDefault="0018517D" w:rsidP="00071838">
      <w:pPr>
        <w:rPr>
          <w:color w:val="0000FF"/>
        </w:rPr>
      </w:pPr>
    </w:p>
    <w:p w14:paraId="7B624584" w14:textId="1BAFDF67" w:rsidR="00071838" w:rsidRDefault="00071838" w:rsidP="00071838">
      <w:r>
        <w:rPr>
          <w:color w:val="0000FF"/>
        </w:rPr>
        <w:t>Example.</w:t>
      </w:r>
      <w:r w:rsidR="00B30EA5">
        <w:t xml:space="preserve"> </w:t>
      </w:r>
      <w:r w:rsidR="0018517D">
        <w:t xml:space="preserve">In a </w:t>
      </w:r>
      <w:r w:rsidR="0018517D">
        <w:rPr>
          <w:b/>
        </w:rPr>
        <w:t>spin system</w:t>
      </w:r>
      <w:r w:rsidR="0018517D">
        <w:t xml:space="preserve"> we use the symbol </w:t>
      </w:r>
      <w:r w:rsidR="0018517D" w:rsidRPr="008D6701">
        <w:rPr>
          <w:rFonts w:ascii="Symbol" w:hAnsi="Symbol"/>
          <w:b/>
          <w:i/>
        </w:rPr>
        <w:t></w:t>
      </w:r>
      <w:r w:rsidR="00B013DC">
        <w:t xml:space="preserve"> to represent </w:t>
      </w:r>
      <w:r w:rsidR="0018517D" w:rsidRPr="00A91283">
        <w:rPr>
          <w:b/>
        </w:rPr>
        <w:t>measurement</w:t>
      </w:r>
      <w:r w:rsidR="00B013DC" w:rsidRPr="00B013DC">
        <w:t xml:space="preserve"> of</w:t>
      </w:r>
      <w:r w:rsidR="00B013DC">
        <w:t xml:space="preserve"> spin along an axis</w:t>
      </w:r>
      <w:r w:rsidR="0018517D">
        <w:t>. The possible outcomes of a measurement are +1</w:t>
      </w:r>
      <w:r w:rsidR="00B013DC">
        <w:t xml:space="preserve"> (for example, "up vector")</w:t>
      </w:r>
      <w:r w:rsidR="0018517D">
        <w:t xml:space="preserve"> and -1</w:t>
      </w:r>
      <w:r w:rsidR="00B013DC">
        <w:t xml:space="preserve"> ("down vector"). </w:t>
      </w:r>
      <w:proofErr w:type="gramStart"/>
      <w:r w:rsidR="0018517D">
        <w:t>Thus</w:t>
      </w:r>
      <w:proofErr w:type="gramEnd"/>
      <w:r w:rsidR="0018517D">
        <w:t xml:space="preserve"> a </w:t>
      </w:r>
      <w:r w:rsidR="00B30EA5">
        <w:t>spin system</w:t>
      </w:r>
      <w:r>
        <w:t xml:space="preserve"> has 2 degrees of freedom.</w:t>
      </w:r>
      <w:r w:rsidR="00B013DC">
        <w:t xml:space="preserve"> </w:t>
      </w:r>
      <w:r w:rsidR="00B013DC" w:rsidRPr="007D307E">
        <w:rPr>
          <w:b/>
        </w:rPr>
        <w:t>A spin st</w:t>
      </w:r>
      <w:r w:rsidR="008B45B6" w:rsidRPr="007D307E">
        <w:rPr>
          <w:b/>
        </w:rPr>
        <w:t>ate is a superposition</w:t>
      </w:r>
      <w:r w:rsidR="008B45B6" w:rsidRPr="005A65BA">
        <w:rPr>
          <w:b/>
        </w:rPr>
        <w:t xml:space="preserve"> (i.e., </w:t>
      </w:r>
      <w:r w:rsidR="00B013DC" w:rsidRPr="005A65BA">
        <w:rPr>
          <w:b/>
        </w:rPr>
        <w:t xml:space="preserve">linear combination) of the </w:t>
      </w:r>
      <w:r w:rsidR="008B45B6" w:rsidRPr="005A65BA">
        <w:rPr>
          <w:b/>
        </w:rPr>
        <w:t>outcomes</w:t>
      </w:r>
      <w:r w:rsidR="008B45B6">
        <w:t xml:space="preserve">, for example a linear combination of the </w:t>
      </w:r>
      <w:r w:rsidR="00B013DC">
        <w:t>up</w:t>
      </w:r>
      <w:r w:rsidR="00B013DC">
        <w:noBreakHyphen/>
        <w:t xml:space="preserve"> and down-spin vectors.</w:t>
      </w:r>
      <w:r w:rsidR="0018517D">
        <w:t xml:space="preserve"> </w:t>
      </w:r>
    </w:p>
    <w:p w14:paraId="064904A8" w14:textId="77777777" w:rsidR="007D307E" w:rsidRDefault="007D307E" w:rsidP="00071838">
      <w:pPr>
        <w:rPr>
          <w:color w:val="0000FF"/>
        </w:rPr>
      </w:pPr>
    </w:p>
    <w:p w14:paraId="26496DCD" w14:textId="26311A7B" w:rsidR="006659F1" w:rsidRDefault="00F458DD" w:rsidP="00071838">
      <w:r>
        <w:t xml:space="preserve">Prepare a spin state of +1 in some direction </w:t>
      </w:r>
      <w:r w:rsidR="001425DE" w:rsidRPr="00F458DD">
        <w:rPr>
          <w:noProof/>
          <w:position w:val="-4"/>
        </w:rPr>
        <w:object w:dxaOrig="260" w:dyaOrig="280" w14:anchorId="4510EEA7">
          <v:shape id="_x0000_i1767" type="#_x0000_t75" alt="" style="width:13.7pt;height:13.7pt;mso-width-percent:0;mso-height-percent:0;mso-width-percent:0;mso-height-percent:0" o:ole="">
            <v:imagedata r:id="rId14" o:title=""/>
          </v:shape>
          <o:OLEObject Type="Embed" ProgID="Equation.DSMT4" ShapeID="_x0000_i1767" DrawAspect="Content" ObjectID="_1617000537" r:id="rId15"/>
        </w:object>
      </w:r>
      <w:r>
        <w:t xml:space="preserve">. Then measure spin in some other direction </w:t>
      </w:r>
      <w:r w:rsidR="001425DE" w:rsidRPr="00F458DD">
        <w:rPr>
          <w:noProof/>
          <w:position w:val="-4"/>
        </w:rPr>
        <w:object w:dxaOrig="200" w:dyaOrig="280" w14:anchorId="42375BBC">
          <v:shape id="_x0000_i1766" type="#_x0000_t75" alt="" style="width:10.95pt;height:13.7pt;mso-width-percent:0;mso-height-percent:0;mso-width-percent:0;mso-height-percent:0" o:ole="">
            <v:imagedata r:id="rId16" o:title=""/>
          </v:shape>
          <o:OLEObject Type="Embed" ProgID="Equation.DSMT4" ShapeID="_x0000_i1766" DrawAspect="Content" ObjectID="_1617000538" r:id="rId17"/>
        </w:object>
      </w:r>
      <w:r w:rsidR="00D33BFF">
        <w:t xml:space="preserve">, </w:t>
      </w:r>
      <w:r w:rsidR="008B45B6" w:rsidRPr="008D6701">
        <w:rPr>
          <w:color w:val="C2260C" w:themeColor="accent6" w:themeShade="BF"/>
        </w:rPr>
        <w:t>obtain</w:t>
      </w:r>
      <w:r w:rsidR="00687775" w:rsidRPr="008D6701">
        <w:rPr>
          <w:color w:val="C2260C" w:themeColor="accent6" w:themeShade="BF"/>
        </w:rPr>
        <w:t>ing ±1</w:t>
      </w:r>
      <w:r w:rsidR="008B45B6" w:rsidRPr="008D6701">
        <w:rPr>
          <w:color w:val="C2260C" w:themeColor="accent6" w:themeShade="BF"/>
        </w:rPr>
        <w:t xml:space="preserve"> unlike in a classical experiment</w:t>
      </w:r>
      <w:r w:rsidR="00687775">
        <w:t>. Repeat many times, preparing</w:t>
      </w:r>
      <w:r>
        <w:t xml:space="preserve"> the system </w:t>
      </w:r>
      <w:r w:rsidR="00A759F6">
        <w:t xml:space="preserve">in direction </w:t>
      </w:r>
      <w:r w:rsidR="001425DE" w:rsidRPr="00A759F6">
        <w:rPr>
          <w:noProof/>
          <w:position w:val="-4"/>
        </w:rPr>
        <w:object w:dxaOrig="260" w:dyaOrig="280" w14:anchorId="510DA2FF">
          <v:shape id="_x0000_i1765" type="#_x0000_t75" alt="" style="width:13.7pt;height:13.7pt;mso-width-percent:0;mso-height-percent:0;mso-width-percent:0;mso-height-percent:0" o:ole="">
            <v:imagedata r:id="rId18" o:title=""/>
          </v:shape>
          <o:OLEObject Type="Embed" ProgID="Equation.DSMT4" ShapeID="_x0000_i1765" DrawAspect="Content" ObjectID="_1617000539" r:id="rId19"/>
        </w:object>
      </w:r>
      <w:r w:rsidR="00A759F6">
        <w:t xml:space="preserve"> </w:t>
      </w:r>
      <w:r w:rsidR="00687775">
        <w:t>and measuring</w:t>
      </w:r>
      <w:r>
        <w:t xml:space="preserve"> </w:t>
      </w:r>
      <w:r w:rsidR="00A759F6">
        <w:t xml:space="preserve">in direction </w:t>
      </w:r>
      <w:r w:rsidR="001425DE" w:rsidRPr="00A759F6">
        <w:rPr>
          <w:noProof/>
          <w:position w:val="-4"/>
        </w:rPr>
        <w:object w:dxaOrig="200" w:dyaOrig="280" w14:anchorId="4D130468">
          <v:shape id="_x0000_i1764" type="#_x0000_t75" alt="" style="width:10.95pt;height:13.7pt;mso-width-percent:0;mso-height-percent:0;mso-width-percent:0;mso-height-percent:0" o:ole="">
            <v:imagedata r:id="rId20" o:title=""/>
          </v:shape>
          <o:OLEObject Type="Embed" ProgID="Equation.DSMT4" ShapeID="_x0000_i1764" DrawAspect="Content" ObjectID="_1617000540" r:id="rId21"/>
        </w:object>
      </w:r>
      <w:r>
        <w:t>.</w:t>
      </w:r>
      <w:r w:rsidR="00A759F6">
        <w:t xml:space="preserve"> The </w:t>
      </w:r>
      <w:r w:rsidR="00A759F6" w:rsidRPr="00D33BFF">
        <w:rPr>
          <w:b/>
        </w:rPr>
        <w:t xml:space="preserve">average </w:t>
      </w:r>
      <w:r w:rsidR="00752321">
        <w:t xml:space="preserve">obtained </w:t>
      </w:r>
      <w:r w:rsidR="008D6701">
        <w:t>will be</w:t>
      </w:r>
      <w:r w:rsidR="00A759F6">
        <w:t xml:space="preserve"> </w:t>
      </w:r>
    </w:p>
    <w:p w14:paraId="21C880FA" w14:textId="1A4926FD" w:rsidR="00687775" w:rsidRDefault="001425DE" w:rsidP="00687775">
      <w:pPr>
        <w:tabs>
          <w:tab w:val="right" w:pos="8550"/>
        </w:tabs>
        <w:ind w:firstLine="720"/>
      </w:pPr>
      <w:r w:rsidRPr="00687775">
        <w:rPr>
          <w:noProof/>
          <w:position w:val="-16"/>
        </w:rPr>
        <w:object w:dxaOrig="2000" w:dyaOrig="440" w14:anchorId="56DE4EDF">
          <v:shape id="_x0000_i1763" type="#_x0000_t75" alt="" style="width:102.15pt;height:23.3pt;mso-width-percent:0;mso-height-percent:0;mso-width-percent:0;mso-height-percent:0" o:ole="">
            <v:imagedata r:id="rId22" o:title=""/>
          </v:shape>
          <o:OLEObject Type="Embed" ProgID="Equation.DSMT4" ShapeID="_x0000_i1763" DrawAspect="Content" ObjectID="_1617000541" r:id="rId23"/>
        </w:object>
      </w:r>
      <w:r w:rsidR="00313558">
        <w:t xml:space="preserve"> </w:t>
      </w:r>
      <w:r w:rsidR="00687775">
        <w:tab/>
      </w:r>
      <w:r w:rsidR="007828E1">
        <w:t>(</w:t>
      </w:r>
      <w:r w:rsidR="0034095B">
        <w:t>1.01</w:t>
      </w:r>
      <w:r w:rsidR="007828E1">
        <w:t>)</w:t>
      </w:r>
    </w:p>
    <w:p w14:paraId="00799A0B" w14:textId="2408BAB5" w:rsidR="00E01D52" w:rsidRDefault="00313558" w:rsidP="00687775">
      <w:r>
        <w:t xml:space="preserve">where </w:t>
      </w:r>
      <w:r w:rsidR="001425DE" w:rsidRPr="00313558">
        <w:rPr>
          <w:noProof/>
          <w:position w:val="-4"/>
        </w:rPr>
        <w:object w:dxaOrig="180" w:dyaOrig="260" w14:anchorId="35EEF0BD">
          <v:shape id="_x0000_i1762" type="#_x0000_t75" alt="" style="width:10.3pt;height:13.7pt;mso-width-percent:0;mso-height-percent:0;mso-width-percent:0;mso-height-percent:0" o:ole="">
            <v:imagedata r:id="rId24" o:title=""/>
          </v:shape>
          <o:OLEObject Type="Embed" ProgID="Equation.DSMT4" ShapeID="_x0000_i1762" DrawAspect="Content" ObjectID="_1617000542" r:id="rId25"/>
        </w:object>
      </w:r>
      <w:r>
        <w:t xml:space="preserve"> i</w:t>
      </w:r>
      <w:r w:rsidR="00A759F6">
        <w:t xml:space="preserve">s the angle between </w:t>
      </w:r>
      <w:r w:rsidR="001425DE" w:rsidRPr="007A719B">
        <w:rPr>
          <w:noProof/>
          <w:position w:val="-4"/>
        </w:rPr>
        <w:object w:dxaOrig="260" w:dyaOrig="280" w14:anchorId="6710D443">
          <v:shape id="_x0000_i1761" type="#_x0000_t75" alt="" style="width:13.7pt;height:13.7pt;mso-width-percent:0;mso-height-percent:0;mso-width-percent:0;mso-height-percent:0" o:ole="">
            <v:imagedata r:id="rId26" o:title=""/>
          </v:shape>
          <o:OLEObject Type="Embed" ProgID="Equation.DSMT4" ShapeID="_x0000_i1761" DrawAspect="Content" ObjectID="_1617000543" r:id="rId27"/>
        </w:object>
      </w:r>
      <w:r w:rsidR="007A719B">
        <w:t xml:space="preserve"> and </w:t>
      </w:r>
      <w:r w:rsidR="001425DE" w:rsidRPr="007A719B">
        <w:rPr>
          <w:noProof/>
          <w:position w:val="-4"/>
        </w:rPr>
        <w:object w:dxaOrig="200" w:dyaOrig="280" w14:anchorId="567B49A2">
          <v:shape id="_x0000_i1760" type="#_x0000_t75" alt="" style="width:10.95pt;height:13.7pt;mso-width-percent:0;mso-height-percent:0;mso-width-percent:0;mso-height-percent:0" o:ole="">
            <v:imagedata r:id="rId28" o:title=""/>
          </v:shape>
          <o:OLEObject Type="Embed" ProgID="Equation.DSMT4" ShapeID="_x0000_i1760" DrawAspect="Content" ObjectID="_1617000544" r:id="rId29"/>
        </w:object>
      </w:r>
      <w:r w:rsidR="00A759F6">
        <w:t>.</w:t>
      </w:r>
      <w:r w:rsidR="007A23AA">
        <w:t xml:space="preserve"> </w:t>
      </w:r>
    </w:p>
    <w:p w14:paraId="0E0359CD" w14:textId="254498B6" w:rsidR="007A23AA" w:rsidRDefault="007A23AA" w:rsidP="00071838"/>
    <w:p w14:paraId="10469F21" w14:textId="42727B2A" w:rsidR="003D3911" w:rsidRPr="003D3911" w:rsidRDefault="003D3911" w:rsidP="00687775">
      <w:pPr>
        <w:tabs>
          <w:tab w:val="right" w:pos="8550"/>
        </w:tabs>
        <w:rPr>
          <w:b/>
        </w:rPr>
      </w:pPr>
      <w:r>
        <w:rPr>
          <w:color w:val="0000FF"/>
        </w:rPr>
        <w:t>Definition.</w:t>
      </w:r>
      <w:r>
        <w:t xml:space="preserve"> </w:t>
      </w:r>
      <w:r w:rsidR="00D33BFF">
        <w:t>D</w:t>
      </w:r>
      <w:r>
        <w:t xml:space="preserve">enote the probability that a measurement yields state 1 by </w:t>
      </w:r>
      <w:proofErr w:type="gramStart"/>
      <w:r>
        <w:rPr>
          <w:b/>
        </w:rPr>
        <w:t>P(</w:t>
      </w:r>
      <w:proofErr w:type="gramEnd"/>
      <w:r>
        <w:rPr>
          <w:b/>
        </w:rPr>
        <w:t>1)</w:t>
      </w:r>
      <w:r>
        <w:t xml:space="preserve"> and state -1 by </w:t>
      </w:r>
      <w:r>
        <w:rPr>
          <w:b/>
        </w:rPr>
        <w:t>P(-1).</w:t>
      </w:r>
    </w:p>
    <w:p w14:paraId="0BA981D3" w14:textId="21842847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 xml:space="preserve">. </w:t>
      </w:r>
      <w:r w:rsidR="001425DE" w:rsidRPr="00E01D52">
        <w:rPr>
          <w:noProof/>
          <w:color w:val="0000FF"/>
          <w:position w:val="-24"/>
        </w:rPr>
        <w:object w:dxaOrig="2900" w:dyaOrig="720" w14:anchorId="62AA8477">
          <v:shape id="_x0000_i1759" type="#_x0000_t75" alt="" style="width:144.7pt;height:37.7pt;mso-width-percent:0;mso-height-percent:0;mso-width-percent:0;mso-height-percent:0" o:ole="">
            <v:imagedata r:id="rId30" o:title=""/>
          </v:shape>
          <o:OLEObject Type="Embed" ProgID="Equation.DSMT4" ShapeID="_x0000_i1759" DrawAspect="Content" ObjectID="_1617000545" r:id="rId31"/>
        </w:object>
      </w:r>
      <w:r w:rsidRPr="00687775">
        <w:tab/>
      </w:r>
      <w:r w:rsidR="007828E1">
        <w:t>(</w:t>
      </w:r>
      <w:r w:rsidR="0034095B">
        <w:t>1.02</w:t>
      </w:r>
      <w:r w:rsidR="007828E1">
        <w:t>)</w:t>
      </w:r>
      <w:r w:rsidR="00E01D52" w:rsidRPr="00687775">
        <w:t xml:space="preserve"> </w:t>
      </w:r>
    </w:p>
    <w:p w14:paraId="38A56FEF" w14:textId="0C1FF6EC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1425DE" w:rsidRPr="00E01D52">
        <w:rPr>
          <w:noProof/>
          <w:position w:val="-50"/>
        </w:rPr>
        <w:object w:dxaOrig="6140" w:dyaOrig="1120" w14:anchorId="501DD435">
          <v:shape id="_x0000_i1758" type="#_x0000_t75" alt="" style="width:307.2pt;height:56.25pt;mso-width-percent:0;mso-height-percent:0;mso-width-percent:0;mso-height-percent:0" o:ole="">
            <v:imagedata r:id="rId32" o:title=""/>
          </v:shape>
          <o:OLEObject Type="Embed" ProgID="Equation.DSMT4" ShapeID="_x0000_i1758" DrawAspect="Content" ObjectID="_1617000546" r:id="rId33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735A42F9" w14:textId="1D809430" w:rsidR="00436F02" w:rsidRPr="00C84BE4" w:rsidRDefault="00855452" w:rsidP="00071838">
      <w:r>
        <w:rPr>
          <w:noProof/>
          <w:color w:val="0000FF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9A3F702" wp14:editId="4DA39447">
                <wp:simplePos x="0" y="0"/>
                <wp:positionH relativeFrom="column">
                  <wp:posOffset>4108450</wp:posOffset>
                </wp:positionH>
                <wp:positionV relativeFrom="paragraph">
                  <wp:posOffset>116205</wp:posOffset>
                </wp:positionV>
                <wp:extent cx="1242695" cy="1101725"/>
                <wp:effectExtent l="0" t="25400" r="52705" b="15875"/>
                <wp:wrapTight wrapText="bothSides">
                  <wp:wrapPolygon edited="0">
                    <wp:start x="3090" y="-498"/>
                    <wp:lineTo x="3090" y="21413"/>
                    <wp:lineTo x="22075" y="21413"/>
                    <wp:lineTo x="22075" y="15935"/>
                    <wp:lineTo x="21633" y="0"/>
                    <wp:lineTo x="4856" y="-498"/>
                    <wp:lineTo x="3090" y="-498"/>
                  </wp:wrapPolygon>
                </wp:wrapTight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2695" cy="1101725"/>
                          <a:chOff x="0" y="0"/>
                          <a:chExt cx="1242790" cy="1102034"/>
                        </a:xfrm>
                        <a:extLst>
                          <a:ext uri="{0CCBE362-F206-4b92-989A-16890622DB6E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g:grpSpPr>
                      <wpg:grpSp>
                        <wpg:cNvPr id="34" name="Group 34"/>
                        <wpg:cNvGrpSpPr/>
                        <wpg:grpSpPr>
                          <a:xfrm>
                            <a:off x="229235" y="0"/>
                            <a:ext cx="1013555" cy="1024890"/>
                            <a:chOff x="0" y="0"/>
                            <a:chExt cx="1013555" cy="1024890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0" y="0"/>
                              <a:ext cx="0" cy="102489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" name="Group 31"/>
                          <wpg:cNvGrpSpPr/>
                          <wpg:grpSpPr>
                            <a:xfrm>
                              <a:off x="0" y="219075"/>
                              <a:ext cx="1013555" cy="805815"/>
                              <a:chOff x="0" y="0"/>
                              <a:chExt cx="1013555" cy="805815"/>
                            </a:xfrm>
                          </wpg:grpSpPr>
                          <wps:wsp>
                            <wps:cNvPr id="7" name="Straight Connector 7"/>
                            <wps:cNvCnPr/>
                            <wps:spPr>
                              <a:xfrm>
                                <a:off x="0" y="805815"/>
                                <a:ext cx="101355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8" name="Group 18"/>
                            <wpg:cNvGrpSpPr/>
                            <wpg:grpSpPr>
                              <a:xfrm>
                                <a:off x="7620" y="0"/>
                                <a:ext cx="760730" cy="805180"/>
                                <a:chOff x="0" y="0"/>
                                <a:chExt cx="760730" cy="805180"/>
                              </a:xfrm>
                            </wpg:grpSpPr>
                            <wps:wsp>
                              <wps:cNvPr id="8" name="Straight Connector 8"/>
                              <wps:cNvCnPr/>
                              <wps:spPr>
                                <a:xfrm flipV="1">
                                  <a:off x="0" y="0"/>
                                  <a:ext cx="0" cy="79819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 flipV="1">
                                  <a:off x="0" y="393065"/>
                                  <a:ext cx="760730" cy="4121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g:grpSp>
                        <wpg:cNvPr id="33" name="Group 33"/>
                        <wpg:cNvGrpSpPr/>
                        <wpg:grpSpPr>
                          <a:xfrm>
                            <a:off x="0" y="52705"/>
                            <a:ext cx="1241890" cy="1049329"/>
                            <a:chOff x="0" y="0"/>
                            <a:chExt cx="1241890" cy="1049329"/>
                          </a:xfrm>
                        </wpg:grpSpPr>
                        <wpg:grpSp>
                          <wpg:cNvPr id="32" name="Group 32"/>
                          <wpg:cNvGrpSpPr/>
                          <wpg:grpSpPr>
                            <a:xfrm>
                              <a:off x="0" y="0"/>
                              <a:ext cx="757810" cy="1049329"/>
                              <a:chOff x="0" y="0"/>
                              <a:chExt cx="757810" cy="1049329"/>
                            </a:xfrm>
                          </wpg:grpSpPr>
                          <wps:wsp>
                            <wps:cNvPr id="2" name="Arc 2"/>
                            <wps:cNvSpPr/>
                            <wps:spPr>
                              <a:xfrm>
                                <a:off x="0" y="645795"/>
                                <a:ext cx="453425" cy="403534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7175" y="442595"/>
                                <a:ext cx="500635" cy="3560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D25372" w14:textId="77777777" w:rsidR="00942693" w:rsidRPr="00E012ED" w:rsidRDefault="00942693" w:rsidP="00855452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 w:rsidRPr="00E012ED">
                                    <w:rPr>
                                      <w:rFonts w:cstheme="minorHAnsi"/>
                                    </w:rPr>
                                    <w:t>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Text Box 3"/>
                            <wps:cNvSpPr txBox="1"/>
                            <wps:spPr>
                              <a:xfrm>
                                <a:off x="177800" y="0"/>
                                <a:ext cx="285552" cy="2793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D7FC1B" w14:textId="77777777" w:rsidR="00942693" w:rsidRPr="00313B97" w:rsidRDefault="00942693" w:rsidP="00855452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" name="Text Box 4"/>
                          <wps:cNvSpPr txBox="1"/>
                          <wps:spPr>
                            <a:xfrm>
                              <a:off x="913130" y="316865"/>
                              <a:ext cx="328760" cy="316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BEF5A6C" w14:textId="77777777" w:rsidR="00942693" w:rsidRPr="00313B97" w:rsidRDefault="00942693" w:rsidP="00855452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A3F702" id="Group 35" o:spid="_x0000_s1026" style="position:absolute;margin-left:323.5pt;margin-top:9.15pt;width:97.85pt;height:86.75pt;z-index:251661312" coordsize="12427,110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">
                <v:group id="Group 34" o:spid="_x0000_s1027" style="position:absolute;left:2292;width:10135;height:10248" coordsize="10135,102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">
                  <v:line id="Straight Connector 6" o:spid="_x0000_s1028" style="position:absolute;visibility:visible;mso-wrap-style:square" from="0,0" to="0,1024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" strokecolor="#4e67c8 [3204]" strokeweight="1pt">
                    <v:shadow on="t" color="black" opacity="24903f" origin=",.5" offset="0,.55556mm"/>
                  </v:line>
                  <v:group id="Group 31" o:spid="_x0000_s1029" style="position:absolute;top:2190;width:10135;height:8058" coordsize="10135,805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">
                    <v:line id="Straight Connector 7" o:spid="_x0000_s1030" style="position:absolute;visibility:visible;mso-wrap-style:square" from="0,8058" to="10135,80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" strokecolor="#4e67c8 [3204]" strokeweight="1pt">
                      <v:shadow on="t" color="black" opacity="24903f" origin=",.5" offset="0,.55556mm"/>
                    </v:line>
                    <v:group id="Group 18" o:spid="_x0000_s1031" style="position:absolute;left:76;width:7607;height:8051" coordsize="7607,805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">
                      <v:line id="Straight Connector 8" o:spid="_x0000_s1032" style="position:absolute;flip:y;visibility:visible;mso-wrap-style:square" from="0,0" to="0,798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" strokecolor="#11b1ea [2405]" strokeweight="2pt">
                        <v:shadow on="t" color="black" opacity="24903f" origin=",.5" offset="0,.55556mm"/>
                      </v:line>
                      <v:line id="Straight Connector 9" o:spid="_x0000_s1033" style="position:absolute;flip:y;visibility:visible;mso-wrap-style:square" from="0,3930" to="7607,805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" strokecolor="#11b1ea [2405]" strokeweight="2pt">
                        <v:shadow on="t" color="black" opacity="24903f" origin=",.5" offset="0,.55556mm"/>
                      </v:line>
                    </v:group>
                  </v:group>
                </v:group>
                <v:group id="Group 33" o:spid="_x0000_s1034" style="position:absolute;top:527;width:12418;height:10493" coordsize="12418,104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">
                  <v:group id="Group 32" o:spid="_x0000_s1035" style="position:absolute;width:7578;height:10493" coordsize="7578,104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">
                    <v:shape id="Arc 2" o:spid="_x0000_s1036" style="position:absolute;top:6457;width:4534;height:4036;visibility:visible;mso-wrap-style:square;v-text-anchor:middle" coordsize="453425,40353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" path="m226712,nsc351922,,453425,90334,453425,201767r-226712,c226713,134511,226712,67256,226712,xem226712,nfc351922,,453425,90334,453425,201767e" filled="f" strokecolor="#4e67c8 [3204]" strokeweight="2pt">
                      <v:shadow on="t" color="black" opacity="24903f" origin=",.5" offset="0,.55556mm"/>
                      <v:path arrowok="t" o:connecttype="custom" o:connectlocs="226712,0;453425,201767" o:connectangles="0,0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37" type="#_x0000_t202" style="position:absolute;left:2571;top:4425;width:5007;height:35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" filled="f" stroked="f">
                      <v:textbox>
                        <w:txbxContent>
                          <w:p w14:paraId="00D25372" w14:textId="77777777" w:rsidR="00942693" w:rsidRPr="00E012ED" w:rsidRDefault="00942693" w:rsidP="00855452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 w:rsidRPr="00E012ED">
                              <w:rPr>
                                <w:rFonts w:cstheme="minorHAnsi"/>
                              </w:rPr>
                              <w:t>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  <v:shape id="Text Box 3" o:spid="_x0000_s1038" type="#_x0000_t202" style="position:absolute;left:1778;width:2855;height:27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" filled="f" stroked="f">
                      <v:textbox>
                        <w:txbxContent>
                          <w:p w14:paraId="1FD7FC1B" w14:textId="77777777" w:rsidR="00942693" w:rsidRPr="00313B97" w:rsidRDefault="00942693" w:rsidP="0085545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Text Box 4" o:spid="_x0000_s1039" type="#_x0000_t202" style="position:absolute;left:9131;top:3168;width:3287;height:31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" filled="f" stroked="f">
                    <v:textbox>
                      <w:txbxContent>
                        <w:p w14:paraId="3BEF5A6C" w14:textId="77777777" w:rsidR="00942693" w:rsidRPr="00313B97" w:rsidRDefault="00942693" w:rsidP="00855452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1425DE" w:rsidRPr="00687775">
        <w:rPr>
          <w:noProof/>
          <w:position w:val="-4"/>
        </w:rPr>
        <w:object w:dxaOrig="260" w:dyaOrig="280" w14:anchorId="0B41ECCE">
          <v:shape id="_x0000_i1757" type="#_x0000_t75" alt="" style="width:13.7pt;height:13.7pt;mso-width-percent:0;mso-height-percent:0;mso-width-percent:0;mso-height-percent:0" o:ole="">
            <v:imagedata r:id="rId34" o:title=""/>
          </v:shape>
          <o:OLEObject Type="Embed" ProgID="Equation.DSMT4" ShapeID="_x0000_i1757" DrawAspect="Content" ObjectID="_1617000547" r:id="rId35"/>
        </w:object>
      </w:r>
      <w:r w:rsidR="00847AC6">
        <w:t xml:space="preserve"> and </w:t>
      </w:r>
      <w:r w:rsidR="001425DE" w:rsidRPr="00687775">
        <w:rPr>
          <w:noProof/>
          <w:position w:val="-4"/>
        </w:rPr>
        <w:object w:dxaOrig="200" w:dyaOrig="280" w14:anchorId="54E66E61">
          <v:shape id="_x0000_i1756" type="#_x0000_t75" alt="" style="width:10.95pt;height:13.7pt;mso-width-percent:0;mso-height-percent:0;mso-width-percent:0;mso-height-percent:0" o:ole="">
            <v:imagedata r:id="rId36" o:title=""/>
          </v:shape>
          <o:OLEObject Type="Embed" ProgID="Equation.DSMT4" ShapeID="_x0000_i1756" DrawAspect="Content" ObjectID="_1617000548" r:id="rId37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1425DE" w:rsidRPr="00F000C8">
        <w:rPr>
          <w:noProof/>
          <w:position w:val="-18"/>
        </w:rPr>
        <w:object w:dxaOrig="2960" w:dyaOrig="660" w14:anchorId="039778B2">
          <v:shape id="_x0000_i1755" type="#_x0000_t75" alt="" style="width:148.1pt;height:32.9pt;mso-width-percent:0;mso-height-percent:0;mso-width-percent:0;mso-height-percent:0" o:ole="">
            <v:imagedata r:id="rId38" o:title=""/>
          </v:shape>
          <o:OLEObject Type="Embed" ProgID="Equation.DSMT4" ShapeID="_x0000_i1755" DrawAspect="Content" ObjectID="_1617000549" r:id="rId39"/>
        </w:object>
      </w:r>
      <w:r w:rsidR="003202BD">
        <w:t xml:space="preserve"> and</w:t>
      </w:r>
      <w:r w:rsidR="007A23AA">
        <w:t xml:space="preserve"> </w:t>
      </w:r>
      <w:proofErr w:type="gramStart"/>
      <w:r w:rsidR="00BE649D">
        <w:t>P(</w:t>
      </w:r>
      <w:proofErr w:type="gramEnd"/>
      <w:r w:rsidR="00BE649D">
        <w:t>1) </w:t>
      </w:r>
      <w:r w:rsidR="001425DE" w:rsidRPr="007047C5">
        <w:rPr>
          <w:noProof/>
          <w:position w:val="-36"/>
        </w:rPr>
        <w:object w:dxaOrig="3840" w:dyaOrig="920" w14:anchorId="061F90EE">
          <v:shape id="_x0000_i1754" type="#_x0000_t75" alt="" style="width:192.7pt;height:47.3pt;mso-width-percent:0;mso-height-percent:0;mso-width-percent:0;mso-height-percent:0" o:ole="">
            <v:imagedata r:id="rId40" o:title=""/>
          </v:shape>
          <o:OLEObject Type="Embed" ProgID="Equation.DSMT4" ShapeID="_x0000_i1754" DrawAspect="Content" ObjectID="_1617000550" r:id="rId41"/>
        </w:object>
      </w:r>
      <w:r w:rsidR="007047C5">
        <w:t>.</w:t>
      </w:r>
      <w:r w:rsidR="003202BD">
        <w:t xml:space="preserve"> Th</w:t>
      </w:r>
      <w:r w:rsidR="00196154">
        <w:t>en</w:t>
      </w:r>
      <w:r w:rsidR="003202BD">
        <w:t xml:space="preserve"> </w:t>
      </w:r>
      <w:proofErr w:type="gramStart"/>
      <w:r w:rsidR="003202BD">
        <w:t>P(</w:t>
      </w:r>
      <w:proofErr w:type="gramEnd"/>
      <w:r w:rsidR="003202BD">
        <w:t xml:space="preserve">-1) = </w:t>
      </w:r>
      <w:r w:rsidR="003202BD">
        <w:rPr>
          <w:rFonts w:ascii="Arial" w:hAnsi="Arial" w:cs="Arial"/>
        </w:rPr>
        <w:t>¼</w:t>
      </w:r>
      <w:r w:rsidR="00196154">
        <w:rPr>
          <w:rFonts w:ascii="Arial" w:hAnsi="Arial" w:cs="Arial"/>
        </w:rPr>
        <w:t xml:space="preserve">. </w:t>
      </w:r>
    </w:p>
    <w:p w14:paraId="4FD2520C" w14:textId="68C8524D" w:rsidR="007A23AA" w:rsidRPr="007A23AA" w:rsidRDefault="00196154" w:rsidP="00071838">
      <w:r>
        <w:rPr>
          <w:rFonts w:ascii="Arial" w:hAnsi="Arial" w:cs="Arial"/>
        </w:rPr>
        <w:t xml:space="preserve">Check: </w:t>
      </w:r>
      <w:r w:rsidR="001425DE" w:rsidRPr="002A1CAF">
        <w:rPr>
          <w:noProof/>
          <w:position w:val="-32"/>
        </w:rPr>
        <w:object w:dxaOrig="2800" w:dyaOrig="760" w14:anchorId="60577FF3">
          <v:shape id="_x0000_i1753" type="#_x0000_t75" alt="" style="width:139.9pt;height:37.7pt;mso-width-percent:0;mso-height-percent:0;mso-width-percent:0;mso-height-percent:0" o:ole="">
            <v:imagedata r:id="rId42" o:title=""/>
          </v:shape>
          <o:OLEObject Type="Embed" ProgID="Equation.DSMT4" ShapeID="_x0000_i1753" DrawAspect="Content" ObjectID="_1617000551" r:id="rId43"/>
        </w:object>
      </w:r>
      <w:r w:rsidR="00973E02">
        <w:t>.</w:t>
      </w:r>
      <w:r w:rsidR="00973E02" w:rsidRPr="00973E02">
        <w:t xml:space="preserve"> </w:t>
      </w:r>
      <w:r w:rsidR="00973E02">
        <w:t xml:space="preserve">  </w:t>
      </w:r>
      <w:bookmarkStart w:id="6" w:name="OLE_LINK412"/>
      <w:bookmarkStart w:id="7" w:name="OLE_LINK413"/>
      <w:bookmarkStart w:id="8" w:name="OLE_LINK417"/>
      <w:r w:rsidR="00973E02" w:rsidRPr="00F228F2">
        <w:rPr>
          <w:rFonts w:ascii="MS Gothic" w:eastAsia="MS Gothic" w:hAnsi="Lucida Handwriting" w:hint="eastAsia"/>
        </w:rPr>
        <w:t>✔</w:t>
      </w:r>
      <w:bookmarkEnd w:id="6"/>
      <w:bookmarkEnd w:id="7"/>
      <w:bookmarkEnd w:id="8"/>
      <w:r w:rsidR="00973E02">
        <w:t xml:space="preserve"> </w:t>
      </w:r>
    </w:p>
    <w:p w14:paraId="7F430291" w14:textId="77777777" w:rsidR="00974369" w:rsidRDefault="00974369" w:rsidP="00071838">
      <w:pPr>
        <w:rPr>
          <w:color w:val="0000FF"/>
        </w:rPr>
      </w:pPr>
    </w:p>
    <w:p w14:paraId="71260AF8" w14:textId="73181DFA" w:rsidR="00EB5B7C" w:rsidRDefault="00AB7739" w:rsidP="00071838">
      <w:r>
        <w:rPr>
          <w:color w:val="0000FF"/>
        </w:rPr>
        <w:t>Example.</w:t>
      </w:r>
      <w:r>
        <w:t xml:space="preserve"> </w:t>
      </w:r>
      <w:r w:rsidR="001425DE" w:rsidRPr="00AB7739">
        <w:rPr>
          <w:noProof/>
          <w:position w:val="-16"/>
        </w:rPr>
        <w:object w:dxaOrig="2140" w:dyaOrig="440" w14:anchorId="5C8FDD77">
          <v:shape id="_x0000_i1752" type="#_x0000_t75" alt="" style="width:106.3pt;height:23.3pt;mso-width-percent:0;mso-height-percent:0;mso-width-percent:0;mso-height-percent:0" o:ole="">
            <v:imagedata r:id="rId44" o:title=""/>
          </v:shape>
          <o:OLEObject Type="Embed" ProgID="Equation.DSMT4" ShapeID="_x0000_i1752" DrawAspect="Content" ObjectID="_1617000552" r:id="rId45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p w14:paraId="7263B66A" w14:textId="77777777" w:rsidR="00F034D0" w:rsidRDefault="001425DE" w:rsidP="00F034D0">
      <w:pPr>
        <w:ind w:firstLine="720"/>
      </w:pPr>
      <w:r w:rsidRPr="00F034D0">
        <w:rPr>
          <w:noProof/>
          <w:position w:val="-8"/>
        </w:rPr>
        <w:object w:dxaOrig="640" w:dyaOrig="300" w14:anchorId="2F15F40C">
          <v:shape id="_x0000_i1751" type="#_x0000_t75" alt="" style="width:32.9pt;height:15.75pt;mso-width-percent:0;mso-height-percent:0;mso-width-percent:0;mso-height-percent:0" o:ole="">
            <v:imagedata r:id="rId46" o:title=""/>
          </v:shape>
          <o:OLEObject Type="Embed" ProgID="Equation.DSMT4" ShapeID="_x0000_i1751" DrawAspect="Content" ObjectID="_1617000553" r:id="rId47"/>
        </w:object>
      </w:r>
      <w:r w:rsidR="00F034D0">
        <w:t xml:space="preserve">: </w:t>
      </w:r>
      <w:r w:rsidRPr="00F034D0">
        <w:rPr>
          <w:noProof/>
          <w:position w:val="-16"/>
        </w:rPr>
        <w:object w:dxaOrig="2580" w:dyaOrig="440" w14:anchorId="30D00F01">
          <v:shape id="_x0000_i1750" type="#_x0000_t75" alt="" style="width:128.9pt;height:23.3pt;mso-width-percent:0;mso-height-percent:0;mso-width-percent:0;mso-height-percent:0" o:ole="">
            <v:imagedata r:id="rId48" o:title=""/>
          </v:shape>
          <o:OLEObject Type="Embed" ProgID="Equation.DSMT4" ShapeID="_x0000_i1750" DrawAspect="Content" ObjectID="_1617000554" r:id="rId49"/>
        </w:object>
      </w:r>
      <w:r w:rsidR="00F034D0">
        <w:t>.</w:t>
      </w:r>
    </w:p>
    <w:p w14:paraId="18B41E92" w14:textId="77777777" w:rsidR="0089144D" w:rsidRDefault="001425DE" w:rsidP="00F034D0">
      <w:pPr>
        <w:ind w:firstLine="720"/>
      </w:pPr>
      <w:r w:rsidRPr="00024E08">
        <w:rPr>
          <w:noProof/>
          <w:position w:val="-16"/>
        </w:rPr>
        <w:object w:dxaOrig="6800" w:dyaOrig="440" w14:anchorId="09522D55">
          <v:shape id="_x0000_i1749" type="#_x0000_t75" alt="" style="width:338.05pt;height:23.3pt;mso-width-percent:0;mso-height-percent:0;mso-width-percent:0;mso-height-percent:0" o:ole="">
            <v:imagedata r:id="rId50" o:title=""/>
          </v:shape>
          <o:OLEObject Type="Embed" ProgID="Equation.DSMT4" ShapeID="_x0000_i1749" DrawAspect="Content" ObjectID="_1617000555" r:id="rId51"/>
        </w:object>
      </w:r>
      <w:r w:rsidR="0089144D">
        <w:t>.</w:t>
      </w:r>
    </w:p>
    <w:p w14:paraId="2B70BF21" w14:textId="77777777" w:rsidR="00DA321A" w:rsidRDefault="00DA321A" w:rsidP="00CA68C4">
      <w:pPr>
        <w:rPr>
          <w:color w:val="0000FF"/>
        </w:rPr>
      </w:pPr>
    </w:p>
    <w:p w14:paraId="2105B73A" w14:textId="3CBC1570" w:rsidR="00CA68C4" w:rsidRDefault="00CA68C4" w:rsidP="00CA68C4">
      <w:r>
        <w:rPr>
          <w:color w:val="0000FF"/>
        </w:rPr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6C3687F4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 w:rsidR="00212CF7">
        <w:t xml:space="preserve">: </w:t>
      </w:r>
      <w:r>
        <w:t xml:space="preserve">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39AF25DB" w14:textId="31D2C185" w:rsidR="00F116C1" w:rsidRDefault="00F116C1" w:rsidP="00F116C1">
      <w:bookmarkStart w:id="9" w:name="OLE_LINK11"/>
      <w:bookmarkStart w:id="10" w:name="OLE_LINK12"/>
      <w:r>
        <w:rPr>
          <w:color w:val="0000FF"/>
        </w:rPr>
        <w:t xml:space="preserve">Definition. </w:t>
      </w:r>
      <w:r>
        <w:t xml:space="preserve">A </w:t>
      </w:r>
      <w:r w:rsidRPr="00A36957">
        <w:rPr>
          <w:b/>
        </w:rPr>
        <w:t>Hilbert space</w:t>
      </w:r>
      <w:r>
        <w:t xml:space="preserve"> is a complete inner-product space. That is, it is a vector space with an inner product operator, and thus also </w:t>
      </w:r>
      <w:r w:rsidR="00A849C6">
        <w:t>has</w:t>
      </w:r>
      <w:r>
        <w:t xml:space="preserve"> a norm.</w:t>
      </w:r>
    </w:p>
    <w:p w14:paraId="0F4C0267" w14:textId="77777777" w:rsidR="00F116C1" w:rsidRDefault="00F116C1" w:rsidP="00F116C1"/>
    <w:p w14:paraId="7204D39A" w14:textId="77777777" w:rsidR="00F116C1" w:rsidRDefault="00F116C1" w:rsidP="00F116C1">
      <w:r>
        <w:t xml:space="preserve">A </w:t>
      </w:r>
      <w:r w:rsidRPr="00A36957">
        <w:rPr>
          <w:b/>
        </w:rPr>
        <w:t>basis</w:t>
      </w:r>
      <w:r>
        <w:t xml:space="preserve"> (also called an </w:t>
      </w:r>
      <w:r>
        <w:rPr>
          <w:b/>
        </w:rPr>
        <w:t>algebraic basis</w:t>
      </w:r>
      <w:r>
        <w:t xml:space="preserve">) for a vector space is a linearly independent set of vectors that spans the space in the sense that every vector can be expressed uniquely as a finite linearly combination of basis vectors. </w:t>
      </w:r>
    </w:p>
    <w:p w14:paraId="3E369EE6" w14:textId="77777777" w:rsidR="00F116C1" w:rsidRDefault="00F116C1" w:rsidP="00F116C1"/>
    <w:p w14:paraId="507AC362" w14:textId="1DDC93E5" w:rsidR="00F116C1" w:rsidRDefault="00F116C1" w:rsidP="00F116C1">
      <w:r>
        <w:t xml:space="preserve">If the vector space is infinite-dimensional, </w:t>
      </w:r>
      <w:r w:rsidR="005013AD">
        <w:t>in addition to an algebraic basis there is the concept of</w:t>
      </w:r>
      <w:r>
        <w:t xml:space="preserve"> a </w:t>
      </w:r>
      <w:r>
        <w:rPr>
          <w:b/>
        </w:rPr>
        <w:t>complete basis</w:t>
      </w:r>
      <w:r w:rsidRPr="00733109">
        <w:t xml:space="preserve"> (</w:t>
      </w:r>
      <w:r>
        <w:t xml:space="preserve">or </w:t>
      </w:r>
      <w:proofErr w:type="spellStart"/>
      <w:r>
        <w:rPr>
          <w:b/>
        </w:rPr>
        <w:t>Schauder</w:t>
      </w:r>
      <w:proofErr w:type="spellEnd"/>
      <w:r>
        <w:rPr>
          <w:b/>
        </w:rPr>
        <w:t xml:space="preserve"> basis</w:t>
      </w:r>
      <w:r>
        <w:t>) in which every vector can be un</w:t>
      </w:r>
      <w:r w:rsidR="0029651A">
        <w:t>iquely expressed as a countably-</w:t>
      </w:r>
      <w:r>
        <w:t>infinite linear combination of basis vectors. Clearly every algebraic basis is a complete basis but not necessarily vice-versa. In a finite-dimensional vector space we drop the adjective</w:t>
      </w:r>
      <w:r w:rsidR="00481297">
        <w:t>s</w:t>
      </w:r>
      <w:r>
        <w:t xml:space="preserve"> an</w:t>
      </w:r>
      <w:r w:rsidR="00A849C6">
        <w:t>d simply use</w:t>
      </w:r>
      <w:r>
        <w:t xml:space="preserve"> </w:t>
      </w:r>
      <w:r w:rsidR="00A849C6">
        <w:t>"</w:t>
      </w:r>
      <w:r>
        <w:t>basi</w:t>
      </w:r>
      <w:r w:rsidR="00A849C6">
        <w:t>s"</w:t>
      </w:r>
      <w:r>
        <w:t xml:space="preserve"> since </w:t>
      </w:r>
      <w:r w:rsidR="00A849C6">
        <w:t>every basis is algebraic</w:t>
      </w:r>
      <w:r>
        <w:t>.</w:t>
      </w:r>
    </w:p>
    <w:p w14:paraId="10A65AAD" w14:textId="77777777" w:rsidR="00F116C1" w:rsidRDefault="00F116C1" w:rsidP="00F116C1"/>
    <w:p w14:paraId="58F14AAE" w14:textId="77777777" w:rsidR="00F116C1" w:rsidRDefault="00F116C1" w:rsidP="00F116C1">
      <w:pPr>
        <w:rPr>
          <w:b/>
        </w:rPr>
      </w:pPr>
      <w:r>
        <w:t xml:space="preserve">In an inner product space if the basis vectors are mutually orthogonal (i.e., inner product equals 0), the basis is called an </w:t>
      </w:r>
      <w:r>
        <w:rPr>
          <w:b/>
        </w:rPr>
        <w:t xml:space="preserve">orthogonal basis. </w:t>
      </w:r>
      <w:r>
        <w:t xml:space="preserve">If in addition each basis vector is a unit vector, it is called an </w:t>
      </w:r>
      <w:r>
        <w:rPr>
          <w:b/>
        </w:rPr>
        <w:t>orthonormal basis.</w:t>
      </w:r>
    </w:p>
    <w:p w14:paraId="30ACDFF2" w14:textId="77777777" w:rsidR="00974369" w:rsidRDefault="00974369" w:rsidP="0089144D">
      <w:pPr>
        <w:rPr>
          <w:color w:val="0000FF"/>
        </w:rPr>
      </w:pPr>
    </w:p>
    <w:p w14:paraId="68C1CA54" w14:textId="59F1EA0D" w:rsidR="00C84BE4" w:rsidRPr="00C84BE4" w:rsidRDefault="00C84BE4" w:rsidP="0089144D">
      <w:pPr>
        <w:rPr>
          <w:b/>
        </w:rPr>
      </w:pPr>
      <w:r>
        <w:rPr>
          <w:color w:val="0000FF"/>
        </w:rPr>
        <w:lastRenderedPageBreak/>
        <w:t>Definition.</w:t>
      </w:r>
      <w:r>
        <w:t xml:space="preserve"> </w:t>
      </w:r>
      <w:r w:rsidR="001425DE" w:rsidRPr="00DD6287">
        <w:rPr>
          <w:noProof/>
          <w:position w:val="-6"/>
        </w:rPr>
        <w:object w:dxaOrig="760" w:dyaOrig="340" w14:anchorId="340947F8">
          <v:shape id="_x0000_i1748" type="#_x0000_t75" alt="" style="width:37.7pt;height:17.85pt;mso-width-percent:0;mso-height-percent:0;mso-width-percent:0;mso-height-percent:0" o:ole="">
            <v:imagedata r:id="rId52" o:title=""/>
          </v:shape>
          <o:OLEObject Type="Embed" ProgID="Equation.DSMT4" ShapeID="_x0000_i1748" DrawAspect="Content" ObjectID="_1617000556" r:id="rId53"/>
        </w:object>
      </w:r>
      <w:r>
        <w:t xml:space="preserve"> is called a </w:t>
      </w:r>
      <w:r>
        <w:rPr>
          <w:b/>
        </w:rPr>
        <w:t>phase factor</w:t>
      </w:r>
      <w:r>
        <w:t xml:space="preserve">, and </w:t>
      </w:r>
      <w:r w:rsidRPr="00C84BE4">
        <w:rPr>
          <w:rFonts w:ascii="Symbol" w:hAnsi="Symbol"/>
          <w:i/>
        </w:rPr>
        <w:t></w:t>
      </w:r>
      <w:r>
        <w:t xml:space="preserve"> is called a </w:t>
      </w:r>
      <w:r>
        <w:rPr>
          <w:b/>
        </w:rPr>
        <w:t xml:space="preserve">phase angle. </w:t>
      </w:r>
      <w:r>
        <w:t xml:space="preserve">Note that </w:t>
      </w:r>
      <w:r w:rsidR="001425DE" w:rsidRPr="00DD6287">
        <w:rPr>
          <w:noProof/>
          <w:position w:val="-10"/>
        </w:rPr>
        <w:object w:dxaOrig="480" w:dyaOrig="320" w14:anchorId="2DF2ABFF">
          <v:shape id="_x0000_i1747" type="#_x0000_t75" alt="" style="width:23.3pt;height:15.75pt;mso-width-percent:0;mso-height-percent:0;mso-width-percent:0;mso-height-percent:0" o:ole="">
            <v:imagedata r:id="rId54" o:title=""/>
          </v:shape>
          <o:OLEObject Type="Embed" ProgID="Equation.DSMT4" ShapeID="_x0000_i1747" DrawAspect="Content" ObjectID="_1617000557" r:id="rId55"/>
        </w:object>
      </w:r>
      <w:r>
        <w:t xml:space="preserve">= 1 where </w:t>
      </w:r>
      <w:r w:rsidR="001425DE" w:rsidRPr="00231D67">
        <w:rPr>
          <w:noProof/>
          <w:position w:val="-4"/>
        </w:rPr>
        <w:object w:dxaOrig="340" w:dyaOrig="260" w14:anchorId="7F53EF84">
          <v:shape id="_x0000_i1746" type="#_x0000_t75" alt="" style="width:15.75pt;height:13.7pt;mso-width-percent:0;mso-height-percent:0;mso-width-percent:0;mso-height-percent:0" o:ole="">
            <v:imagedata r:id="rId56" o:title=""/>
          </v:shape>
          <o:OLEObject Type="Embed" ProgID="Equation.DSMT4" ShapeID="_x0000_i1746" DrawAspect="Content" ObjectID="_1617000558" r:id="rId57"/>
        </w:object>
      </w:r>
      <w:r>
        <w:t xml:space="preserve">is the complex conjugate of </w:t>
      </w:r>
      <w:r>
        <w:rPr>
          <w:i/>
        </w:rPr>
        <w:t>z</w:t>
      </w:r>
      <w:r>
        <w:t xml:space="preserve">. Thus </w:t>
      </w:r>
      <w:proofErr w:type="spellStart"/>
      <w:r>
        <w:t>if</w:t>
      </w:r>
      <w:proofErr w:type="spellEnd"/>
      <w:r>
        <w:t xml:space="preserve"> </w:t>
      </w:r>
      <w:r w:rsidR="001425DE" w:rsidRPr="006D5EAD">
        <w:rPr>
          <w:noProof/>
          <w:position w:val="-4"/>
        </w:rPr>
        <w:object w:dxaOrig="240" w:dyaOrig="320" w14:anchorId="4E636D72">
          <v:shape id="_x0000_i1745" type="#_x0000_t75" alt="" style="width:13.7pt;height:15.75pt;mso-width-percent:0;mso-height-percent:0;mso-width-percent:0;mso-height-percent:0" o:ole="">
            <v:imagedata r:id="rId58" o:title=""/>
          </v:shape>
          <o:OLEObject Type="Embed" ProgID="Equation.DSMT4" ShapeID="_x0000_i1745" DrawAspect="Content" ObjectID="_1617000559" r:id="rId59"/>
        </w:object>
      </w:r>
      <w:r w:rsidR="00A643C4">
        <w:rPr>
          <w:position w:val="-4"/>
        </w:rPr>
        <w:t xml:space="preserve"> </w:t>
      </w:r>
      <w:r>
        <w:t xml:space="preserve">is a unit vector then so is </w:t>
      </w:r>
      <w:r w:rsidR="001425DE" w:rsidRPr="00A849C6">
        <w:rPr>
          <w:noProof/>
          <w:position w:val="-6"/>
        </w:rPr>
        <w:object w:dxaOrig="520" w:dyaOrig="340" w14:anchorId="49864913">
          <v:shape id="_x0000_i1744" type="#_x0000_t75" alt="" style="width:26.05pt;height:15.75pt;mso-width-percent:0;mso-height-percent:0;mso-width-percent:0;mso-height-percent:0" o:ole="">
            <v:imagedata r:id="rId60" o:title=""/>
          </v:shape>
          <o:OLEObject Type="Embed" ProgID="Equation.DSMT4" ShapeID="_x0000_i1744" DrawAspect="Content" ObjectID="_1617000560" r:id="rId61"/>
        </w:object>
      </w:r>
      <w:r>
        <w:t>.</w:t>
      </w:r>
      <w:r w:rsidR="001F3115">
        <w:t xml:space="preserve"> See the Theorem on p. 1</w:t>
      </w:r>
      <w:r w:rsidR="00F25D28">
        <w:t>8</w:t>
      </w:r>
      <w:r w:rsidR="001F3115">
        <w:t xml:space="preserve"> that </w:t>
      </w:r>
      <w:r w:rsidR="001425DE" w:rsidRPr="001F3115">
        <w:rPr>
          <w:noProof/>
          <w:position w:val="-6"/>
        </w:rPr>
        <w:object w:dxaOrig="1220" w:dyaOrig="340" w14:anchorId="56D3BA1A">
          <v:shape id="_x0000_i1743" type="#_x0000_t75" alt="" style="width:58.3pt;height:15.75pt;mso-width-percent:0;mso-height-percent:0;mso-width-percent:0;mso-height-percent:0" o:ole="">
            <v:imagedata r:id="rId62" o:title=""/>
          </v:shape>
          <o:OLEObject Type="Embed" ProgID="Equation.DSMT4" ShapeID="_x0000_i1743" DrawAspect="Content" ObjectID="_1617000561" r:id="rId63"/>
        </w:object>
      </w:r>
      <w:r w:rsidR="001F3115">
        <w:t xml:space="preserve"> </w:t>
      </w:r>
      <w:r w:rsidR="0029651A">
        <w:t>are</w:t>
      </w:r>
      <w:r w:rsidR="001F3115">
        <w:t xml:space="preserve"> the same state.</w:t>
      </w:r>
    </w:p>
    <w:p w14:paraId="1F612A55" w14:textId="77777777" w:rsidR="00DA321A" w:rsidRDefault="00DA321A" w:rsidP="0089144D">
      <w:pPr>
        <w:rPr>
          <w:color w:val="0000FF"/>
        </w:rPr>
      </w:pPr>
    </w:p>
    <w:p w14:paraId="0018BF09" w14:textId="45DBCFCB" w:rsidR="006C284E" w:rsidRDefault="00C42BB7" w:rsidP="0089144D">
      <w:r>
        <w:rPr>
          <w:color w:val="0000FF"/>
        </w:rPr>
        <w:t>Definition.</w:t>
      </w:r>
      <w:r>
        <w:t xml:space="preserve"> </w:t>
      </w:r>
      <w:bookmarkEnd w:id="9"/>
      <w:bookmarkEnd w:id="10"/>
      <w:r w:rsidR="001425DE" w:rsidRPr="007C6862">
        <w:rPr>
          <w:noProof/>
          <w:position w:val="-16"/>
        </w:rPr>
        <w:object w:dxaOrig="400" w:dyaOrig="440" w14:anchorId="7283335F">
          <v:shape id="_x0000_i1742" type="#_x0000_t75" alt="" style="width:21.95pt;height:23.3pt;mso-width-percent:0;mso-height-percent:0;mso-width-percent:0;mso-height-percent:0" o:ole="">
            <v:imagedata r:id="rId64" o:title=""/>
          </v:shape>
          <o:OLEObject Type="Embed" ProgID="Equation.DSMT4" ShapeID="_x0000_i1742" DrawAspect="Content" ObjectID="_1617000562" r:id="rId65"/>
        </w:object>
      </w:r>
      <w:r>
        <w:t xml:space="preserve"> </w:t>
      </w:r>
      <w:r w:rsidR="007C6862">
        <w:t xml:space="preserve">is called a </w:t>
      </w:r>
      <w:proofErr w:type="spellStart"/>
      <w:r w:rsidR="007C6862">
        <w:rPr>
          <w:b/>
        </w:rPr>
        <w:t>ket</w:t>
      </w:r>
      <w:proofErr w:type="spellEnd"/>
      <w:r w:rsidR="0082174D">
        <w:t>. It represents a state.</w:t>
      </w:r>
      <w:r w:rsidR="00F80ECA">
        <w:t xml:space="preserve"> </w:t>
      </w:r>
      <w:r w:rsidR="007C6862">
        <w:t xml:space="preserve">For a given dimension </w:t>
      </w:r>
      <w:proofErr w:type="spellStart"/>
      <w:r w:rsidR="007C6862">
        <w:rPr>
          <w:i/>
        </w:rPr>
        <w:t>n</w:t>
      </w:r>
      <w:proofErr w:type="spellEnd"/>
      <w:r w:rsidR="007C6862">
        <w:t xml:space="preserve"> the set of </w:t>
      </w:r>
      <w:proofErr w:type="spellStart"/>
      <w:r w:rsidR="007C6862">
        <w:t>kets</w:t>
      </w:r>
      <w:proofErr w:type="spellEnd"/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vector space</w:t>
      </w:r>
      <w:r w:rsidR="00F80ECA">
        <w:t>, specifically a Hilbert spac</w:t>
      </w:r>
      <w:r w:rsidR="006D5EAD">
        <w:t>e</w:t>
      </w:r>
      <w:r w:rsidR="00F25CCE">
        <w:t xml:space="preserve"> where </w:t>
      </w:r>
      <w:r w:rsidR="00F25CCE" w:rsidRPr="00AA5C8F">
        <w:rPr>
          <w:b/>
        </w:rPr>
        <w:t>scalar multiplication</w:t>
      </w:r>
      <w:r w:rsidR="00F25CCE" w:rsidRPr="006D5EAD">
        <w:t xml:space="preserve"> is de</w:t>
      </w:r>
      <w:r w:rsidR="006D5EAD" w:rsidRPr="006D5EAD">
        <w:t>noted</w:t>
      </w:r>
      <w:r w:rsidR="00F25CCE">
        <w:t xml:space="preserve"> </w:t>
      </w:r>
    </w:p>
    <w:p w14:paraId="56C8B5BF" w14:textId="1FFF606A" w:rsidR="00F25CCE" w:rsidRDefault="00F25CCE" w:rsidP="00F25CCE">
      <w:pPr>
        <w:tabs>
          <w:tab w:val="left" w:pos="630"/>
          <w:tab w:val="right" w:pos="8550"/>
        </w:tabs>
        <w:ind w:firstLine="627"/>
      </w:pPr>
      <w:r>
        <w:tab/>
      </w:r>
      <w:r w:rsidR="001425DE" w:rsidRPr="00CA5323">
        <w:rPr>
          <w:noProof/>
          <w:position w:val="-16"/>
        </w:rPr>
        <w:object w:dxaOrig="2140" w:dyaOrig="440" w14:anchorId="6897D6C0">
          <v:shape id="_x0000_i1741" type="#_x0000_t75" alt="" style="width:106.95pt;height:21.95pt;mso-width-percent:0;mso-height-percent:0;mso-width-percent:0;mso-height-percent:0" o:ole="">
            <v:imagedata r:id="rId66" o:title=""/>
          </v:shape>
          <o:OLEObject Type="Embed" ProgID="Equation.DSMT4" ShapeID="_x0000_i1741" DrawAspect="Content" ObjectID="_1617000563" r:id="rId67"/>
        </w:object>
      </w:r>
      <w:r>
        <w:tab/>
      </w:r>
      <w:r w:rsidR="007828E1">
        <w:t>(</w:t>
      </w:r>
      <w:r w:rsidR="0034095B">
        <w:t>1.03</w:t>
      </w:r>
      <w:r w:rsidR="007828E1">
        <w:t>)</w:t>
      </w:r>
    </w:p>
    <w:p w14:paraId="0A5F1A46" w14:textId="23703BD1" w:rsidR="0082174D" w:rsidRDefault="0082174D" w:rsidP="00F25CCE">
      <w:r>
        <w:t xml:space="preserve">In a finite-dimensional state space a </w:t>
      </w:r>
      <w:proofErr w:type="spellStart"/>
      <w:r>
        <w:t>ket</w:t>
      </w:r>
      <w:proofErr w:type="spellEnd"/>
      <w:r>
        <w:t xml:space="preserve"> </w:t>
      </w:r>
      <w:r w:rsidR="00974369">
        <w:t>is represented by</w:t>
      </w:r>
      <w:r>
        <w:t xml:space="preserve"> a column vector</w:t>
      </w:r>
      <w:r w:rsidR="00CA5323">
        <w:t>.</w:t>
      </w:r>
    </w:p>
    <w:p w14:paraId="3F7AE5F6" w14:textId="77777777" w:rsidR="007B4B9B" w:rsidRDefault="007B4B9B" w:rsidP="00F25CCE">
      <w:pPr>
        <w:rPr>
          <w:color w:val="0000FF"/>
        </w:rPr>
      </w:pPr>
    </w:p>
    <w:p w14:paraId="0CC6CA27" w14:textId="77777777" w:rsidR="00805C14" w:rsidRDefault="00AA5C8F" w:rsidP="00805C14">
      <w:r>
        <w:rPr>
          <w:color w:val="0000FF"/>
        </w:rPr>
        <w:t>Definition.</w:t>
      </w:r>
      <w:r>
        <w:t xml:space="preserve"> </w:t>
      </w:r>
      <w:r w:rsidR="001425DE" w:rsidRPr="00766BB5">
        <w:rPr>
          <w:noProof/>
          <w:position w:val="-16"/>
        </w:rPr>
        <w:object w:dxaOrig="400" w:dyaOrig="440" w14:anchorId="7E4440E0">
          <v:shape id="_x0000_i1740" type="#_x0000_t75" alt="" style="width:21.95pt;height:23.3pt;mso-width-percent:0;mso-height-percent:0;mso-width-percent:0;mso-height-percent:0" o:ole="">
            <v:imagedata r:id="rId68" o:title=""/>
          </v:shape>
          <o:OLEObject Type="Embed" ProgID="Equation.DSMT4" ShapeID="_x0000_i1740" DrawAspect="Content" ObjectID="_1617000564" r:id="rId69"/>
        </w:object>
      </w:r>
      <w:r w:rsidR="00766BB5">
        <w:t xml:space="preserve"> is the </w:t>
      </w:r>
      <w:r w:rsidR="00766BB5">
        <w:rPr>
          <w:b/>
        </w:rPr>
        <w:t>bra</w:t>
      </w:r>
      <w:r w:rsidR="00766BB5">
        <w:t xml:space="preserve"> that corresponds to the </w:t>
      </w:r>
      <w:proofErr w:type="spellStart"/>
      <w:r w:rsidR="00766BB5">
        <w:t>ket</w:t>
      </w:r>
      <w:proofErr w:type="spellEnd"/>
      <w:r w:rsidR="00766BB5">
        <w:t xml:space="preserve"> </w:t>
      </w:r>
      <w:r w:rsidR="001425DE" w:rsidRPr="00096B5D">
        <w:rPr>
          <w:noProof/>
          <w:position w:val="-18"/>
        </w:rPr>
        <w:object w:dxaOrig="400" w:dyaOrig="480" w14:anchorId="5040E5D3">
          <v:shape id="_x0000_i1739" type="#_x0000_t75" alt="" style="width:21.95pt;height:23.3pt;mso-width-percent:0;mso-height-percent:0;mso-width-percent:0;mso-height-percent:0" o:ole="">
            <v:imagedata r:id="rId70" o:title=""/>
          </v:shape>
          <o:OLEObject Type="Embed" ProgID="Equation.DSMT4" ShapeID="_x0000_i1739" DrawAspect="Content" ObjectID="_1617000565" r:id="rId71"/>
        </w:object>
      </w:r>
      <w:r w:rsidR="007B4B9B">
        <w:t>.</w:t>
      </w:r>
      <w:r w:rsidR="00805C14">
        <w:t xml:space="preserve"> We denote the correspondence between a bra and a </w:t>
      </w:r>
      <w:proofErr w:type="spellStart"/>
      <w:r w:rsidR="00805C14">
        <w:t>ket</w:t>
      </w:r>
      <w:proofErr w:type="spellEnd"/>
      <w:r w:rsidR="00805C14">
        <w:t xml:space="preserve"> by </w:t>
      </w:r>
    </w:p>
    <w:p w14:paraId="4145DEF5" w14:textId="4A52549A" w:rsidR="00805C14" w:rsidRDefault="00805C14" w:rsidP="00805C14">
      <w:pPr>
        <w:tabs>
          <w:tab w:val="right" w:pos="630"/>
          <w:tab w:val="right" w:pos="1440"/>
          <w:tab w:val="right" w:pos="8550"/>
        </w:tabs>
      </w:pPr>
      <w:r>
        <w:tab/>
      </w:r>
      <w:r>
        <w:tab/>
      </w:r>
      <w:r w:rsidR="001425DE">
        <w:rPr>
          <w:noProof/>
          <w:position w:val="-16"/>
        </w:rPr>
        <w:object w:dxaOrig="1020" w:dyaOrig="440" w14:anchorId="30873DF6">
          <v:shape id="_x0000_i1738" type="#_x0000_t75" alt="" style="width:50.75pt;height:21.95pt;mso-width-percent:0;mso-height-percent:0;mso-width-percent:0;mso-height-percent:0" o:ole="">
            <v:imagedata r:id="rId72" o:title=""/>
          </v:shape>
          <o:OLEObject Type="Embed" ProgID="Equation.DSMT4" ShapeID="_x0000_i1738" DrawAspect="Content" ObjectID="_1617000566" r:id="rId73"/>
        </w:object>
      </w:r>
      <w:r>
        <w:t xml:space="preserve">. </w:t>
      </w:r>
      <w:r>
        <w:tab/>
        <w:t>(1.04)</w:t>
      </w:r>
    </w:p>
    <w:p w14:paraId="6E866C4E" w14:textId="2BD8D348" w:rsidR="00CA5323" w:rsidRDefault="007B4B9B" w:rsidP="00F25CCE">
      <w:r>
        <w:t xml:space="preserve">In a finite-dimensional state space a bra </w:t>
      </w:r>
      <w:r w:rsidR="00974369">
        <w:t xml:space="preserve">is represented </w:t>
      </w:r>
      <w:proofErr w:type="gramStart"/>
      <w:r w:rsidR="00974369">
        <w:t xml:space="preserve">by </w:t>
      </w:r>
      <w:r w:rsidR="00312B53">
        <w:t xml:space="preserve"> a</w:t>
      </w:r>
      <w:proofErr w:type="gramEnd"/>
      <w:r w:rsidR="00312B53">
        <w:t xml:space="preserve"> row vector</w:t>
      </w:r>
      <w:r w:rsidR="00CA5323">
        <w:t xml:space="preserve">: </w:t>
      </w:r>
    </w:p>
    <w:p w14:paraId="359A463A" w14:textId="1538ED0F" w:rsidR="00CA5323" w:rsidRDefault="001425DE" w:rsidP="00CA5323">
      <w:pPr>
        <w:tabs>
          <w:tab w:val="right" w:pos="630"/>
          <w:tab w:val="right" w:pos="2070"/>
          <w:tab w:val="left" w:pos="7920"/>
        </w:tabs>
        <w:ind w:firstLine="720"/>
      </w:pPr>
      <w:r w:rsidRPr="00CA5323">
        <w:rPr>
          <w:noProof/>
          <w:position w:val="-16"/>
        </w:rPr>
        <w:object w:dxaOrig="1160" w:dyaOrig="660" w14:anchorId="3F687D26">
          <v:shape id="_x0000_i1737" type="#_x0000_t75" alt="" style="width:58.3pt;height:32.9pt;mso-width-percent:0;mso-height-percent:0;mso-width-percent:0;mso-height-percent:0" o:ole="">
            <v:imagedata r:id="rId74" o:title=""/>
          </v:shape>
          <o:OLEObject Type="Embed" ProgID="Equation.DSMT4" ShapeID="_x0000_i1737" DrawAspect="Content" ObjectID="_1617000567" r:id="rId75"/>
        </w:object>
      </w:r>
      <w:r w:rsidR="00CA5323">
        <w:tab/>
      </w:r>
      <w:r w:rsidR="00CA5323">
        <w:tab/>
        <w:t>(1.0</w:t>
      </w:r>
      <w:r w:rsidR="00805C14">
        <w:t>5</w:t>
      </w:r>
      <w:r w:rsidR="00CA5323">
        <w:t>)</w:t>
      </w:r>
    </w:p>
    <w:p w14:paraId="2732C27C" w14:textId="7EE44C87" w:rsidR="007B4B9B" w:rsidRDefault="007B4B9B" w:rsidP="00F25CCE"/>
    <w:p w14:paraId="1F57D2EE" w14:textId="1F1C2F3A" w:rsidR="00312B53" w:rsidRDefault="00592B9A" w:rsidP="00F25CCE">
      <w:r>
        <w:rPr>
          <w:color w:val="0000FF"/>
        </w:rPr>
        <w:t>B</w:t>
      </w:r>
      <w:r w:rsidR="00312B53" w:rsidRPr="00592B9A">
        <w:rPr>
          <w:color w:val="0000FF"/>
        </w:rPr>
        <w:t>ra</w:t>
      </w:r>
      <w:r w:rsidR="009810A6" w:rsidRPr="00592B9A">
        <w:rPr>
          <w:color w:val="0000FF"/>
        </w:rPr>
        <w:t>-</w:t>
      </w:r>
      <w:proofErr w:type="spellStart"/>
      <w:r>
        <w:rPr>
          <w:color w:val="0000FF"/>
        </w:rPr>
        <w:t>K</w:t>
      </w:r>
      <w:r w:rsidR="00312B53" w:rsidRPr="00592B9A">
        <w:rPr>
          <w:color w:val="0000FF"/>
        </w:rPr>
        <w:t>et</w:t>
      </w:r>
      <w:proofErr w:type="spellEnd"/>
      <w:r w:rsidR="00312B53" w:rsidRPr="00592B9A">
        <w:rPr>
          <w:color w:val="0000FF"/>
        </w:rPr>
        <w:t xml:space="preserve"> </w:t>
      </w:r>
      <w:r>
        <w:rPr>
          <w:color w:val="0000FF"/>
        </w:rPr>
        <w:t>R</w:t>
      </w:r>
      <w:r w:rsidR="00312B53" w:rsidRPr="00592B9A">
        <w:rPr>
          <w:color w:val="0000FF"/>
        </w:rPr>
        <w:t>ules</w:t>
      </w:r>
      <w:r w:rsidR="00312B53">
        <w:t>:</w:t>
      </w:r>
    </w:p>
    <w:p w14:paraId="5BD286E3" w14:textId="47103F7B" w:rsidR="0069241B" w:rsidRPr="001E2909" w:rsidRDefault="001425DE" w:rsidP="007F1CB4">
      <w:pPr>
        <w:tabs>
          <w:tab w:val="right" w:pos="8550"/>
        </w:tabs>
        <w:ind w:left="360"/>
      </w:pPr>
      <w:r w:rsidRPr="00AF762F">
        <w:rPr>
          <w:noProof/>
          <w:position w:val="-16"/>
        </w:rPr>
        <w:object w:dxaOrig="940" w:dyaOrig="440" w14:anchorId="3F553209">
          <v:shape id="_x0000_i1736" type="#_x0000_t75" alt="" style="width:47.3pt;height:21.95pt;mso-width-percent:0;mso-height-percent:0;mso-width-percent:0;mso-height-percent:0" o:ole="">
            <v:imagedata r:id="rId76" o:title=""/>
          </v:shape>
          <o:OLEObject Type="Embed" ProgID="Equation.DSMT4" ShapeID="_x0000_i1736" DrawAspect="Content" ObjectID="_1617000568" r:id="rId77"/>
        </w:object>
      </w:r>
      <w:r w:rsidR="00BE685C" w:rsidRPr="001E2909">
        <w:t xml:space="preserve">  </w:t>
      </w:r>
      <w:r w:rsidRPr="001E2909">
        <w:rPr>
          <w:noProof/>
        </w:rPr>
        <w:object w:dxaOrig="300" w:dyaOrig="240" w14:anchorId="1EAA57DF">
          <v:shape id="_x0000_i1735" type="#_x0000_t75" alt="" style="width:15.75pt;height:13.7pt;mso-width-percent:0;mso-height-percent:0;mso-width-percent:0;mso-height-percent:0" o:ole="">
            <v:imagedata r:id="rId78" o:title=""/>
          </v:shape>
          <o:OLEObject Type="Embed" ProgID="Equation.DSMT4" ShapeID="_x0000_i1735" DrawAspect="Content" ObjectID="_1617000569" r:id="rId79"/>
        </w:object>
      </w:r>
      <w:r w:rsidR="00BE685C" w:rsidRPr="001E2909">
        <w:t xml:space="preserve"> </w:t>
      </w:r>
      <w:r w:rsidR="00312B53" w:rsidRPr="001E2909">
        <w:t xml:space="preserve"> </w:t>
      </w:r>
      <w:r w:rsidRPr="00AF762F">
        <w:rPr>
          <w:noProof/>
          <w:position w:val="-16"/>
        </w:rPr>
        <w:object w:dxaOrig="940" w:dyaOrig="440" w14:anchorId="40DBDCE1">
          <v:shape id="_x0000_i1734" type="#_x0000_t75" alt="" style="width:47.3pt;height:21.95pt;mso-width-percent:0;mso-height-percent:0;mso-width-percent:0;mso-height-percent:0" o:ole="">
            <v:imagedata r:id="rId80" o:title=""/>
          </v:shape>
          <o:OLEObject Type="Embed" ProgID="Equation.DSMT4" ShapeID="_x0000_i1734" DrawAspect="Content" ObjectID="_1617000570" r:id="rId81"/>
        </w:object>
      </w:r>
      <w:r w:rsidR="0069241B" w:rsidRPr="00A0745F">
        <w:rPr>
          <w:position w:val="6"/>
        </w:rPr>
        <w:tab/>
      </w:r>
      <w:r w:rsidR="007828E1" w:rsidRPr="00A0745F">
        <w:rPr>
          <w:position w:val="6"/>
        </w:rPr>
        <w:t>(</w:t>
      </w:r>
      <w:r w:rsidR="0034095B">
        <w:rPr>
          <w:position w:val="6"/>
        </w:rPr>
        <w:t>1.06</w:t>
      </w:r>
      <w:r w:rsidR="007828E1" w:rsidRPr="00A0745F">
        <w:rPr>
          <w:position w:val="6"/>
        </w:rPr>
        <w:t>)</w:t>
      </w:r>
    </w:p>
    <w:bookmarkStart w:id="11" w:name="OLE_LINK79"/>
    <w:bookmarkStart w:id="12" w:name="OLE_LINK80"/>
    <w:p w14:paraId="7DBC1F1E" w14:textId="54EEFDD1" w:rsidR="00424F2E" w:rsidRDefault="001425DE" w:rsidP="00A23449">
      <w:pPr>
        <w:tabs>
          <w:tab w:val="right" w:pos="8550"/>
        </w:tabs>
        <w:ind w:left="360"/>
      </w:pPr>
      <w:r w:rsidRPr="00AF762F">
        <w:rPr>
          <w:noProof/>
          <w:position w:val="-16"/>
        </w:rPr>
        <w:object w:dxaOrig="560" w:dyaOrig="440" w14:anchorId="29C8E360">
          <v:shape id="_x0000_i1733" type="#_x0000_t75" alt="" style="width:26.75pt;height:21.95pt;mso-width-percent:0;mso-height-percent:0;mso-width-percent:0;mso-height-percent:0" o:ole="">
            <v:imagedata r:id="rId82" o:title=""/>
          </v:shape>
          <o:OLEObject Type="Embed" ProgID="Equation.DSMT4" ShapeID="_x0000_i1733" DrawAspect="Content" ObjectID="_1617000571" r:id="rId83"/>
        </w:object>
      </w:r>
      <w:bookmarkEnd w:id="11"/>
      <w:bookmarkEnd w:id="12"/>
      <w:r w:rsidR="00AF5FF3" w:rsidRPr="007F1CB4">
        <w:t xml:space="preserve"> </w:t>
      </w:r>
      <w:r w:rsidR="00BE685C" w:rsidRPr="007F1CB4">
        <w:t xml:space="preserve"> </w:t>
      </w:r>
      <w:r w:rsidRPr="007F1CB4">
        <w:rPr>
          <w:noProof/>
        </w:rPr>
        <w:object w:dxaOrig="300" w:dyaOrig="240" w14:anchorId="18810380">
          <v:shape id="_x0000_i1732" type="#_x0000_t75" alt="" style="width:15.75pt;height:13.7pt;mso-width-percent:0;mso-height-percent:0;mso-width-percent:0;mso-height-percent:0" o:ole="">
            <v:imagedata r:id="rId84" o:title=""/>
          </v:shape>
          <o:OLEObject Type="Embed" ProgID="Equation.DSMT4" ShapeID="_x0000_i1732" DrawAspect="Content" ObjectID="_1617000572" r:id="rId85"/>
        </w:object>
      </w:r>
      <w:r w:rsidR="00BE685C" w:rsidRPr="007F1CB4">
        <w:t xml:space="preserve">  </w:t>
      </w:r>
      <w:r w:rsidRPr="00AF762F">
        <w:rPr>
          <w:noProof/>
          <w:position w:val="-16"/>
        </w:rPr>
        <w:object w:dxaOrig="700" w:dyaOrig="440" w14:anchorId="70600876">
          <v:shape id="_x0000_i1731" type="#_x0000_t75" alt="" style="width:34.95pt;height:21.95pt;mso-width-percent:0;mso-height-percent:0;mso-width-percent:0;mso-height-percent:0" o:ole="">
            <v:imagedata r:id="rId86" o:title=""/>
          </v:shape>
          <o:OLEObject Type="Embed" ProgID="Equation.DSMT4" ShapeID="_x0000_i1731" DrawAspect="Content" ObjectID="_1617000573" r:id="rId87"/>
        </w:object>
      </w:r>
      <w:r w:rsidR="0069241B" w:rsidRPr="0080591E">
        <w:rPr>
          <w:position w:val="6"/>
        </w:rPr>
        <w:tab/>
      </w:r>
      <w:r w:rsidR="007828E1" w:rsidRPr="0080591E">
        <w:rPr>
          <w:position w:val="6"/>
        </w:rPr>
        <w:t>(</w:t>
      </w:r>
      <w:r w:rsidR="0034095B">
        <w:rPr>
          <w:position w:val="6"/>
        </w:rPr>
        <w:t>1.07</w:t>
      </w:r>
      <w:r w:rsidR="007828E1" w:rsidRPr="0080591E">
        <w:rPr>
          <w:position w:val="6"/>
        </w:rPr>
        <w:t>)</w:t>
      </w:r>
    </w:p>
    <w:p w14:paraId="124D9A39" w14:textId="77777777" w:rsidR="00805C14" w:rsidRDefault="00805C14" w:rsidP="00805C14">
      <w:pPr>
        <w:tabs>
          <w:tab w:val="right" w:pos="8550"/>
        </w:tabs>
      </w:pPr>
    </w:p>
    <w:p w14:paraId="64F7F87D" w14:textId="7E455CE5" w:rsidR="00805C14" w:rsidRDefault="00805C14" w:rsidP="00805C14">
      <w:pPr>
        <w:tabs>
          <w:tab w:val="right" w:pos="8550"/>
        </w:tabs>
        <w:rPr>
          <w:noProof/>
        </w:rPr>
      </w:pPr>
      <w:r>
        <w:t>Mimicking (1.03) we</w:t>
      </w:r>
      <w:r w:rsidR="001F0A62">
        <w:t xml:space="preserve"> define</w:t>
      </w:r>
      <w:r w:rsidR="00410A4D">
        <w:t xml:space="preserve"> </w:t>
      </w:r>
      <w:r>
        <w:rPr>
          <w:noProof/>
        </w:rPr>
        <w:tab/>
      </w:r>
    </w:p>
    <w:p w14:paraId="63D29472" w14:textId="4E1E42D6" w:rsidR="00AF762F" w:rsidRDefault="00805C14" w:rsidP="00805C14">
      <w:pPr>
        <w:tabs>
          <w:tab w:val="left" w:pos="450"/>
          <w:tab w:val="left" w:pos="2880"/>
          <w:tab w:val="right" w:pos="8550"/>
        </w:tabs>
        <w:rPr>
          <w:noProof/>
        </w:rPr>
      </w:pPr>
      <w:r>
        <w:tab/>
      </w:r>
      <w:r w:rsidR="001425DE" w:rsidRPr="00805C14">
        <w:rPr>
          <w:noProof/>
          <w:position w:val="-16"/>
        </w:rPr>
        <w:object w:dxaOrig="2040" w:dyaOrig="440" w14:anchorId="23828F3B">
          <v:shape id="_x0000_i1730" type="#_x0000_t75" alt="" style="width:102.15pt;height:21.95pt;mso-width-percent:0;mso-height-percent:0;mso-width-percent:0;mso-height-percent:0" o:ole="">
            <v:imagedata r:id="rId88" o:title=""/>
          </v:shape>
          <o:OLEObject Type="Embed" ProgID="Equation.DSMT4" ShapeID="_x0000_i1730" DrawAspect="Content" ObjectID="_1617000574" r:id="rId89"/>
        </w:object>
      </w:r>
      <w:r>
        <w:t xml:space="preserve"> </w:t>
      </w:r>
      <w:r>
        <w:tab/>
      </w:r>
      <w:r>
        <w:tab/>
        <w:t>(1.08)</w:t>
      </w:r>
    </w:p>
    <w:p w14:paraId="7B61FE78" w14:textId="108AC787" w:rsidR="00805C14" w:rsidRDefault="00805C14" w:rsidP="00805C14">
      <w:pPr>
        <w:tabs>
          <w:tab w:val="right" w:pos="450"/>
          <w:tab w:val="right" w:pos="2880"/>
          <w:tab w:val="right" w:pos="8550"/>
        </w:tabs>
      </w:pPr>
      <w:r>
        <w:t>Thus,</w:t>
      </w:r>
    </w:p>
    <w:p w14:paraId="78E3BEAE" w14:textId="19368496" w:rsidR="00805C14" w:rsidRDefault="00805C14" w:rsidP="00805C14">
      <w:pPr>
        <w:tabs>
          <w:tab w:val="right" w:pos="360"/>
          <w:tab w:val="right" w:pos="2160"/>
          <w:tab w:val="right" w:pos="8550"/>
        </w:tabs>
      </w:pPr>
      <w:r>
        <w:tab/>
      </w:r>
      <w:r>
        <w:tab/>
      </w:r>
      <w:r w:rsidR="001425DE" w:rsidRPr="00CA5323">
        <w:rPr>
          <w:noProof/>
          <w:position w:val="-18"/>
        </w:rPr>
        <w:object w:dxaOrig="1400" w:dyaOrig="480" w14:anchorId="15A6E44A">
          <v:shape id="_x0000_i1729" type="#_x0000_t75" alt="" style="width:71.3pt;height:24pt;mso-width-percent:0;mso-height-percent:0;mso-width-percent:0;mso-height-percent:0" o:ole="">
            <v:imagedata r:id="rId90" o:title=""/>
          </v:shape>
          <o:OLEObject Type="Embed" ProgID="Equation.DSMT4" ShapeID="_x0000_i1729" DrawAspect="Content" ObjectID="_1617000575" r:id="rId91"/>
        </w:object>
      </w:r>
      <w:r>
        <w:t xml:space="preserve">: </w:t>
      </w:r>
      <w:r>
        <w:tab/>
        <w:t>(1.09)</w:t>
      </w:r>
    </w:p>
    <w:p w14:paraId="54171C56" w14:textId="7B3DE518" w:rsidR="00805C14" w:rsidRDefault="00805C14" w:rsidP="00805C14">
      <w:r>
        <w:tab/>
      </w:r>
      <w:r>
        <w:tab/>
      </w:r>
      <w:r w:rsidR="001425DE" w:rsidRPr="00CA5323">
        <w:rPr>
          <w:noProof/>
          <w:position w:val="-18"/>
        </w:rPr>
        <w:object w:dxaOrig="3300" w:dyaOrig="600" w14:anchorId="4E06965C">
          <v:shape id="_x0000_i1728" type="#_x0000_t75" alt="" style="width:165.25pt;height:30.15pt;mso-width-percent:0;mso-height-percent:0;mso-width-percent:0;mso-height-percent:0" o:ole="">
            <v:imagedata r:id="rId92" o:title=""/>
          </v:shape>
          <o:OLEObject Type="Embed" ProgID="Equation.DSMT4" ShapeID="_x0000_i1728" DrawAspect="Content" ObjectID="_1617000576" r:id="rId93"/>
        </w:object>
      </w:r>
      <w:r>
        <w:rPr>
          <w:noProof/>
        </w:rPr>
        <w:t>.</w:t>
      </w:r>
      <w:r w:rsidR="00974369">
        <w:rPr>
          <w:noProof/>
        </w:rPr>
        <w:t xml:space="preserve">    </w:t>
      </w:r>
      <w:r w:rsidR="00974369" w:rsidRPr="00F228F2">
        <w:rPr>
          <w:rFonts w:ascii="MS Gothic" w:eastAsia="MS Gothic" w:hAnsi="Lucida Handwriting" w:hint="eastAsia"/>
        </w:rPr>
        <w:t>✔</w:t>
      </w:r>
      <w:r w:rsidR="00974369">
        <w:rPr>
          <w:noProof/>
        </w:rPr>
        <w:t xml:space="preserve"> </w:t>
      </w:r>
    </w:p>
    <w:p w14:paraId="4878889E" w14:textId="54383FB5" w:rsidR="00805C14" w:rsidRDefault="00805C14" w:rsidP="00AF762F">
      <w:pPr>
        <w:tabs>
          <w:tab w:val="right" w:pos="450"/>
          <w:tab w:val="right" w:pos="2880"/>
          <w:tab w:val="right" w:pos="8550"/>
        </w:tabs>
      </w:pPr>
    </w:p>
    <w:p w14:paraId="0CF0ED88" w14:textId="5D03F89F" w:rsidR="00805C14" w:rsidRDefault="00805C14" w:rsidP="00AF762F">
      <w:pPr>
        <w:tabs>
          <w:tab w:val="right" w:pos="450"/>
          <w:tab w:val="right" w:pos="2880"/>
          <w:tab w:val="right" w:pos="8550"/>
        </w:tabs>
      </w:pPr>
      <w:r>
        <w:t>We next show that definition (1.05) is consistent with the Bra-</w:t>
      </w:r>
      <w:proofErr w:type="spellStart"/>
      <w:r>
        <w:t>Ket</w:t>
      </w:r>
      <w:proofErr w:type="spellEnd"/>
      <w:r>
        <w:t xml:space="preserve"> rules.</w:t>
      </w:r>
    </w:p>
    <w:p w14:paraId="7C65CD17" w14:textId="77777777" w:rsidR="00805C14" w:rsidRDefault="00805C14" w:rsidP="00AF762F">
      <w:pPr>
        <w:tabs>
          <w:tab w:val="right" w:pos="450"/>
          <w:tab w:val="right" w:pos="2880"/>
          <w:tab w:val="right" w:pos="8550"/>
        </w:tabs>
      </w:pPr>
    </w:p>
    <w:p w14:paraId="5B7FBFB5" w14:textId="213FF916" w:rsidR="00860D0F" w:rsidRDefault="001A6FA7" w:rsidP="00AA5C8F">
      <w:pPr>
        <w:tabs>
          <w:tab w:val="right" w:pos="8550"/>
        </w:tabs>
      </w:pPr>
      <w:bookmarkStart w:id="13" w:name="OLE_LINK17"/>
      <w:bookmarkStart w:id="14" w:name="OLE_LINK29"/>
      <w:r>
        <w:rPr>
          <w:color w:val="0000FF"/>
        </w:rPr>
        <w:t>Theorem.</w:t>
      </w:r>
      <w:r>
        <w:t xml:space="preserve"> </w:t>
      </w:r>
      <w:bookmarkEnd w:id="13"/>
      <w:bookmarkEnd w:id="14"/>
      <w:r>
        <w:t xml:space="preserve">If </w:t>
      </w:r>
      <w:bookmarkStart w:id="15" w:name="OLE_LINK5"/>
      <w:bookmarkStart w:id="16" w:name="OLE_LINK6"/>
      <w:r w:rsidR="001425DE" w:rsidRPr="001A6FA7">
        <w:rPr>
          <w:noProof/>
          <w:position w:val="-34"/>
        </w:rPr>
        <w:object w:dxaOrig="1240" w:dyaOrig="800" w14:anchorId="44F0D4FE">
          <v:shape id="_x0000_i1727" type="#_x0000_t75" alt="" style="width:61.7pt;height:39.75pt;mso-width-percent:0;mso-height-percent:0;mso-width-percent:0;mso-height-percent:0" o:ole="">
            <v:imagedata r:id="rId94" o:title=""/>
          </v:shape>
          <o:OLEObject Type="Embed" ProgID="Equation.DSMT4" ShapeID="_x0000_i1727" DrawAspect="Content" ObjectID="_1617000577" r:id="rId95"/>
        </w:object>
      </w:r>
      <w:bookmarkEnd w:id="15"/>
      <w:bookmarkEnd w:id="16"/>
      <w:r>
        <w:t xml:space="preserve"> then </w:t>
      </w:r>
      <w:bookmarkStart w:id="17" w:name="OLE_LINK3"/>
      <w:bookmarkStart w:id="18" w:name="OLE_LINK4"/>
      <w:r w:rsidR="001425DE" w:rsidRPr="001A6FA7">
        <w:rPr>
          <w:noProof/>
          <w:position w:val="-16"/>
        </w:rPr>
        <w:object w:dxaOrig="1520" w:dyaOrig="440" w14:anchorId="675A5AF1">
          <v:shape id="_x0000_i1726" type="#_x0000_t75" alt="" style="width:76.1pt;height:21.95pt;mso-width-percent:0;mso-height-percent:0;mso-width-percent:0;mso-height-percent:0" o:ole="">
            <v:imagedata r:id="rId96" o:title=""/>
          </v:shape>
          <o:OLEObject Type="Embed" ProgID="Equation.DSMT4" ShapeID="_x0000_i1726" DrawAspect="Content" ObjectID="_1617000578" r:id="rId97"/>
        </w:object>
      </w:r>
      <w:bookmarkEnd w:id="17"/>
      <w:bookmarkEnd w:id="18"/>
      <w:r w:rsidR="00AA5C8F" w:rsidRPr="00204ABA">
        <w:tab/>
      </w:r>
      <w:r w:rsidR="00204ABA">
        <w:t>(</w:t>
      </w:r>
      <w:r w:rsidR="00805C14">
        <w:t>1.10</w:t>
      </w:r>
      <w:r w:rsidR="00204ABA">
        <w:t>)</w:t>
      </w:r>
    </w:p>
    <w:p w14:paraId="07A1973B" w14:textId="0CE3AC9E" w:rsidR="00805C14" w:rsidRDefault="000572C4" w:rsidP="00805C14">
      <w:pPr>
        <w:tabs>
          <w:tab w:val="left" w:pos="450"/>
          <w:tab w:val="left" w:pos="2160"/>
          <w:tab w:val="right" w:pos="8550"/>
        </w:tabs>
      </w:pPr>
      <w:r w:rsidRPr="000572C4">
        <w:rPr>
          <w:color w:val="0000FF"/>
        </w:rPr>
        <w:t>Proof.</w:t>
      </w:r>
      <w:r w:rsidR="001A6FA7">
        <w:t xml:space="preserve"> Let </w:t>
      </w:r>
      <w:r w:rsidR="001425DE" w:rsidRPr="00ED7762">
        <w:rPr>
          <w:noProof/>
          <w:position w:val="-34"/>
        </w:rPr>
        <w:object w:dxaOrig="2800" w:dyaOrig="800" w14:anchorId="28E049DF">
          <v:shape id="_x0000_i1725" type="#_x0000_t75" alt="" style="width:139.9pt;height:39.75pt;mso-width-percent:0;mso-height-percent:0;mso-width-percent:0;mso-height-percent:0" o:ole="">
            <v:imagedata r:id="rId98" o:title=""/>
          </v:shape>
          <o:OLEObject Type="Embed" ProgID="Equation.DSMT4" ShapeID="_x0000_i1725" DrawAspect="Content" ObjectID="_1617000579" r:id="rId99"/>
        </w:object>
      </w:r>
      <w:r w:rsidR="001A6FA7">
        <w:t>. Then</w:t>
      </w:r>
      <w:r w:rsidR="00805C14">
        <w:rPr>
          <w:noProof/>
        </w:rPr>
        <w:t xml:space="preserve"> </w:t>
      </w:r>
      <w:r w:rsidR="001425DE" w:rsidRPr="00805C14">
        <w:rPr>
          <w:noProof/>
          <w:position w:val="-22"/>
        </w:rPr>
        <w:object w:dxaOrig="1620" w:dyaOrig="640" w14:anchorId="1E9B513A">
          <v:shape id="_x0000_i1724" type="#_x0000_t75" alt="" style="width:80.9pt;height:32.25pt;mso-width-percent:0;mso-height-percent:0;mso-width-percent:0;mso-height-percent:0" o:ole="">
            <v:imagedata r:id="rId100" o:title=""/>
          </v:shape>
          <o:OLEObject Type="Embed" ProgID="Equation.DSMT4" ShapeID="_x0000_i1724" DrawAspect="Content" ObjectID="_1617000580" r:id="rId101"/>
        </w:object>
      </w:r>
      <w:r w:rsidR="00805C14">
        <w:rPr>
          <w:noProof/>
        </w:rPr>
        <w:t xml:space="preserve">, and </w:t>
      </w:r>
      <w:r w:rsidR="001425DE" w:rsidRPr="00805C14">
        <w:rPr>
          <w:noProof/>
          <w:position w:val="-22"/>
        </w:rPr>
        <w:object w:dxaOrig="1680" w:dyaOrig="640" w14:anchorId="72A9B562">
          <v:shape id="_x0000_i1723" type="#_x0000_t75" alt="" style="width:84.35pt;height:32.25pt;mso-width-percent:0;mso-height-percent:0;mso-width-percent:0;mso-height-percent:0" o:ole="">
            <v:imagedata r:id="rId102" o:title=""/>
          </v:shape>
          <o:OLEObject Type="Embed" ProgID="Equation.DSMT4" ShapeID="_x0000_i1723" DrawAspect="Content" ObjectID="_1617000581" r:id="rId103"/>
        </w:object>
      </w:r>
      <w:r w:rsidR="00805C14">
        <w:rPr>
          <w:noProof/>
        </w:rPr>
        <w:t>. Since</w:t>
      </w:r>
      <w:r w:rsidR="001A6FA7">
        <w:t xml:space="preserve"> </w:t>
      </w:r>
      <w:r w:rsidR="001425DE" w:rsidRPr="00322CAC">
        <w:rPr>
          <w:noProof/>
          <w:position w:val="-16"/>
        </w:rPr>
        <w:object w:dxaOrig="1760" w:dyaOrig="440" w14:anchorId="2BD8E067">
          <v:shape id="_x0000_i1722" type="#_x0000_t75" alt="" style="width:87.75pt;height:23.3pt;mso-width-percent:0;mso-height-percent:0;mso-width-percent:0;mso-height-percent:0" o:ole="">
            <v:imagedata r:id="rId104" o:title=""/>
          </v:shape>
          <o:OLEObject Type="Embed" ProgID="Equation.DSMT4" ShapeID="_x0000_i1722" DrawAspect="Content" ObjectID="_1617000582" r:id="rId105"/>
        </w:object>
      </w:r>
      <w:r w:rsidR="00805C14">
        <w:rPr>
          <w:noProof/>
        </w:rPr>
        <w:t>,</w:t>
      </w:r>
    </w:p>
    <w:p w14:paraId="4EEA6715" w14:textId="3C2E2170" w:rsidR="00860D0F" w:rsidRDefault="00805C14" w:rsidP="00805C14">
      <w:pPr>
        <w:tabs>
          <w:tab w:val="left" w:pos="450"/>
          <w:tab w:val="left" w:pos="2160"/>
          <w:tab w:val="right" w:pos="8550"/>
        </w:tabs>
      </w:pPr>
      <w:r>
        <w:rPr>
          <w:noProof/>
        </w:rPr>
        <w:tab/>
      </w:r>
      <w:r w:rsidR="001425DE" w:rsidRPr="00E1479F">
        <w:rPr>
          <w:noProof/>
          <w:position w:val="-16"/>
        </w:rPr>
        <w:object w:dxaOrig="6180" w:dyaOrig="580" w14:anchorId="50279619">
          <v:shape id="_x0000_i1721" type="#_x0000_t75" alt="" style="width:309.25pt;height:28.8pt;mso-width-percent:0;mso-height-percent:0;mso-width-percent:0;mso-height-percent:0" o:ole="">
            <v:imagedata r:id="rId106" o:title=""/>
          </v:shape>
          <o:OLEObject Type="Embed" ProgID="Equation.DSMT4" ShapeID="_x0000_i1721" DrawAspect="Content" ObjectID="_1617000583" r:id="rId107"/>
        </w:object>
      </w:r>
      <w:r w:rsidR="00440856">
        <w:t>.</w:t>
      </w:r>
      <w:bookmarkStart w:id="19" w:name="OLE_LINK13"/>
      <w:bookmarkStart w:id="20" w:name="OLE_LINK14"/>
      <w:bookmarkStart w:id="21" w:name="OLE_LINK30"/>
      <w:r w:rsidR="001B1604">
        <w:t xml:space="preserve"> </w:t>
      </w:r>
      <w:bookmarkStart w:id="22" w:name="OLE_LINK7"/>
      <w:bookmarkStart w:id="23" w:name="OLE_LINK8"/>
      <w:r w:rsidR="001B1604">
        <w:t xml:space="preserve">   </w:t>
      </w:r>
      <w:r>
        <w:t xml:space="preserve">       </w:t>
      </w:r>
      <w:r w:rsidR="001B1604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19"/>
      <w:bookmarkEnd w:id="20"/>
      <w:bookmarkEnd w:id="21"/>
      <w:bookmarkEnd w:id="22"/>
      <w:bookmarkEnd w:id="23"/>
    </w:p>
    <w:p w14:paraId="3CF1C65C" w14:textId="0C0B46DC" w:rsidR="00A4721E" w:rsidRPr="00A4721E" w:rsidRDefault="00A4721E" w:rsidP="002416D5">
      <w:pPr>
        <w:tabs>
          <w:tab w:val="right" w:pos="8550"/>
        </w:tabs>
      </w:pPr>
      <w:r>
        <w:rPr>
          <w:color w:val="0000FF"/>
        </w:rPr>
        <w:lastRenderedPageBreak/>
        <w:t>Caution.</w:t>
      </w:r>
      <w:r>
        <w:t xml:space="preserve"> </w:t>
      </w:r>
      <w:r w:rsidR="001425DE" w:rsidRPr="00A4721E">
        <w:rPr>
          <w:noProof/>
          <w:position w:val="-16"/>
        </w:rPr>
        <w:object w:dxaOrig="440" w:dyaOrig="440" w14:anchorId="2CF0D536">
          <v:shape id="_x0000_i1720" type="#_x0000_t75" alt="" style="width:21.95pt;height:21.95pt;mso-width-percent:0;mso-height-percent:0;mso-width-percent:0;mso-height-percent:0" o:ole="">
            <v:imagedata r:id="rId108" o:title=""/>
          </v:shape>
          <o:OLEObject Type="Embed" ProgID="Equation.DSMT4" ShapeID="_x0000_i1720" DrawAspect="Content" ObjectID="_1617000584" r:id="rId109"/>
        </w:object>
      </w:r>
      <w:r>
        <w:t xml:space="preserve"> </w:t>
      </w:r>
      <w:r w:rsidR="008B0507">
        <w:t>con</w:t>
      </w:r>
      <w:r w:rsidR="008B5FEB">
        <w:t>sists of</w:t>
      </w:r>
      <w:r w:rsidR="008B0507">
        <w:t xml:space="preserve"> complex conjugates yet we don’t label it </w:t>
      </w:r>
      <w:bookmarkStart w:id="24" w:name="OLE_LINK105"/>
      <w:bookmarkStart w:id="25" w:name="OLE_LINK106"/>
      <w:r w:rsidR="001425DE" w:rsidRPr="00EB0464">
        <w:rPr>
          <w:noProof/>
          <w:position w:val="-18"/>
        </w:rPr>
        <w:object w:dxaOrig="460" w:dyaOrig="480" w14:anchorId="6BF65870">
          <v:shape id="_x0000_i1719" type="#_x0000_t75" alt="" style="width:21.95pt;height:23.3pt;mso-width-percent:0;mso-height-percent:0;mso-width-percent:0;mso-height-percent:0" o:ole="">
            <v:imagedata r:id="rId110" o:title=""/>
          </v:shape>
          <o:OLEObject Type="Embed" ProgID="Equation.DSMT4" ShapeID="_x0000_i1719" DrawAspect="Content" ObjectID="_1617000585" r:id="rId111"/>
        </w:object>
      </w:r>
      <w:bookmarkEnd w:id="24"/>
      <w:bookmarkEnd w:id="25"/>
      <w:r w:rsidR="008B0507">
        <w:t>.</w:t>
      </w:r>
      <w:r>
        <w:t xml:space="preserve"> </w:t>
      </w:r>
    </w:p>
    <w:p w14:paraId="48B60AB2" w14:textId="77777777" w:rsidR="00652C9D" w:rsidRDefault="00652C9D" w:rsidP="002416D5">
      <w:pPr>
        <w:tabs>
          <w:tab w:val="right" w:pos="8550"/>
        </w:tabs>
        <w:rPr>
          <w:color w:val="0000FF"/>
        </w:rPr>
      </w:pPr>
    </w:p>
    <w:p w14:paraId="466AE861" w14:textId="23E6CA51" w:rsidR="00AC7FE6" w:rsidRDefault="00F36429" w:rsidP="002416D5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1425DE" w:rsidRPr="002416D5">
        <w:rPr>
          <w:noProof/>
          <w:position w:val="-18"/>
        </w:rPr>
        <w:object w:dxaOrig="2400" w:dyaOrig="480" w14:anchorId="7CD37A4C">
          <v:shape id="_x0000_i1718" type="#_x0000_t75" alt="" style="width:120pt;height:23.3pt;mso-width-percent:0;mso-height-percent:0;mso-width-percent:0;mso-height-percent:0" o:ole="">
            <v:imagedata r:id="rId112" o:title=""/>
          </v:shape>
          <o:OLEObject Type="Embed" ProgID="Equation.DSMT4" ShapeID="_x0000_i1718" DrawAspect="Content" ObjectID="_1617000586" r:id="rId113"/>
        </w:object>
      </w:r>
      <w:r>
        <w:t xml:space="preserve"> is the </w:t>
      </w:r>
      <w:r>
        <w:rPr>
          <w:b/>
        </w:rPr>
        <w:t>inner product of states A and B</w:t>
      </w:r>
      <w:r>
        <w:t xml:space="preserve">. </w:t>
      </w:r>
      <w:r w:rsidR="00023255">
        <w:tab/>
      </w:r>
      <w:r w:rsidR="007828E1">
        <w:t>(</w:t>
      </w:r>
      <w:r w:rsidR="0034095B">
        <w:t>1.2</w:t>
      </w:r>
      <w:r w:rsidR="007828E1">
        <w:t>)</w:t>
      </w:r>
    </w:p>
    <w:p w14:paraId="46A48613" w14:textId="77777777" w:rsidR="00652C9D" w:rsidRDefault="00652C9D" w:rsidP="00071838">
      <w:pPr>
        <w:rPr>
          <w:color w:val="0000FF"/>
        </w:rPr>
      </w:pPr>
    </w:p>
    <w:p w14:paraId="39A16804" w14:textId="7EFDC68E" w:rsidR="001C059B" w:rsidRDefault="00592B9A" w:rsidP="00071838">
      <w:r>
        <w:rPr>
          <w:color w:val="0000FF"/>
        </w:rPr>
        <w:t xml:space="preserve">Inner Product </w:t>
      </w:r>
      <w:r w:rsidR="001C059B">
        <w:rPr>
          <w:color w:val="0000FF"/>
        </w:rPr>
        <w:t xml:space="preserve">Rules: </w:t>
      </w:r>
    </w:p>
    <w:p w14:paraId="04D6A5CE" w14:textId="6E33C19D" w:rsidR="00DC3396" w:rsidRDefault="001425DE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noProof/>
          <w:position w:val="-18"/>
        </w:rPr>
        <w:object w:dxaOrig="3220" w:dyaOrig="480" w14:anchorId="435EFC01">
          <v:shape id="_x0000_i1717" type="#_x0000_t75" alt="" style="width:161.15pt;height:23.3pt;mso-width-percent:0;mso-height-percent:0;mso-width-percent:0;mso-height-percent:0" o:ole="">
            <v:imagedata r:id="rId114" o:title=""/>
          </v:shape>
          <o:OLEObject Type="Embed" ProgID="Equation.DSMT4" ShapeID="_x0000_i1717" DrawAspect="Content" ObjectID="_1617000587" r:id="rId115"/>
        </w:object>
      </w:r>
      <w:r w:rsidR="0069241B">
        <w:tab/>
      </w:r>
      <w:r w:rsidR="007828E1">
        <w:t>(</w:t>
      </w:r>
      <w:r w:rsidR="00805C14">
        <w:t>1.11</w:t>
      </w:r>
      <w:r w:rsidR="007828E1">
        <w:t>)</w:t>
      </w:r>
    </w:p>
    <w:p w14:paraId="6B8E7130" w14:textId="1E762AA1" w:rsidR="00622B46" w:rsidRPr="00A23449" w:rsidRDefault="001425DE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noProof/>
          <w:position w:val="-18"/>
        </w:rPr>
        <w:object w:dxaOrig="1580" w:dyaOrig="540" w14:anchorId="7BDA4E66">
          <v:shape id="_x0000_i1716" type="#_x0000_t75" alt="" style="width:78.85pt;height:26.75pt;mso-width-percent:0;mso-height-percent:0;mso-width-percent:0;mso-height-percent:0" o:ole="">
            <v:imagedata r:id="rId116" o:title=""/>
          </v:shape>
          <o:OLEObject Type="Embed" ProgID="Equation.DSMT4" ShapeID="_x0000_i1716" DrawAspect="Content" ObjectID="_1617000588" r:id="rId117"/>
        </w:object>
      </w:r>
      <w:r w:rsidR="00DC3396">
        <w:t xml:space="preserve"> </w:t>
      </w:r>
      <w:r w:rsidR="0069241B">
        <w:tab/>
      </w:r>
      <w:r w:rsidR="007828E1">
        <w:t>(</w:t>
      </w:r>
      <w:r w:rsidR="00805C14">
        <w:t>1.12</w:t>
      </w:r>
      <w:r w:rsidR="007828E1">
        <w:t>)</w:t>
      </w:r>
    </w:p>
    <w:p w14:paraId="5233E7CC" w14:textId="77777777" w:rsidR="00212CF7" w:rsidRDefault="00212CF7" w:rsidP="0080229F">
      <w:pPr>
        <w:tabs>
          <w:tab w:val="right" w:pos="8550"/>
        </w:tabs>
        <w:rPr>
          <w:color w:val="0000FF"/>
        </w:rPr>
      </w:pPr>
    </w:p>
    <w:p w14:paraId="233DABAF" w14:textId="48D0DB51" w:rsidR="00974369" w:rsidRPr="00974369" w:rsidRDefault="00974369" w:rsidP="0080229F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1425DE" w:rsidRPr="00974369">
        <w:rPr>
          <w:noProof/>
          <w:position w:val="-18"/>
        </w:rPr>
        <w:object w:dxaOrig="2160" w:dyaOrig="480" w14:anchorId="07757999">
          <v:shape id="_x0000_i1715" type="#_x0000_t75" alt="" style="width:108.35pt;height:24pt;mso-width-percent:0;mso-height-percent:0;mso-width-percent:0;mso-height-percent:0" o:ole="">
            <v:imagedata r:id="rId118" o:title=""/>
          </v:shape>
          <o:OLEObject Type="Embed" ProgID="Equation.DSMT4" ShapeID="_x0000_i1715" DrawAspect="Content" ObjectID="_1617000589" r:id="rId119"/>
        </w:object>
      </w:r>
      <w:r>
        <w:t>.</w:t>
      </w:r>
    </w:p>
    <w:p w14:paraId="0C88C128" w14:textId="77777777" w:rsidR="00974369" w:rsidRDefault="00974369" w:rsidP="0080229F">
      <w:pPr>
        <w:tabs>
          <w:tab w:val="right" w:pos="8550"/>
        </w:tabs>
        <w:rPr>
          <w:color w:val="0000FF"/>
        </w:rPr>
      </w:pPr>
    </w:p>
    <w:p w14:paraId="05BAAA7F" w14:textId="0FF030B1" w:rsidR="00DC3396" w:rsidRDefault="0069241B" w:rsidP="0080229F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1425DE" w:rsidRPr="002A51F3">
        <w:rPr>
          <w:noProof/>
          <w:position w:val="-18"/>
        </w:rPr>
        <w:object w:dxaOrig="3920" w:dyaOrig="480" w14:anchorId="73998CAB">
          <v:shape id="_x0000_i1714" type="#_x0000_t75" alt="" style="width:194.05pt;height:23.3pt;mso-width-percent:0;mso-height-percent:0;mso-width-percent:0;mso-height-percent:0" o:ole="">
            <v:imagedata r:id="rId120" o:title=""/>
          </v:shape>
          <o:OLEObject Type="Embed" ProgID="Equation.DSMT4" ShapeID="_x0000_i1714" DrawAspect="Content" ObjectID="_1617000590" r:id="rId121"/>
        </w:object>
      </w:r>
      <w:r w:rsidR="002A51F3">
        <w:t xml:space="preserve"> </w:t>
      </w:r>
      <w:r w:rsidR="0080229F">
        <w:tab/>
      </w:r>
      <w:r w:rsidR="007828E1">
        <w:t>(</w:t>
      </w:r>
      <w:r w:rsidR="00805C14">
        <w:t>1.13</w:t>
      </w:r>
      <w:r w:rsidR="007828E1">
        <w:t>)</w:t>
      </w:r>
    </w:p>
    <w:p w14:paraId="22EB1E1A" w14:textId="77777777" w:rsidR="00D62546" w:rsidRDefault="00D62546" w:rsidP="000457B5">
      <w:pPr>
        <w:tabs>
          <w:tab w:val="right" w:pos="8550"/>
        </w:tabs>
        <w:rPr>
          <w:color w:val="0000FF"/>
        </w:rPr>
      </w:pPr>
    </w:p>
    <w:p w14:paraId="5B6BA0C4" w14:textId="7BDE8A59" w:rsidR="000457B5" w:rsidRDefault="000572C4" w:rsidP="000457B5">
      <w:pPr>
        <w:tabs>
          <w:tab w:val="right" w:pos="8550"/>
        </w:tabs>
      </w:pPr>
      <w:r w:rsidRPr="000572C4">
        <w:rPr>
          <w:color w:val="0000FF"/>
        </w:rPr>
        <w:t>Proof.</w:t>
      </w:r>
      <w:r w:rsidR="0080229F">
        <w:t xml:space="preserve"> </w:t>
      </w:r>
      <w:bookmarkStart w:id="26" w:name="OLE_LINK103"/>
      <w:bookmarkStart w:id="27" w:name="OLE_LINK104"/>
      <w:r w:rsidR="001425DE" w:rsidRPr="003076CB">
        <w:rPr>
          <w:noProof/>
          <w:position w:val="-18"/>
        </w:rPr>
        <w:object w:dxaOrig="6100" w:dyaOrig="600" w14:anchorId="13E1AD5A">
          <v:shape id="_x0000_i1713" type="#_x0000_t75" alt="" style="width:305.15pt;height:30.15pt;mso-width-percent:0;mso-height-percent:0;mso-width-percent:0;mso-height-percent:0" o:ole="">
            <v:imagedata r:id="rId122" o:title=""/>
          </v:shape>
          <o:OLEObject Type="Embed" ProgID="Equation.DSMT4" ShapeID="_x0000_i1713" DrawAspect="Content" ObjectID="_1617000591" r:id="rId123"/>
        </w:object>
      </w:r>
      <w:bookmarkEnd w:id="26"/>
      <w:bookmarkEnd w:id="27"/>
      <w:r w:rsidR="0080229F">
        <w:t xml:space="preserve">. Also </w:t>
      </w:r>
    </w:p>
    <w:p w14:paraId="67672A42" w14:textId="2D72B5E4" w:rsidR="0080229F" w:rsidRPr="0080229F" w:rsidRDefault="000457B5" w:rsidP="000457B5">
      <w:pPr>
        <w:tabs>
          <w:tab w:val="left" w:pos="720"/>
          <w:tab w:val="right" w:pos="8550"/>
        </w:tabs>
      </w:pPr>
      <w:r>
        <w:tab/>
      </w:r>
      <w:r w:rsidR="001425DE" w:rsidRPr="000457B5">
        <w:rPr>
          <w:noProof/>
          <w:position w:val="-18"/>
        </w:rPr>
        <w:object w:dxaOrig="3820" w:dyaOrig="600" w14:anchorId="44028EA4">
          <v:shape id="_x0000_i1712" type="#_x0000_t75" alt="" style="width:191.3pt;height:30.15pt;mso-width-percent:0;mso-height-percent:0;mso-width-percent:0;mso-height-percent:0" o:ole="">
            <v:imagedata r:id="rId124" o:title=""/>
          </v:shape>
          <o:OLEObject Type="Embed" ProgID="Equation.DSMT4" ShapeID="_x0000_i1712" DrawAspect="Content" ObjectID="_1617000592" r:id="rId125"/>
        </w:object>
      </w:r>
      <w:r w:rsidR="0080229F">
        <w:t xml:space="preserve">.    </w:t>
      </w:r>
      <w:bookmarkStart w:id="28" w:name="OLE_LINK313"/>
      <w:bookmarkStart w:id="29" w:name="OLE_LINK326"/>
      <w:r w:rsidR="0080229F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28"/>
      <w:bookmarkEnd w:id="29"/>
      <w:r w:rsidR="0080229F">
        <w:t xml:space="preserve"> </w:t>
      </w:r>
    </w:p>
    <w:p w14:paraId="58D949A5" w14:textId="77777777" w:rsidR="00D62546" w:rsidRDefault="00D62546" w:rsidP="00DC3396">
      <w:pPr>
        <w:rPr>
          <w:color w:val="0000FF"/>
        </w:rPr>
      </w:pPr>
    </w:p>
    <w:p w14:paraId="151A8372" w14:textId="1C20DCB7" w:rsidR="000F4334" w:rsidRDefault="000F4334" w:rsidP="000F4334">
      <w:pPr>
        <w:tabs>
          <w:tab w:val="right" w:pos="360"/>
          <w:tab w:val="right" w:pos="2880"/>
          <w:tab w:val="left" w:pos="8550"/>
        </w:tabs>
      </w:pPr>
      <w:r>
        <w:rPr>
          <w:color w:val="0000FF"/>
        </w:rPr>
        <w:t>Definition.</w:t>
      </w:r>
      <w:r>
        <w:t xml:space="preserve"> Let </w:t>
      </w:r>
      <w:r w:rsidR="001425DE" w:rsidRPr="000F4334">
        <w:rPr>
          <w:noProof/>
          <w:position w:val="-20"/>
        </w:rPr>
        <w:object w:dxaOrig="840" w:dyaOrig="560" w14:anchorId="7D6F66AC">
          <v:shape id="_x0000_i1711" type="#_x0000_t75" alt="" style="width:41.85pt;height:28.1pt;mso-width-percent:0;mso-height-percent:0;mso-width-percent:0;mso-height-percent:0" o:ole="">
            <v:imagedata r:id="rId126" o:title=""/>
          </v:shape>
          <o:OLEObject Type="Embed" ProgID="Equation.DSMT4" ShapeID="_x0000_i1711" DrawAspect="Content" ObjectID="_1617000593" r:id="rId127"/>
        </w:object>
      </w:r>
      <w:r>
        <w:t xml:space="preserve"> be a basis for an </w:t>
      </w:r>
      <w:r>
        <w:rPr>
          <w:i/>
        </w:rPr>
        <w:t>n</w:t>
      </w:r>
      <w:r>
        <w:t xml:space="preserve">-dimensional vector space. Then a vector can be written as </w:t>
      </w:r>
    </w:p>
    <w:p w14:paraId="6C7D6F7A" w14:textId="71DE88F7" w:rsidR="000F4334" w:rsidRPr="000F4334" w:rsidRDefault="001425DE" w:rsidP="000F4334">
      <w:pPr>
        <w:tabs>
          <w:tab w:val="right" w:pos="630"/>
          <w:tab w:val="right" w:pos="2880"/>
          <w:tab w:val="right" w:pos="8550"/>
        </w:tabs>
        <w:adjustRightInd w:val="0"/>
        <w:snapToGrid w:val="0"/>
        <w:ind w:left="288"/>
      </w:pPr>
      <w:r w:rsidRPr="000F4334">
        <w:rPr>
          <w:noProof/>
          <w:position w:val="-28"/>
        </w:rPr>
        <w:object w:dxaOrig="1440" w:dyaOrig="700" w14:anchorId="1CAAE8D3">
          <v:shape id="_x0000_i1710" type="#_x0000_t75" alt="" style="width:1in;height:34.95pt;mso-width-percent:0;mso-height-percent:0;mso-width-percent:0;mso-height-percent:0" o:ole="">
            <v:imagedata r:id="rId128" o:title=""/>
          </v:shape>
          <o:OLEObject Type="Embed" ProgID="Equation.DSMT4" ShapeID="_x0000_i1710" DrawAspect="Content" ObjectID="_1617000594" r:id="rId129"/>
        </w:object>
      </w:r>
      <w:r w:rsidR="000F4334">
        <w:t xml:space="preserve"> </w:t>
      </w:r>
      <w:r w:rsidR="000F4334">
        <w:tab/>
      </w:r>
      <w:r w:rsidR="000F4334">
        <w:tab/>
        <w:t>(1.3)</w:t>
      </w:r>
    </w:p>
    <w:p w14:paraId="446155E4" w14:textId="77777777" w:rsidR="000F4334" w:rsidRDefault="000F4334" w:rsidP="000F4334">
      <w:pPr>
        <w:tabs>
          <w:tab w:val="left" w:pos="634"/>
          <w:tab w:val="right" w:pos="8550"/>
        </w:tabs>
        <w:rPr>
          <w:b/>
        </w:rPr>
      </w:pPr>
      <w:r>
        <w:t xml:space="preserve">where </w:t>
      </w:r>
      <w:r w:rsidR="001425DE" w:rsidRPr="000F4334">
        <w:rPr>
          <w:noProof/>
          <w:position w:val="-12"/>
        </w:rPr>
        <w:object w:dxaOrig="260" w:dyaOrig="380" w14:anchorId="52755B0D">
          <v:shape id="_x0000_i1709" type="#_x0000_t75" alt="" style="width:13.7pt;height:19.2pt;mso-width-percent:0;mso-height-percent:0;mso-width-percent:0;mso-height-percent:0" o:ole="">
            <v:imagedata r:id="rId130" o:title=""/>
          </v:shape>
          <o:OLEObject Type="Embed" ProgID="Equation.DSMT4" ShapeID="_x0000_i1709" DrawAspect="Content" ObjectID="_1617000595" r:id="rId131"/>
        </w:object>
      </w:r>
      <w:r>
        <w:t xml:space="preserve"> are complex numbers called </w:t>
      </w:r>
      <w:r>
        <w:rPr>
          <w:b/>
        </w:rPr>
        <w:t xml:space="preserve">components of </w:t>
      </w:r>
      <w:r>
        <w:rPr>
          <w:b/>
          <w:i/>
        </w:rPr>
        <w:t>A</w:t>
      </w:r>
      <w:r>
        <w:rPr>
          <w:b/>
        </w:rPr>
        <w:t xml:space="preserve">. </w:t>
      </w:r>
    </w:p>
    <w:p w14:paraId="6ABDDCC9" w14:textId="77777777" w:rsidR="000F4334" w:rsidRDefault="000F4334" w:rsidP="000F4334">
      <w:pPr>
        <w:tabs>
          <w:tab w:val="left" w:pos="634"/>
          <w:tab w:val="right" w:pos="8550"/>
        </w:tabs>
      </w:pPr>
    </w:p>
    <w:p w14:paraId="3A875D63" w14:textId="10CBFB1E" w:rsidR="000F4334" w:rsidRDefault="000F4334" w:rsidP="000F4334">
      <w:pPr>
        <w:tabs>
          <w:tab w:val="left" w:pos="634"/>
          <w:tab w:val="right" w:pos="8550"/>
        </w:tabs>
      </w:pPr>
      <w:r>
        <w:t xml:space="preserve">Observe that </w:t>
      </w:r>
    </w:p>
    <w:p w14:paraId="7C6D572E" w14:textId="1DDD8522" w:rsidR="000F4334" w:rsidRDefault="000F4334" w:rsidP="000F4334">
      <w:pPr>
        <w:tabs>
          <w:tab w:val="left" w:pos="270"/>
          <w:tab w:val="left" w:pos="2880"/>
          <w:tab w:val="right" w:pos="8550"/>
        </w:tabs>
      </w:pPr>
      <w:r>
        <w:rPr>
          <w:b/>
        </w:rPr>
        <w:tab/>
      </w:r>
      <w:r w:rsidR="001425DE" w:rsidRPr="000F4334">
        <w:rPr>
          <w:b/>
          <w:noProof/>
          <w:position w:val="-28"/>
        </w:rPr>
        <w:object w:dxaOrig="1980" w:dyaOrig="700" w14:anchorId="5DBC9148">
          <v:shape id="_x0000_i1708" type="#_x0000_t75" alt="" style="width:98.75pt;height:34.95pt;mso-width-percent:0;mso-height-percent:0;mso-width-percent:0;mso-height-percent:0" o:ole="">
            <v:imagedata r:id="rId132" o:title=""/>
          </v:shape>
          <o:OLEObject Type="Embed" ProgID="Equation.DSMT4" ShapeID="_x0000_i1708" DrawAspect="Content" ObjectID="_1617000596" r:id="rId133"/>
        </w:object>
      </w:r>
      <w:r>
        <w:rPr>
          <w:b/>
        </w:rPr>
        <w:t>:</w:t>
      </w:r>
      <w:r>
        <w:rPr>
          <w:b/>
        </w:rPr>
        <w:tab/>
      </w:r>
      <w:r>
        <w:rPr>
          <w:b/>
        </w:rPr>
        <w:tab/>
      </w:r>
      <w:r w:rsidRPr="000F4334">
        <w:t>(1.</w:t>
      </w:r>
      <w:r>
        <w:t>4</w:t>
      </w:r>
      <w:r w:rsidRPr="000F4334">
        <w:t>)</w:t>
      </w:r>
    </w:p>
    <w:p w14:paraId="564919FB" w14:textId="318E572E" w:rsidR="000F4334" w:rsidRDefault="000F4334" w:rsidP="000F4334">
      <w:pPr>
        <w:tabs>
          <w:tab w:val="left" w:pos="270"/>
          <w:tab w:val="left" w:pos="900"/>
          <w:tab w:val="right" w:pos="8550"/>
        </w:tabs>
      </w:pPr>
      <w:r>
        <w:tab/>
      </w:r>
      <w:r>
        <w:tab/>
      </w:r>
      <w:r w:rsidR="001425DE" w:rsidRPr="000F4334">
        <w:rPr>
          <w:noProof/>
          <w:position w:val="-28"/>
        </w:rPr>
        <w:object w:dxaOrig="4000" w:dyaOrig="700" w14:anchorId="0DE6E803">
          <v:shape id="_x0000_i1707" type="#_x0000_t75" alt="" style="width:200.25pt;height:34.95pt;mso-width-percent:0;mso-height-percent:0;mso-width-percent:0;mso-height-percent:0" o:ole="">
            <v:imagedata r:id="rId134" o:title=""/>
          </v:shape>
          <o:OLEObject Type="Embed" ProgID="Equation.DSMT4" ShapeID="_x0000_i1707" DrawAspect="Content" ObjectID="_1617000597" r:id="rId135"/>
        </w:object>
      </w:r>
      <w:r>
        <w:t xml:space="preserve">          </w:t>
      </w:r>
      <w:r w:rsidRPr="00F228F2">
        <w:rPr>
          <w:rFonts w:ascii="MS Gothic" w:eastAsia="MS Gothic" w:hAnsi="Lucida Handwriting" w:hint="eastAsia"/>
        </w:rPr>
        <w:t>✔</w:t>
      </w:r>
      <w:r>
        <w:t xml:space="preserve"> </w:t>
      </w:r>
    </w:p>
    <w:p w14:paraId="260CBAB8" w14:textId="0D9223B9" w:rsidR="000F4334" w:rsidRDefault="000F4334" w:rsidP="000F4334">
      <w:pPr>
        <w:tabs>
          <w:tab w:val="left" w:pos="270"/>
          <w:tab w:val="left" w:pos="900"/>
          <w:tab w:val="right" w:pos="8550"/>
        </w:tabs>
      </w:pPr>
      <w:r>
        <w:t xml:space="preserve">Since </w:t>
      </w:r>
      <w:r w:rsidR="001425DE" w:rsidRPr="000F4334">
        <w:rPr>
          <w:noProof/>
          <w:position w:val="-18"/>
        </w:rPr>
        <w:object w:dxaOrig="1080" w:dyaOrig="480" w14:anchorId="74979655">
          <v:shape id="_x0000_i1706" type="#_x0000_t75" alt="" style="width:54.15pt;height:24pt;mso-width-percent:0;mso-height-percent:0;mso-width-percent:0;mso-height-percent:0" o:ole="">
            <v:imagedata r:id="rId136" o:title=""/>
          </v:shape>
          <o:OLEObject Type="Embed" ProgID="Equation.DSMT4" ShapeID="_x0000_i1706" DrawAspect="Content" ObjectID="_1617000598" r:id="rId137"/>
        </w:object>
      </w:r>
      <w:r>
        <w:t xml:space="preserve">, </w:t>
      </w:r>
    </w:p>
    <w:p w14:paraId="3A711F56" w14:textId="42E3EA96" w:rsidR="000F4334" w:rsidRDefault="000F4334" w:rsidP="000F4334">
      <w:pPr>
        <w:tabs>
          <w:tab w:val="left" w:pos="270"/>
          <w:tab w:val="left" w:pos="900"/>
          <w:tab w:val="right" w:pos="8550"/>
        </w:tabs>
      </w:pPr>
      <w:r>
        <w:tab/>
      </w:r>
      <w:r>
        <w:tab/>
      </w:r>
      <w:r w:rsidR="001425DE" w:rsidRPr="000F4334">
        <w:rPr>
          <w:noProof/>
          <w:position w:val="-18"/>
        </w:rPr>
        <w:object w:dxaOrig="1160" w:dyaOrig="480" w14:anchorId="33018622">
          <v:shape id="_x0000_i1705" type="#_x0000_t75" alt="" style="width:58.3pt;height:24pt;mso-width-percent:0;mso-height-percent:0;mso-width-percent:0;mso-height-percent:0" o:ole="">
            <v:imagedata r:id="rId138" o:title=""/>
          </v:shape>
          <o:OLEObject Type="Embed" ProgID="Equation.DSMT4" ShapeID="_x0000_i1705" DrawAspect="Content" ObjectID="_1617000599" r:id="rId139"/>
        </w:object>
      </w:r>
      <w:r>
        <w:tab/>
        <w:t>(1.5)</w:t>
      </w:r>
    </w:p>
    <w:p w14:paraId="15E1F81F" w14:textId="77777777" w:rsidR="000F4334" w:rsidRDefault="000F4334" w:rsidP="00DC3396">
      <w:pPr>
        <w:rPr>
          <w:color w:val="0000FF"/>
        </w:rPr>
      </w:pPr>
    </w:p>
    <w:p w14:paraId="0C828EF0" w14:textId="3CAB622C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5C6239">
        <w:t xml:space="preserve">The </w:t>
      </w:r>
      <w:r w:rsidR="005C6239" w:rsidRPr="00031E4D">
        <w:rPr>
          <w:b/>
        </w:rPr>
        <w:t>magnitude</w:t>
      </w:r>
      <w:r w:rsidR="005C6239">
        <w:t xml:space="preserve"> of a</w:t>
      </w:r>
      <w:r w:rsidR="00095D90">
        <w:t xml:space="preserve"> vector </w:t>
      </w:r>
      <w:r w:rsidR="001425DE" w:rsidRPr="0045635D">
        <w:rPr>
          <w:noProof/>
          <w:position w:val="-16"/>
        </w:rPr>
        <w:object w:dxaOrig="380" w:dyaOrig="440" w14:anchorId="1B35DA89">
          <v:shape id="_x0000_i1704" type="#_x0000_t75" alt="" style="width:19.9pt;height:23.3pt;mso-width-percent:0;mso-height-percent:0;mso-width-percent:0;mso-height-percent:0" o:ole="">
            <v:imagedata r:id="rId140" o:title=""/>
          </v:shape>
          <o:OLEObject Type="Embed" ProgID="Equation.DSMT4" ShapeID="_x0000_i1704" DrawAspect="Content" ObjectID="_1617000600" r:id="rId141"/>
        </w:object>
      </w:r>
      <w:r w:rsidRPr="00FA449D">
        <w:t xml:space="preserve"> is</w:t>
      </w:r>
      <w:r w:rsidR="005C6239">
        <w:t xml:space="preserve"> </w:t>
      </w:r>
      <w:bookmarkStart w:id="30" w:name="OLE_LINK34"/>
      <w:bookmarkStart w:id="31" w:name="OLE_LINK35"/>
      <w:r w:rsidR="001425DE" w:rsidRPr="00031E4D">
        <w:rPr>
          <w:noProof/>
          <w:position w:val="-20"/>
        </w:rPr>
        <w:object w:dxaOrig="1600" w:dyaOrig="560" w14:anchorId="0FEE2967">
          <v:shape id="_x0000_i1703" type="#_x0000_t75" alt="" style="width:82.3pt;height:30.15pt;mso-width-percent:0;mso-height-percent:0;mso-width-percent:0;mso-height-percent:0" o:ole="">
            <v:imagedata r:id="rId142" o:title=""/>
          </v:shape>
          <o:OLEObject Type="Embed" ProgID="Equation.DSMT4" ShapeID="_x0000_i1703" DrawAspect="Content" ObjectID="_1617000601" r:id="rId143"/>
        </w:object>
      </w:r>
      <w:bookmarkEnd w:id="30"/>
      <w:bookmarkEnd w:id="31"/>
      <w:r w:rsidR="00031E4D">
        <w:t>.</w:t>
      </w:r>
      <w:r w:rsidR="005C6239">
        <w:t xml:space="preserve"> </w:t>
      </w:r>
      <w:r w:rsidR="00031E4D">
        <w:t>The vector is</w:t>
      </w:r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1425DE" w:rsidRPr="00E4145A">
        <w:rPr>
          <w:noProof/>
          <w:position w:val="-18"/>
        </w:rPr>
        <w:object w:dxaOrig="1060" w:dyaOrig="480" w14:anchorId="336321D5">
          <v:shape id="_x0000_i1702" type="#_x0000_t75" alt="" style="width:52.1pt;height:23.3pt;mso-width-percent:0;mso-height-percent:0;mso-width-percent:0;mso-height-percent:0" o:ole="">
            <v:imagedata r:id="rId144" o:title=""/>
          </v:shape>
          <o:OLEObject Type="Embed" ProgID="Equation.DSMT4" ShapeID="_x0000_i1702" DrawAspect="Content" ObjectID="_1617000602" r:id="rId145"/>
        </w:object>
      </w:r>
      <w:r>
        <w:t xml:space="preserve">; i.e., </w:t>
      </w:r>
      <w:r w:rsidR="001425DE" w:rsidRPr="00E4145A">
        <w:rPr>
          <w:noProof/>
          <w:position w:val="-16"/>
        </w:rPr>
        <w:object w:dxaOrig="380" w:dyaOrig="440" w14:anchorId="20ACBFFA">
          <v:shape id="_x0000_i1701" type="#_x0000_t75" alt="" style="width:19.9pt;height:23.3pt;mso-width-percent:0;mso-height-percent:0;mso-width-percent:0;mso-height-percent:0" o:ole="">
            <v:imagedata r:id="rId146" o:title=""/>
          </v:shape>
          <o:OLEObject Type="Embed" ProgID="Equation.DSMT4" ShapeID="_x0000_i1701" DrawAspect="Content" ObjectID="_1617000603" r:id="rId147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031E4D">
        <w:t xml:space="preserve">Vectors </w:t>
      </w:r>
      <w:r w:rsidR="001425DE" w:rsidRPr="00ED4364">
        <w:rPr>
          <w:noProof/>
          <w:position w:val="-16"/>
        </w:rPr>
        <w:object w:dxaOrig="380" w:dyaOrig="440" w14:anchorId="1DB0CFBF">
          <v:shape id="_x0000_i1700" type="#_x0000_t75" alt="" style="width:19.9pt;height:23.3pt;mso-width-percent:0;mso-height-percent:0;mso-width-percent:0;mso-height-percent:0" o:ole="">
            <v:imagedata r:id="rId148" o:title=""/>
          </v:shape>
          <o:OLEObject Type="Embed" ProgID="Equation.DSMT4" ShapeID="_x0000_i1700" DrawAspect="Content" ObjectID="_1617000604" r:id="rId149"/>
        </w:object>
      </w:r>
      <w:r w:rsidR="00ED4364">
        <w:t xml:space="preserve"> </w:t>
      </w:r>
      <w:r w:rsidR="00E4145A">
        <w:t>a</w:t>
      </w:r>
      <w:r>
        <w:t xml:space="preserve">nd </w:t>
      </w:r>
      <w:r w:rsidR="001425DE" w:rsidRPr="00ED4364">
        <w:rPr>
          <w:noProof/>
          <w:position w:val="-16"/>
        </w:rPr>
        <w:object w:dxaOrig="380" w:dyaOrig="440" w14:anchorId="045A31EE">
          <v:shape id="_x0000_i1699" type="#_x0000_t75" alt="" style="width:19.9pt;height:23.3pt;mso-width-percent:0;mso-height-percent:0;mso-width-percent:0;mso-height-percent:0" o:ole="">
            <v:imagedata r:id="rId150" o:title=""/>
          </v:shape>
          <o:OLEObject Type="Embed" ProgID="Equation.DSMT4" ShapeID="_x0000_i1699" DrawAspect="Content" ObjectID="_1617000605" r:id="rId151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1425DE" w:rsidRPr="00ED4364">
        <w:rPr>
          <w:noProof/>
          <w:position w:val="-18"/>
        </w:rPr>
        <w:object w:dxaOrig="1100" w:dyaOrig="480" w14:anchorId="7037C709">
          <v:shape id="_x0000_i1698" type="#_x0000_t75" alt="" style="width:56.25pt;height:23.3pt;mso-width-percent:0;mso-height-percent:0;mso-width-percent:0;mso-height-percent:0" o:ole="">
            <v:imagedata r:id="rId152" o:title=""/>
          </v:shape>
          <o:OLEObject Type="Embed" ProgID="Equation.DSMT4" ShapeID="_x0000_i1698" DrawAspect="Content" ObjectID="_1617000606" r:id="rId153"/>
        </w:object>
      </w:r>
      <w:r>
        <w:t>.</w:t>
      </w:r>
      <w:r w:rsidR="00095D90">
        <w:t xml:space="preserve"> </w:t>
      </w:r>
    </w:p>
    <w:p w14:paraId="4E0409B6" w14:textId="7979434B" w:rsidR="000C289F" w:rsidRDefault="00FA449D" w:rsidP="00DC3396">
      <w:r>
        <w:rPr>
          <w:color w:val="0000FF"/>
        </w:rPr>
        <w:lastRenderedPageBreak/>
        <w:t>Notation.</w:t>
      </w:r>
      <w:r>
        <w:t xml:space="preserve"> </w:t>
      </w:r>
      <w:r w:rsidR="00516266">
        <w:t xml:space="preserve">Let </w:t>
      </w:r>
      <w:r w:rsidR="001425DE" w:rsidRPr="002332A3">
        <w:rPr>
          <w:noProof/>
          <w:position w:val="-18"/>
        </w:rPr>
        <w:object w:dxaOrig="500" w:dyaOrig="480" w14:anchorId="269463A5">
          <v:shape id="_x0000_i1697" type="#_x0000_t75" alt="" style="width:24.7pt;height:23.3pt;mso-width-percent:0;mso-height-percent:0;mso-width-percent:0;mso-height-percent:0" o:ole="">
            <v:imagedata r:id="rId154" o:title=""/>
          </v:shape>
          <o:OLEObject Type="Embed" ProgID="Equation.DSMT4" ShapeID="_x0000_i1697" DrawAspect="Content" ObjectID="_1617000607" r:id="rId155"/>
        </w:object>
      </w:r>
      <w:r w:rsidR="00516266">
        <w:t xml:space="preserve"> be an orthonormal basis and</w:t>
      </w:r>
      <w:r w:rsidR="004B2F0B">
        <w:t xml:space="preserve"> </w:t>
      </w:r>
      <w:r w:rsidR="001425DE" w:rsidRPr="006273B8">
        <w:rPr>
          <w:noProof/>
          <w:position w:val="-62"/>
        </w:rPr>
        <w:object w:dxaOrig="1320" w:dyaOrig="1360" w14:anchorId="5ECC0044">
          <v:shape id="_x0000_i1696" type="#_x0000_t75" alt="" style="width:67.9pt;height:67.9pt;mso-width-percent:0;mso-height-percent:0;mso-width-percent:0;mso-height-percent:0" o:ole="">
            <v:imagedata r:id="rId156" o:title=""/>
          </v:shape>
          <o:OLEObject Type="Embed" ProgID="Equation.DSMT4" ShapeID="_x0000_i1696" DrawAspect="Content" ObjectID="_1617000608" r:id="rId157"/>
        </w:object>
      </w:r>
      <w:r w:rsidR="00516266">
        <w:t>. The</w:t>
      </w:r>
      <w:r w:rsidR="006273B8">
        <w:t>n</w:t>
      </w:r>
      <w:r w:rsidR="001425DE" w:rsidRPr="00656592">
        <w:rPr>
          <w:noProof/>
          <w:position w:val="-28"/>
        </w:rPr>
        <w:object w:dxaOrig="1500" w:dyaOrig="560" w14:anchorId="5BF38C10">
          <v:shape id="_x0000_i1695" type="#_x0000_t75" alt="" style="width:74.75pt;height:30.15pt;mso-width-percent:0;mso-height-percent:0;mso-width-percent:0;mso-height-percent:0" o:ole="">
            <v:imagedata r:id="rId158" o:title=""/>
          </v:shape>
          <o:OLEObject Type="Embed" ProgID="Equation.DSMT4" ShapeID="_x0000_i1695" DrawAspect="Content" ObjectID="_1617000609" r:id="rId159"/>
        </w:object>
      </w:r>
      <w:r w:rsidR="007C7C62">
        <w:rPr>
          <w:noProof/>
        </w:rPr>
        <w:t>.</w:t>
      </w:r>
    </w:p>
    <w:p w14:paraId="2C5AC16B" w14:textId="3C177AD3" w:rsidR="00612A96" w:rsidRDefault="00612A96" w:rsidP="00DC3396">
      <w:r>
        <w:t xml:space="preserve">In particular, </w:t>
      </w:r>
      <w:r w:rsidR="001425DE" w:rsidRPr="00612A96">
        <w:rPr>
          <w:noProof/>
          <w:position w:val="-88"/>
        </w:rPr>
        <w:object w:dxaOrig="1180" w:dyaOrig="1880" w14:anchorId="1BF42D47">
          <v:shape id="_x0000_i1694" type="#_x0000_t75" alt="" style="width:58.3pt;height:93.95pt;mso-width-percent:0;mso-height-percent:0;mso-width-percent:0;mso-height-percent:0" o:ole="">
            <v:imagedata r:id="rId160" o:title=""/>
          </v:shape>
          <o:OLEObject Type="Embed" ProgID="Equation.DSMT4" ShapeID="_x0000_i1694" DrawAspect="Content" ObjectID="_1617000610" r:id="rId161"/>
        </w:object>
      </w:r>
      <w:r w:rsidR="007C7C62">
        <w:rPr>
          <w:noProof/>
        </w:rPr>
        <w:t>.</w:t>
      </w:r>
    </w:p>
    <w:p w14:paraId="0B815486" w14:textId="77777777" w:rsidR="00D62546" w:rsidRPr="00612A96" w:rsidRDefault="00D62546" w:rsidP="00DC3396"/>
    <w:p w14:paraId="7FB6164D" w14:textId="72142DAE" w:rsidR="006B053C" w:rsidRDefault="00991775" w:rsidP="00DC3396">
      <w:r>
        <w:rPr>
          <w:color w:val="0000FF"/>
        </w:rPr>
        <w:t>Theorem.</w:t>
      </w:r>
      <w:r>
        <w:t xml:space="preserve"> Let </w:t>
      </w:r>
      <w:r w:rsidR="001425DE" w:rsidRPr="00991775">
        <w:rPr>
          <w:noProof/>
          <w:position w:val="-30"/>
        </w:rPr>
        <w:object w:dxaOrig="3520" w:dyaOrig="600" w14:anchorId="00A4F58B">
          <v:shape id="_x0000_i1693" type="#_x0000_t75" alt="" style="width:177.6pt;height:32.25pt;mso-width-percent:0;mso-height-percent:0;mso-width-percent:0;mso-height-percent:0" o:ole="">
            <v:imagedata r:id="rId162" o:title=""/>
          </v:shape>
          <o:OLEObject Type="Embed" ProgID="Equation.DSMT4" ShapeID="_x0000_i1693" DrawAspect="Content" ObjectID="_1617000611" r:id="rId163"/>
        </w:object>
      </w:r>
      <w:r>
        <w:t xml:space="preserve">. Then </w:t>
      </w:r>
      <w:r w:rsidR="001425DE" w:rsidRPr="00746644">
        <w:rPr>
          <w:noProof/>
          <w:position w:val="-28"/>
        </w:rPr>
        <w:object w:dxaOrig="1760" w:dyaOrig="580" w14:anchorId="66FB3E86">
          <v:shape id="_x0000_i1692" type="#_x0000_t75" alt="" style="width:87.75pt;height:28.8pt;mso-width-percent:0;mso-height-percent:0;mso-width-percent:0;mso-height-percent:0" o:ole="">
            <v:imagedata r:id="rId164" o:title=""/>
          </v:shape>
          <o:OLEObject Type="Embed" ProgID="Equation.DSMT4" ShapeID="_x0000_i1692" DrawAspect="Content" ObjectID="_1617000612" r:id="rId165"/>
        </w:object>
      </w:r>
      <w:r w:rsidR="00204ABA">
        <w:t xml:space="preserve"> </w:t>
      </w:r>
      <w:r w:rsidR="00204ABA">
        <w:tab/>
      </w:r>
      <w:r w:rsidR="007828E1">
        <w:t>(</w:t>
      </w:r>
      <w:r w:rsidR="00805C14">
        <w:t>1.14</w:t>
      </w:r>
      <w:r w:rsidR="007828E1">
        <w:t>)</w:t>
      </w:r>
    </w:p>
    <w:p w14:paraId="4F6EC8C6" w14:textId="50BDC7B9" w:rsidR="00854377" w:rsidRDefault="00991775">
      <w:pPr>
        <w:rPr>
          <w:b/>
          <w:color w:val="FF00FF"/>
          <w:position w:val="-18"/>
        </w:rPr>
      </w:pPr>
      <w:r>
        <w:rPr>
          <w:color w:val="0000FF"/>
        </w:rPr>
        <w:t>Proof.</w:t>
      </w:r>
      <w:r>
        <w:t xml:space="preserve"> </w:t>
      </w:r>
      <w:r w:rsidR="001425DE" w:rsidRPr="00204ABA">
        <w:rPr>
          <w:noProof/>
          <w:position w:val="-32"/>
        </w:rPr>
        <w:object w:dxaOrig="5720" w:dyaOrig="760" w14:anchorId="12759211">
          <v:shape id="_x0000_i1691" type="#_x0000_t75" alt="" style="width:286.65pt;height:37.7pt;mso-width-percent:0;mso-height-percent:0;mso-width-percent:0;mso-height-percent:0" o:ole="">
            <v:imagedata r:id="rId166" o:title=""/>
          </v:shape>
          <o:OLEObject Type="Embed" ProgID="Equation.DSMT4" ShapeID="_x0000_i1691" DrawAspect="Content" ObjectID="_1617000613" r:id="rId167"/>
        </w:object>
      </w:r>
      <w:r>
        <w:t xml:space="preserve"> </w:t>
      </w:r>
      <w:r w:rsidR="00204ABA">
        <w:t xml:space="preserve">    </w:t>
      </w:r>
      <w:r w:rsidR="00204ABA" w:rsidRPr="001B1604">
        <w:rPr>
          <w:rFonts w:ascii="Lucida Sans Unicode" w:hAnsi="Lucida Sans Unicode" w:cs="Lucida Sans Unicode" w:hint="eastAsia"/>
          <w:color w:val="0000FF"/>
        </w:rPr>
        <w:t>■</w:t>
      </w:r>
      <w:r w:rsidR="00204ABA">
        <w:t xml:space="preserve"> </w:t>
      </w:r>
    </w:p>
    <w:p w14:paraId="1BA3DCDA" w14:textId="77777777" w:rsidR="000850CC" w:rsidRDefault="000850CC">
      <w:pPr>
        <w:rPr>
          <w:b/>
          <w:color w:val="FF00FF"/>
          <w:position w:val="-18"/>
        </w:rPr>
      </w:pPr>
    </w:p>
    <w:p w14:paraId="785C4619" w14:textId="77777777" w:rsidR="000850CC" w:rsidRPr="000850CC" w:rsidRDefault="000850CC"/>
    <w:p w14:paraId="1E9A1E71" w14:textId="0137E35B" w:rsidR="00160F56" w:rsidRPr="00622B46" w:rsidRDefault="00160F56" w:rsidP="00160F56">
      <w:pPr>
        <w:rPr>
          <w:b/>
          <w:color w:val="FF00FF"/>
          <w:position w:val="-18"/>
        </w:rPr>
      </w:pPr>
      <w:r w:rsidRPr="00622B46">
        <w:rPr>
          <w:b/>
          <w:color w:val="FF00FF"/>
          <w:position w:val="-18"/>
        </w:rPr>
        <w:t>Chapter 2. Quantum States</w:t>
      </w:r>
    </w:p>
    <w:p w14:paraId="198E8981" w14:textId="77777777" w:rsidR="00160F56" w:rsidRDefault="00160F56" w:rsidP="00160F56">
      <w:pPr>
        <w:tabs>
          <w:tab w:val="right" w:pos="8550"/>
        </w:tabs>
        <w:rPr>
          <w:color w:val="0000FF"/>
        </w:rPr>
      </w:pPr>
    </w:p>
    <w:p w14:paraId="48E0D44B" w14:textId="7F63499E" w:rsidR="00EE15BA" w:rsidRDefault="00342D7D" w:rsidP="00DC3396">
      <w:r>
        <w:t xml:space="preserve">Consider the spin states </w:t>
      </w:r>
      <w:r w:rsidR="001425DE" w:rsidRPr="006B053C">
        <w:rPr>
          <w:noProof/>
          <w:position w:val="-16"/>
        </w:rPr>
        <w:object w:dxaOrig="1300" w:dyaOrig="440" w14:anchorId="0F3BB768">
          <v:shape id="_x0000_i1690" type="#_x0000_t75" alt="" style="width:63.75pt;height:23.3pt;mso-width-percent:0;mso-height-percent:0;mso-width-percent:0;mso-height-percent:0" o:ole="">
            <v:imagedata r:id="rId168" o:title=""/>
          </v:shape>
          <o:OLEObject Type="Embed" ProgID="Equation.DSMT4" ShapeID="_x0000_i1690" DrawAspect="Content" ObjectID="_1617000614" r:id="rId169"/>
        </w:object>
      </w:r>
      <w:r w:rsidR="006B053C">
        <w:t xml:space="preserve">  </w:t>
      </w:r>
      <w:r w:rsidR="001425DE" w:rsidRPr="00342D7D">
        <w:rPr>
          <w:noProof/>
          <w:position w:val="-16"/>
        </w:rPr>
        <w:object w:dxaOrig="1800" w:dyaOrig="440" w14:anchorId="67704CE7">
          <v:shape id="_x0000_i1689" type="#_x0000_t75" alt="" style="width:87.75pt;height:23.3pt;mso-width-percent:0;mso-height-percent:0;mso-width-percent:0;mso-height-percent:0" o:ole="">
            <v:imagedata r:id="rId170" o:title=""/>
          </v:shape>
          <o:OLEObject Type="Embed" ProgID="Equation.DSMT4" ShapeID="_x0000_i1689" DrawAspect="Content" ObjectID="_1617000615" r:id="rId171"/>
        </w:object>
      </w:r>
      <w:r>
        <w:t xml:space="preserve"> as shown in the table. </w:t>
      </w:r>
    </w:p>
    <w:p w14:paraId="40E6F783" w14:textId="743D1CCE" w:rsidR="008A109F" w:rsidRDefault="00342D7D" w:rsidP="00DC3396">
      <w:r>
        <w:t>Each state is a unit vector:</w:t>
      </w:r>
    </w:p>
    <w:p w14:paraId="6CDDC761" w14:textId="3E78B62B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1425DE" w:rsidRPr="00342D7D">
        <w:rPr>
          <w:noProof/>
          <w:position w:val="-18"/>
        </w:rPr>
        <w:object w:dxaOrig="4800" w:dyaOrig="480" w14:anchorId="17EE3BE3">
          <v:shape id="_x0000_i1688" type="#_x0000_t75" alt="" style="width:240pt;height:23.3pt;mso-width-percent:0;mso-height-percent:0;mso-width-percent:0;mso-height-percent:0" o:ole="">
            <v:imagedata r:id="rId172" o:title=""/>
          </v:shape>
          <o:OLEObject Type="Embed" ProgID="Equation.DSMT4" ShapeID="_x0000_i1688" DrawAspect="Content" ObjectID="_1617000616" r:id="rId173"/>
        </w:object>
      </w:r>
      <w:r w:rsidR="00342D7D">
        <w:t xml:space="preserve"> </w:t>
      </w:r>
      <w:r w:rsidR="00342D7D">
        <w:tab/>
      </w:r>
      <w:r w:rsidR="007828E1">
        <w:t>(</w:t>
      </w:r>
      <w:r w:rsidR="00E93F76">
        <w:t>2.0</w:t>
      </w:r>
      <w:r w:rsidR="00BE16B3">
        <w:t>1</w:t>
      </w:r>
      <w:r w:rsidR="007828E1">
        <w:t>)</w:t>
      </w:r>
    </w:p>
    <w:p w14:paraId="7FA486C1" w14:textId="5D7108F2" w:rsidR="00342D7D" w:rsidRDefault="00CB226A" w:rsidP="00DC3396">
      <w:r>
        <w:t>The following pairs are</w:t>
      </w:r>
      <w:r w:rsidR="00E93F76">
        <w:t xml:space="preserve"> mutually exclusive, hence orthogonal:</w:t>
      </w:r>
    </w:p>
    <w:tbl>
      <w:tblPr>
        <w:tblStyle w:val="MediumShading1-Accent1"/>
        <w:tblpPr w:leftFromText="180" w:rightFromText="180" w:vertAnchor="text" w:horzAnchor="page" w:tblpX="6815" w:tblpY="-1398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E93F76" w14:paraId="4BB3B8AA" w14:textId="77777777" w:rsidTr="00E93F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6963060B" w14:textId="77777777" w:rsidR="00E93F76" w:rsidRPr="005D32AB" w:rsidRDefault="00E93F76" w:rsidP="00E93F76">
            <w:pPr>
              <w:jc w:val="center"/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</w:tcPr>
          <w:p w14:paraId="16EBCE35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</w:tcPr>
          <w:p w14:paraId="6F52848B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E93F76" w14:paraId="74937512" w14:textId="77777777" w:rsidTr="00E93F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48C02873" w14:textId="0F49B58C" w:rsidR="00E93F76" w:rsidRPr="008B425A" w:rsidRDefault="00E3459D" w:rsidP="00E93F76">
            <w:pPr>
              <w:jc w:val="center"/>
              <w:rPr>
                <w:b w:val="0"/>
              </w:rPr>
            </w:pPr>
            <w:bookmarkStart w:id="32" w:name="OLE_LINK388"/>
            <w:bookmarkStart w:id="33" w:name="OLE_LINK389"/>
            <w:r w:rsidRPr="00C66DB7">
              <w:rPr>
                <w:rFonts w:ascii="Cambria Math" w:hAnsi="Cambria Math" w:cs="Lucida Sans Unicode"/>
              </w:rPr>
              <w:t>ℓ</w:t>
            </w:r>
            <w:bookmarkEnd w:id="32"/>
            <w:bookmarkEnd w:id="33"/>
            <w:r w:rsidR="00E93F76"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</w:tcPr>
          <w:p w14:paraId="0EDCA3B0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 w:rsidRPr="005D32AB">
              <w:rPr>
                <w:i/>
              </w:rPr>
              <w:t>i</w:t>
            </w:r>
            <w:proofErr w:type="spellEnd"/>
            <w:r>
              <w:t xml:space="preserve"> = in</w:t>
            </w:r>
          </w:p>
        </w:tc>
        <w:tc>
          <w:tcPr>
            <w:tcW w:w="1222" w:type="dxa"/>
          </w:tcPr>
          <w:p w14:paraId="41805D98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E93F76" w14:paraId="0A5C0315" w14:textId="77777777" w:rsidTr="00E93F7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57FF201C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</w:tcPr>
          <w:p w14:paraId="717FB3A7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</w:tcPr>
          <w:p w14:paraId="4B1BF392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29979B41" w14:textId="5A029115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1425DE" w:rsidRPr="009C5C71">
        <w:rPr>
          <w:rFonts w:cstheme="minorHAnsi"/>
          <w:noProof/>
          <w:color w:val="0000FF"/>
          <w:position w:val="-18"/>
        </w:rPr>
        <w:object w:dxaOrig="5600" w:dyaOrig="480" w14:anchorId="2B6DA843">
          <v:shape id="_x0000_i1687" type="#_x0000_t75" alt="" style="width:277.7pt;height:23.3pt;mso-width-percent:0;mso-height-percent:0;mso-width-percent:0;mso-height-percent:0" o:ole="">
            <v:imagedata r:id="rId174" o:title=""/>
          </v:shape>
          <o:OLEObject Type="Embed" ProgID="Equation.DSMT4" ShapeID="_x0000_i1687" DrawAspect="Content" ObjectID="_1617000617" r:id="rId175"/>
        </w:object>
      </w:r>
      <w:r>
        <w:rPr>
          <w:rFonts w:cstheme="minorHAnsi"/>
          <w:color w:val="0000FF"/>
        </w:rPr>
        <w:tab/>
      </w:r>
      <w:r w:rsidR="007828E1" w:rsidRPr="007828E1">
        <w:rPr>
          <w:rFonts w:cstheme="minorHAnsi"/>
        </w:rPr>
        <w:t>(</w:t>
      </w:r>
      <w:r w:rsidRPr="00E93F76">
        <w:rPr>
          <w:rFonts w:cstheme="minorHAnsi"/>
        </w:rPr>
        <w:t>2.3</w:t>
      </w:r>
      <w:r w:rsidR="007828E1">
        <w:rPr>
          <w:rFonts w:cstheme="minorHAnsi"/>
        </w:rPr>
        <w:t>)</w:t>
      </w:r>
    </w:p>
    <w:p w14:paraId="70DD29DB" w14:textId="77777777" w:rsidR="00652C9D" w:rsidRDefault="00652C9D" w:rsidP="00F604F3">
      <w:pPr>
        <w:rPr>
          <w:color w:val="0000FF"/>
        </w:rPr>
      </w:pPr>
    </w:p>
    <w:p w14:paraId="18ABBD5B" w14:textId="5833804B" w:rsidR="004B69E9" w:rsidRPr="00EE15BA" w:rsidRDefault="005D32AB" w:rsidP="00F604F3">
      <w:r>
        <w:rPr>
          <w:color w:val="0000FF"/>
        </w:rPr>
        <w:t xml:space="preserve">Notation. </w:t>
      </w:r>
      <w:r w:rsidR="001425DE" w:rsidRPr="00B068D0">
        <w:rPr>
          <w:noProof/>
          <w:position w:val="-18"/>
        </w:rPr>
        <w:object w:dxaOrig="1620" w:dyaOrig="480" w14:anchorId="11183CA4">
          <v:shape id="_x0000_i1686" type="#_x0000_t75" alt="" style="width:82.3pt;height:23.3pt;mso-width-percent:0;mso-height-percent:0;mso-width-percent:0;mso-height-percent:0" o:ole="">
            <v:imagedata r:id="rId176" o:title=""/>
          </v:shape>
          <o:OLEObject Type="Embed" ProgID="Equation.DSMT4" ShapeID="_x0000_i1686" DrawAspect="Content" ObjectID="_1617000618" r:id="rId177"/>
        </w:object>
      </w:r>
      <w:r>
        <w:t xml:space="preserve"> </w:t>
      </w:r>
      <w:r w:rsidR="00BE26B2">
        <w:t>is</w:t>
      </w:r>
      <w:r>
        <w:t xml:space="preserve">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</w:t>
      </w:r>
      <w:proofErr w:type="gramStart"/>
      <w:r>
        <w:t>states.</w:t>
      </w:r>
      <w:proofErr w:type="gramEnd"/>
      <w:r>
        <w:t xml:space="preserve"> </w:t>
      </w:r>
      <w:r w:rsidR="00BE26B2">
        <w:t>That is, a</w:t>
      </w:r>
      <w:r w:rsidR="00EE15BA">
        <w:t xml:space="preserve"> generic spin state</w:t>
      </w:r>
      <w:r w:rsidR="00EE15BA" w:rsidRPr="00790437">
        <w:rPr>
          <w:position w:val="-16"/>
        </w:rPr>
        <w:t xml:space="preserve"> </w:t>
      </w:r>
      <w:r w:rsidR="001425DE" w:rsidRPr="00790437">
        <w:rPr>
          <w:noProof/>
          <w:position w:val="-16"/>
        </w:rPr>
        <w:object w:dxaOrig="380" w:dyaOrig="440" w14:anchorId="327222B3">
          <v:shape id="_x0000_i1685" type="#_x0000_t75" alt="" style="width:19.9pt;height:23.3pt;mso-width-percent:0;mso-height-percent:0;mso-width-percent:0;mso-height-percent:0" o:ole="">
            <v:imagedata r:id="rId178" o:title=""/>
          </v:shape>
          <o:OLEObject Type="Embed" ProgID="Equation.DSMT4" ShapeID="_x0000_i1685" DrawAspect="Content" ObjectID="_1617000619" r:id="rId179"/>
        </w:object>
      </w:r>
      <w:r w:rsidR="00EE15BA">
        <w:t xml:space="preserve"> is a unit vector having</w:t>
      </w:r>
      <w:r w:rsidR="00790437">
        <w:t xml:space="preserve"> components</w:t>
      </w:r>
      <w:r w:rsidR="00784A26">
        <w:rPr>
          <w:rFonts w:cstheme="minorHAnsi"/>
        </w:rPr>
        <w:t xml:space="preserve"> </w:t>
      </w:r>
      <w:r w:rsidR="001425DE" w:rsidRPr="00790437">
        <w:rPr>
          <w:rFonts w:ascii="Symbol" w:hAnsi="Symbol" w:hint="eastAsia"/>
          <w:noProof/>
          <w:position w:val="-14"/>
        </w:rPr>
        <w:object w:dxaOrig="1080" w:dyaOrig="400" w14:anchorId="2D03CB0C">
          <v:shape id="_x0000_i1684" type="#_x0000_t75" alt="" style="width:54.15pt;height:21.95pt;mso-width-percent:0;mso-height-percent:0;mso-width-percent:0;mso-height-percent:0" o:ole="">
            <v:imagedata r:id="rId180" o:title=""/>
          </v:shape>
          <o:OLEObject Type="Embed" ProgID="Equation.DSMT4" ShapeID="_x0000_i1684" DrawAspect="Content" ObjectID="_1617000620" r:id="rId181"/>
        </w:object>
      </w:r>
      <w:r w:rsidR="00784A26">
        <w:rPr>
          <w:rFonts w:cstheme="minorHAnsi"/>
        </w:rPr>
        <w:t xml:space="preserve"> </w:t>
      </w:r>
      <w:r w:rsidR="00EE1127">
        <w:rPr>
          <w:rFonts w:cstheme="minorHAnsi"/>
        </w:rPr>
        <w:t xml:space="preserve">called </w:t>
      </w:r>
      <w:r w:rsidR="00EE1127">
        <w:rPr>
          <w:rFonts w:cstheme="minorHAnsi"/>
          <w:b/>
        </w:rPr>
        <w:t>probability amplitudes</w:t>
      </w:r>
      <w:r w:rsidR="00EB0D69" w:rsidRPr="00EB0D69">
        <w:rPr>
          <w:rFonts w:cstheme="minorHAnsi"/>
        </w:rPr>
        <w:t xml:space="preserve">, and </w:t>
      </w:r>
      <w:r w:rsidR="00BE26B2">
        <w:rPr>
          <w:rFonts w:cstheme="minorHAnsi"/>
        </w:rPr>
        <w:t xml:space="preserve">the state </w:t>
      </w:r>
      <w:r w:rsidR="001425DE" w:rsidRPr="00BE26B2">
        <w:rPr>
          <w:rFonts w:cstheme="minorHAnsi"/>
          <w:noProof/>
          <w:position w:val="-18"/>
        </w:rPr>
        <w:object w:dxaOrig="400" w:dyaOrig="480" w14:anchorId="5F3BFA1B">
          <v:shape id="_x0000_i1683" type="#_x0000_t75" alt="" style="width:21.95pt;height:23.3pt;mso-width-percent:0;mso-height-percent:0;mso-width-percent:0;mso-height-percent:0" o:ole="">
            <v:imagedata r:id="rId182" o:title=""/>
          </v:shape>
          <o:OLEObject Type="Embed" ProgID="Equation.DSMT4" ShapeID="_x0000_i1683" DrawAspect="Content" ObjectID="_1617000621" r:id="rId183"/>
        </w:object>
      </w:r>
      <w:r w:rsidR="00BE26B2">
        <w:rPr>
          <w:rFonts w:cstheme="minorHAnsi"/>
        </w:rPr>
        <w:t xml:space="preserve"> is expressed </w:t>
      </w:r>
      <w:r w:rsidR="00612A96">
        <w:rPr>
          <w:rFonts w:cstheme="minorHAnsi"/>
        </w:rPr>
        <w:t xml:space="preserve">in terms of the basis </w:t>
      </w:r>
      <w:r w:rsidR="00BE26B2">
        <w:rPr>
          <w:rFonts w:cstheme="minorHAnsi"/>
        </w:rPr>
        <w:t>as</w:t>
      </w:r>
    </w:p>
    <w:p w14:paraId="754E978E" w14:textId="1379BF7F" w:rsidR="004B69E9" w:rsidRDefault="001425DE" w:rsidP="004B69E9">
      <w:pPr>
        <w:tabs>
          <w:tab w:val="right" w:pos="8460"/>
        </w:tabs>
        <w:ind w:firstLine="720"/>
        <w:rPr>
          <w:rFonts w:cstheme="minorHAnsi"/>
        </w:rPr>
      </w:pPr>
      <w:r w:rsidRPr="009D46A2">
        <w:rPr>
          <w:rFonts w:cstheme="minorHAnsi"/>
          <w:noProof/>
          <w:position w:val="-16"/>
        </w:rPr>
        <w:object w:dxaOrig="2100" w:dyaOrig="440" w14:anchorId="42EBC0B9">
          <v:shape id="_x0000_i1682" type="#_x0000_t75" alt="" style="width:104.9pt;height:23.3pt;mso-width-percent:0;mso-height-percent:0;mso-width-percent:0;mso-height-percent:0" o:ole="">
            <v:imagedata r:id="rId184" o:title=""/>
          </v:shape>
          <o:OLEObject Type="Embed" ProgID="Equation.DSMT4" ShapeID="_x0000_i1682" DrawAspect="Content" ObjectID="_1617000622" r:id="rId185"/>
        </w:obje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 w:rsidRPr="00197192">
        <w:rPr>
          <w:rFonts w:cstheme="minorHAnsi"/>
          <w:noProof/>
          <w:position w:val="-16"/>
        </w:rPr>
        <w:object w:dxaOrig="3180" w:dyaOrig="500" w14:anchorId="33BB4A9A">
          <v:shape id="_x0000_i1681" type="#_x0000_t75" alt="" style="width:159.75pt;height:24.7pt;mso-width-percent:0;mso-height-percent:0;mso-width-percent:0;mso-height-percent:0" o:ole="">
            <v:imagedata r:id="rId186" o:title=""/>
          </v:shape>
          <o:OLEObject Type="Embed" ProgID="Equation.DSMT4" ShapeID="_x0000_i1681" DrawAspect="Content" ObjectID="_1617000623" r:id="rId187"/>
        </w:object>
      </w:r>
      <w:r w:rsidR="004B69E9">
        <w:rPr>
          <w:rFonts w:cstheme="minorHAnsi"/>
        </w:rPr>
        <w:tab/>
      </w:r>
      <w:r w:rsidR="007828E1">
        <w:rPr>
          <w:rFonts w:cstheme="minorHAnsi"/>
        </w:rPr>
        <w:t>(</w:t>
      </w:r>
      <w:r w:rsidR="004B69E9">
        <w:rPr>
          <w:rFonts w:cstheme="minorHAnsi"/>
        </w:rPr>
        <w:t>2.4</w:t>
      </w:r>
      <w:r w:rsidR="007828E1">
        <w:rPr>
          <w:rFonts w:cstheme="minorHAnsi"/>
        </w:rPr>
        <w:t>)</w:t>
      </w:r>
    </w:p>
    <w:p w14:paraId="6F9B9F75" w14:textId="77777777" w:rsidR="00652C9D" w:rsidRDefault="00652C9D" w:rsidP="004B69E9">
      <w:pPr>
        <w:rPr>
          <w:rFonts w:cstheme="minorHAnsi"/>
        </w:rPr>
      </w:pPr>
    </w:p>
    <w:p w14:paraId="26651EB0" w14:textId="079D4F56" w:rsidR="006E35DA" w:rsidRPr="00E61F60" w:rsidRDefault="00EE15BA" w:rsidP="004B69E9">
      <w:pPr>
        <w:rPr>
          <w:rFonts w:cstheme="minorHAnsi"/>
        </w:rPr>
      </w:pPr>
      <w:r>
        <w:rPr>
          <w:rFonts w:cstheme="minorHAnsi"/>
        </w:rPr>
        <w:t>Observe that</w:t>
      </w:r>
    </w:p>
    <w:p w14:paraId="56E14ABD" w14:textId="31CB436F" w:rsidR="004B69E9" w:rsidRDefault="001425DE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 w:rsidRPr="00D87AB5">
        <w:rPr>
          <w:rFonts w:cstheme="minorHAnsi"/>
          <w:noProof/>
          <w:position w:val="-18"/>
        </w:rPr>
        <w:object w:dxaOrig="2820" w:dyaOrig="480" w14:anchorId="6656C913">
          <v:shape id="_x0000_i1680" type="#_x0000_t75" alt="" style="width:143.3pt;height:23.3pt;mso-width-percent:0;mso-height-percent:0;mso-width-percent:0;mso-height-percent:0" o:ole="">
            <v:imagedata r:id="rId188" o:title=""/>
          </v:shape>
          <o:OLEObject Type="Embed" ProgID="Equation.DSMT4" ShapeID="_x0000_i1680" DrawAspect="Content" ObjectID="_1617000624" r:id="rId189"/>
        </w:object>
      </w:r>
      <w:r w:rsidR="007A1D32" w:rsidRPr="00D87AB5">
        <w:rPr>
          <w:rFonts w:cstheme="minorHAnsi"/>
        </w:rPr>
        <w:t xml:space="preserve"> </w:t>
      </w:r>
      <w:r w:rsidR="007A1D32"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="007828E1">
        <w:rPr>
          <w:rFonts w:cstheme="minorHAnsi"/>
        </w:rPr>
        <w:t>(</w:t>
      </w:r>
      <w:r w:rsidR="00BB28BA">
        <w:rPr>
          <w:rFonts w:cstheme="minorHAnsi"/>
        </w:rPr>
        <w:t>2.1</w:t>
      </w:r>
      <w:r w:rsidR="007828E1">
        <w:rPr>
          <w:rFonts w:cstheme="minorHAnsi"/>
        </w:rPr>
        <w:t>)</w:t>
      </w:r>
    </w:p>
    <w:p w14:paraId="63F3EAB7" w14:textId="53C65716" w:rsidR="00790437" w:rsidRDefault="004B69E9" w:rsidP="004B69E9">
      <w:pPr>
        <w:tabs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lastRenderedPageBreak/>
        <w:t xml:space="preserve">because </w:t>
      </w:r>
      <w:r w:rsidR="001425DE" w:rsidRPr="004B69E9">
        <w:rPr>
          <w:rFonts w:cstheme="minorHAnsi"/>
          <w:noProof/>
          <w:position w:val="-18"/>
        </w:rPr>
        <w:object w:dxaOrig="6300" w:dyaOrig="660" w14:anchorId="71D6F054">
          <v:shape id="_x0000_i1679" type="#_x0000_t75" alt="" style="width:314.75pt;height:32.9pt;mso-width-percent:0;mso-height-percent:0;mso-width-percent:0;mso-height-percent:0" o:ole="">
            <v:imagedata r:id="rId190" o:title=""/>
          </v:shape>
          <o:OLEObject Type="Embed" ProgID="Equation.DSMT4" ShapeID="_x0000_i1679" DrawAspect="Content" ObjectID="_1617000625" r:id="rId191"/>
        </w:object>
      </w:r>
      <w:r>
        <w:rPr>
          <w:rFonts w:cstheme="minorHAnsi"/>
        </w:rPr>
        <w:t xml:space="preserve"> </w:t>
      </w:r>
      <w:r w:rsidR="004C2499">
        <w:rPr>
          <w:rFonts w:cstheme="minorHAnsi"/>
        </w:rPr>
        <w:t xml:space="preserve">and similarly for </w:t>
      </w:r>
      <w:r w:rsidR="001425DE" w:rsidRPr="004C2499">
        <w:rPr>
          <w:rFonts w:cstheme="minorHAnsi"/>
          <w:noProof/>
          <w:position w:val="-14"/>
        </w:rPr>
        <w:object w:dxaOrig="300" w:dyaOrig="400" w14:anchorId="0B56F582">
          <v:shape id="_x0000_i1678" type="#_x0000_t75" alt="" style="width:15.75pt;height:21.95pt;mso-width-percent:0;mso-height-percent:0;mso-width-percent:0;mso-height-percent:0" o:ole="">
            <v:imagedata r:id="rId192" o:title=""/>
          </v:shape>
          <o:OLEObject Type="Embed" ProgID="Equation.DSMT4" ShapeID="_x0000_i1678" DrawAspect="Content" ObjectID="_1617000626" r:id="rId193"/>
        </w:object>
      </w:r>
      <w:r w:rsidR="004C2499">
        <w:rPr>
          <w:rFonts w:cstheme="minorHAnsi"/>
        </w:rPr>
        <w:t>.</w:t>
      </w:r>
    </w:p>
    <w:p w14:paraId="07B6E2BB" w14:textId="605E4842" w:rsidR="00D87AB5" w:rsidRDefault="00D87AB5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E55B5C">
        <w:rPr>
          <w:rFonts w:cstheme="minorHAnsi"/>
          <w:color w:val="0000FF"/>
        </w:rPr>
        <w:t>.</w:t>
      </w:r>
      <w:r w:rsidR="00E55B5C">
        <w:rPr>
          <w:rFonts w:cstheme="minorHAnsi"/>
        </w:rPr>
        <w:t xml:space="preserve"> Suppose that spin has been prepared in state </w:t>
      </w:r>
      <w:r w:rsidR="001425DE" w:rsidRPr="00E55B5C">
        <w:rPr>
          <w:rFonts w:cstheme="minorHAnsi"/>
          <w:noProof/>
          <w:position w:val="-16"/>
        </w:rPr>
        <w:object w:dxaOrig="380" w:dyaOrig="440" w14:anchorId="7E36BE49">
          <v:shape id="_x0000_i1677" type="#_x0000_t75" alt="" style="width:19.9pt;height:23.3pt;mso-width-percent:0;mso-height-percent:0;mso-width-percent:0;mso-height-percent:0" o:ole="">
            <v:imagedata r:id="rId194" o:title=""/>
          </v:shape>
          <o:OLEObject Type="Embed" ProgID="Equation.DSMT4" ShapeID="_x0000_i1677" DrawAspect="Content" ObjectID="_1617000627" r:id="rId195"/>
        </w:object>
      </w:r>
      <w:r w:rsidR="00E55B5C">
        <w:rPr>
          <w:rFonts w:cstheme="minorHAnsi"/>
        </w:rPr>
        <w:t xml:space="preserve"> and is next measured in the </w:t>
      </w:r>
      <w:r w:rsidR="00923DA6">
        <w:rPr>
          <w:rFonts w:cstheme="minorHAnsi"/>
          <w:i/>
        </w:rPr>
        <w:t>z</w:t>
      </w:r>
      <w:r w:rsidR="00923DA6">
        <w:rPr>
          <w:rFonts w:cstheme="minorHAnsi"/>
        </w:rPr>
        <w:t>-</w:t>
      </w:r>
      <w:r w:rsidR="00E55B5C">
        <w:rPr>
          <w:rFonts w:cstheme="minorHAnsi"/>
        </w:rPr>
        <w:t>direction. We de</w:t>
      </w:r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1425DE" w:rsidRPr="00E776FE">
        <w:rPr>
          <w:rFonts w:cstheme="minorHAnsi"/>
          <w:noProof/>
          <w:position w:val="-12"/>
        </w:rPr>
        <w:object w:dxaOrig="280" w:dyaOrig="380" w14:anchorId="37F5BEAD">
          <v:shape id="_x0000_i1676" type="#_x0000_t75" alt="" style="width:13.7pt;height:19.9pt;mso-width-percent:0;mso-height-percent:0;mso-width-percent:0;mso-height-percent:0" o:ole="">
            <v:imagedata r:id="rId196" o:title=""/>
          </v:shape>
          <o:OLEObject Type="Embed" ProgID="Equation.DSMT4" ShapeID="_x0000_i1676" DrawAspect="Content" ObjectID="_1617000628" r:id="rId197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.</w:t>
      </w:r>
      <w:r w:rsidR="00E55B5C">
        <w:rPr>
          <w:rFonts w:cstheme="minorHAnsi"/>
        </w:rPr>
        <w:t xml:space="preserve"> We similarly 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 w:rsidR="00E55B5C">
        <w:rPr>
          <w:rFonts w:cstheme="minorHAnsi"/>
        </w:rPr>
        <w:t xml:space="preserve"> </w:t>
      </w:r>
      <w:r w:rsidR="001425DE" w:rsidRPr="00E776FE">
        <w:rPr>
          <w:rFonts w:cstheme="minorHAnsi"/>
          <w:noProof/>
          <w:position w:val="-12"/>
        </w:rPr>
        <w:object w:dxaOrig="2120" w:dyaOrig="380" w14:anchorId="32632C64">
          <v:shape id="_x0000_i1675" type="#_x0000_t75" alt="" style="width:106.3pt;height:19.9pt;mso-width-percent:0;mso-height-percent:0;mso-width-percent:0;mso-height-percent:0" o:ole="">
            <v:imagedata r:id="rId198" o:title=""/>
          </v:shape>
          <o:OLEObject Type="Embed" ProgID="Equation.DSMT4" ShapeID="_x0000_i1675" DrawAspect="Content" ObjectID="_1617000629" r:id="rId199"/>
        </w:object>
      </w:r>
      <w:r w:rsidR="00E55B5C">
        <w:rPr>
          <w:rFonts w:cstheme="minorHAnsi"/>
        </w:rPr>
        <w:t xml:space="preserve">. </w:t>
      </w:r>
      <w:r w:rsidR="00E776FE">
        <w:rPr>
          <w:rFonts w:cstheme="minorHAnsi"/>
        </w:rPr>
        <w:t>We define</w:t>
      </w:r>
    </w:p>
    <w:p w14:paraId="4926BBBE" w14:textId="546E2AE1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1425DE" w:rsidRPr="00AD25AB">
        <w:rPr>
          <w:rFonts w:cstheme="minorHAnsi"/>
          <w:noProof/>
          <w:position w:val="-50"/>
        </w:rPr>
        <w:object w:dxaOrig="2960" w:dyaOrig="1120" w14:anchorId="0A744C47">
          <v:shape id="_x0000_i1674" type="#_x0000_t75" alt="" style="width:148.1pt;height:56.25pt;mso-width-percent:0;mso-height-percent:0;mso-width-percent:0;mso-height-percent:0" o:ole="">
            <v:imagedata r:id="rId200" o:title=""/>
          </v:shape>
          <o:OLEObject Type="Embed" ProgID="Equation.DSMT4" ShapeID="_x0000_i1674" DrawAspect="Content" ObjectID="_1617000630" r:id="rId201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</w:r>
      <w:r w:rsidR="007828E1">
        <w:rPr>
          <w:rFonts w:cstheme="minorHAnsi"/>
        </w:rPr>
        <w:t>(</w:t>
      </w:r>
      <w:r w:rsidR="00310ED0">
        <w:rPr>
          <w:rFonts w:cstheme="minorHAnsi"/>
        </w:rPr>
        <w:t>2.2</w:t>
      </w:r>
      <w:r w:rsidR="007828E1">
        <w:rPr>
          <w:rFonts w:cstheme="minorHAnsi"/>
        </w:rPr>
        <w:t>)</w:t>
      </w:r>
    </w:p>
    <w:p w14:paraId="074DF747" w14:textId="7ED3F338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te</w:t>
      </w:r>
      <w:r>
        <w:rPr>
          <w:rFonts w:cstheme="minorHAnsi"/>
        </w:rPr>
        <w:t xml:space="preserve"> </w:t>
      </w:r>
      <w:r w:rsidR="001425DE" w:rsidRPr="001E6EAB">
        <w:rPr>
          <w:rFonts w:cstheme="minorHAnsi"/>
          <w:noProof/>
          <w:position w:val="-16"/>
        </w:rPr>
        <w:object w:dxaOrig="320" w:dyaOrig="440" w14:anchorId="40CD0C67">
          <v:shape id="_x0000_i1673" type="#_x0000_t75" alt="" style="width:15.75pt;height:23.3pt;mso-width-percent:0;mso-height-percent:0;mso-width-percent:0;mso-height-percent:0" o:ole="">
            <v:imagedata r:id="rId202" o:title=""/>
          </v:shape>
          <o:OLEObject Type="Embed" ProgID="Equation.DSMT4" ShapeID="_x0000_i1673" DrawAspect="Content" ObjectID="_1617000631" r:id="rId203"/>
        </w:object>
      </w:r>
      <w:r>
        <w:rPr>
          <w:rFonts w:cstheme="minorHAnsi"/>
        </w:rPr>
        <w:t xml:space="preserve">, then </w:t>
      </w:r>
      <w:r w:rsidR="001425DE" w:rsidRPr="001E6EAB">
        <w:rPr>
          <w:rFonts w:cstheme="minorHAnsi"/>
          <w:noProof/>
          <w:position w:val="-14"/>
        </w:rPr>
        <w:object w:dxaOrig="1220" w:dyaOrig="400" w14:anchorId="4193C3BE">
          <v:shape id="_x0000_i1672" type="#_x0000_t75" alt="" style="width:58.3pt;height:21.95pt;mso-width-percent:0;mso-height-percent:0;mso-width-percent:0;mso-height-percent:0" o:ole="">
            <v:imagedata r:id="rId204" o:title=""/>
          </v:shape>
          <o:OLEObject Type="Embed" ProgID="Equation.DSMT4" ShapeID="_x0000_i1672" DrawAspect="Content" ObjectID="_1617000632" r:id="rId205"/>
        </w:object>
      </w:r>
      <w:r>
        <w:rPr>
          <w:rFonts w:cstheme="minorHAnsi"/>
        </w:rPr>
        <w:t>. We select the simplest such expression</w:t>
      </w:r>
      <w:r w:rsidR="00173F98">
        <w:rPr>
          <w:rFonts w:cstheme="minorHAnsi"/>
        </w:rPr>
        <w:t xml:space="preserve"> for </w:t>
      </w:r>
      <w:r w:rsidR="001425DE" w:rsidRPr="00173F98">
        <w:rPr>
          <w:rFonts w:cstheme="minorHAnsi"/>
          <w:noProof/>
          <w:position w:val="-16"/>
        </w:rPr>
        <w:object w:dxaOrig="320" w:dyaOrig="440" w14:anchorId="7E93688B">
          <v:shape id="_x0000_i1671" type="#_x0000_t75" alt="" style="width:15.75pt;height:23.3pt;mso-width-percent:0;mso-height-percent:0;mso-width-percent:0;mso-height-percent:0" o:ole="">
            <v:imagedata r:id="rId206" o:title=""/>
          </v:shape>
          <o:OLEObject Type="Embed" ProgID="Equation.DSMT4" ShapeID="_x0000_i1671" DrawAspect="Content" ObjectID="_1617000633" r:id="rId207"/>
        </w:object>
      </w:r>
      <w:r w:rsidR="00173F98">
        <w:rPr>
          <w:rFonts w:cstheme="minorHAnsi"/>
        </w:rPr>
        <w:t xml:space="preserve"> that satisfies this</w:t>
      </w:r>
      <w:r>
        <w:rPr>
          <w:rFonts w:cstheme="minorHAnsi"/>
        </w:rPr>
        <w:t>.</w:t>
      </w:r>
    </w:p>
    <w:p w14:paraId="00E4F206" w14:textId="59D28969" w:rsidR="001568B6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2F5361">
        <w:rPr>
          <w:rFonts w:cstheme="minorHAnsi"/>
        </w:rPr>
        <w:t>If</w:t>
      </w:r>
      <w:r w:rsidR="008D49D2">
        <w:rPr>
          <w:rFonts w:cstheme="minorHAnsi"/>
        </w:rPr>
        <w:t xml:space="preserve"> </w:t>
      </w:r>
      <w:r w:rsidR="001425DE" w:rsidRPr="004B5D25">
        <w:rPr>
          <w:rFonts w:cstheme="minorHAnsi"/>
          <w:noProof/>
          <w:position w:val="-30"/>
        </w:rPr>
        <w:object w:dxaOrig="2180" w:dyaOrig="720" w14:anchorId="72DC9180">
          <v:shape id="_x0000_i1670" type="#_x0000_t75" alt="" style="width:109.7pt;height:37.7pt;mso-width-percent:0;mso-height-percent:0;mso-width-percent:0;mso-height-percent:0" o:ole="">
            <v:imagedata r:id="rId208" o:title=""/>
          </v:shape>
          <o:OLEObject Type="Embed" ProgID="Equation.DSMT4" ShapeID="_x0000_i1670" DrawAspect="Content" ObjectID="_1617000634" r:id="rId209"/>
        </w:objec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</w:r>
      <w:r w:rsidR="007828E1">
        <w:rPr>
          <w:rFonts w:cstheme="minorHAnsi"/>
        </w:rPr>
        <w:t>(</w:t>
      </w:r>
      <w:r w:rsidR="00EA22A1">
        <w:rPr>
          <w:rFonts w:cstheme="minorHAnsi"/>
        </w:rPr>
        <w:t>2.5</w:t>
      </w:r>
      <w:r w:rsidR="007828E1">
        <w:rPr>
          <w:rFonts w:cstheme="minorHAnsi"/>
        </w:rPr>
        <w:t>)</w:t>
      </w:r>
    </w:p>
    <w:p w14:paraId="0678FF37" w14:textId="64001947" w:rsidR="008D49D2" w:rsidRPr="004B5D25" w:rsidRDefault="002F5361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>t</w:t>
      </w:r>
      <w:r w:rsidR="008D49D2">
        <w:rPr>
          <w:rFonts w:cstheme="minorHAnsi"/>
        </w:rPr>
        <w:t xml:space="preserve">hen </w:t>
      </w:r>
      <w:r w:rsidR="001425DE" w:rsidRPr="008D49D2">
        <w:rPr>
          <w:rFonts w:cstheme="minorHAnsi"/>
          <w:noProof/>
          <w:position w:val="-24"/>
        </w:rPr>
        <w:object w:dxaOrig="1260" w:dyaOrig="660" w14:anchorId="5F2B8B42">
          <v:shape id="_x0000_i1669" type="#_x0000_t75" alt="" style="width:63.75pt;height:32.9pt;mso-width-percent:0;mso-height-percent:0;mso-width-percent:0;mso-height-percent:0" o:ole="">
            <v:imagedata r:id="rId210" o:title=""/>
          </v:shape>
          <o:OLEObject Type="Embed" ProgID="Equation.DSMT4" ShapeID="_x0000_i1669" DrawAspect="Content" ObjectID="_1617000635" r:id="rId211"/>
        </w:object>
      </w:r>
      <w:r w:rsidR="008D49D2">
        <w:rPr>
          <w:rFonts w:cstheme="minorHAnsi"/>
        </w:rPr>
        <w:t>.</w:t>
      </w:r>
    </w:p>
    <w:p w14:paraId="642D192D" w14:textId="3C230992" w:rsidR="00A152C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</w:p>
    <w:p w14:paraId="3EC690F9" w14:textId="0C984FFA" w:rsidR="00EE1127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912C1">
        <w:rPr>
          <w:rFonts w:cstheme="minorHAnsi"/>
          <w:noProof/>
          <w:position w:val="-70"/>
        </w:rPr>
        <w:object w:dxaOrig="7700" w:dyaOrig="1520" w14:anchorId="57077717">
          <v:shape id="_x0000_i1668" type="#_x0000_t75" alt="" style="width:384.7pt;height:76.1pt;mso-width-percent:0;mso-height-percent:0;mso-width-percent:0;mso-height-percent:0" o:ole="">
            <v:imagedata r:id="rId212" o:title=""/>
          </v:shape>
          <o:OLEObject Type="Embed" ProgID="Equation.DSMT4" ShapeID="_x0000_i1668" DrawAspect="Content" ObjectID="_1617000636" r:id="rId213"/>
        </w:object>
      </w:r>
      <w:r w:rsidR="00923DA6">
        <w:rPr>
          <w:rFonts w:cstheme="minorHAnsi"/>
        </w:rPr>
        <w:t xml:space="preserve"> </w:t>
      </w:r>
    </w:p>
    <w:p w14:paraId="5810AD09" w14:textId="1556E06C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2CB1E52" w14:textId="20D12935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006097">
        <w:rPr>
          <w:rFonts w:cstheme="minorHAnsi"/>
          <w:noProof/>
          <w:position w:val="-30"/>
        </w:rPr>
        <w:object w:dxaOrig="3100" w:dyaOrig="720" w14:anchorId="06E60B54">
          <v:shape id="_x0000_i1667" type="#_x0000_t75" alt="" style="width:157.05pt;height:37.7pt;mso-width-percent:0;mso-height-percent:0;mso-width-percent:0;mso-height-percent:0" o:ole="">
            <v:imagedata r:id="rId214" o:title=""/>
          </v:shape>
          <o:OLEObject Type="Embed" ProgID="Equation.DSMT4" ShapeID="_x0000_i1667" DrawAspect="Content" ObjectID="_1617000637" r:id="rId215"/>
        </w:object>
      </w:r>
      <w:bookmarkStart w:id="34" w:name="OLE_LINK22"/>
      <w:bookmarkStart w:id="35" w:name="OLE_LINK23"/>
      <w:bookmarkStart w:id="36" w:name="OLE_LINK28"/>
      <w:r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34"/>
      <w:bookmarkEnd w:id="35"/>
      <w:bookmarkEnd w:id="36"/>
      <w:r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5839FD8C" w14:textId="61C8C8D3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1425DE" w:rsidRPr="00E36821">
        <w:rPr>
          <w:rFonts w:cstheme="minorHAnsi"/>
          <w:noProof/>
          <w:position w:val="-30"/>
        </w:rPr>
        <w:object w:dxaOrig="2160" w:dyaOrig="720" w14:anchorId="52921C31">
          <v:shape id="_x0000_i1666" type="#_x0000_t75" alt="" style="width:109.05pt;height:37.7pt;mso-width-percent:0;mso-height-percent:0;mso-width-percent:0;mso-height-percent:0" o:ole="">
            <v:imagedata r:id="rId216" o:title=""/>
          </v:shape>
          <o:OLEObject Type="Embed" ProgID="Equation.DSMT4" ShapeID="_x0000_i1666" DrawAspect="Content" ObjectID="_1617000638" r:id="rId21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6</w:t>
      </w:r>
      <w:r w:rsidR="007828E1">
        <w:rPr>
          <w:rFonts w:cstheme="minorHAnsi"/>
        </w:rPr>
        <w:t>)</w:t>
      </w:r>
    </w:p>
    <w:p w14:paraId="0877B3DC" w14:textId="77777777" w:rsidR="003C355E" w:rsidRDefault="003C355E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66A8712" w14:textId="7230C3F5" w:rsidR="00C57002" w:rsidRDefault="002F6BD5" w:rsidP="00A152C2">
      <w:pPr>
        <w:tabs>
          <w:tab w:val="left" w:pos="450"/>
          <w:tab w:val="right" w:pos="8550"/>
        </w:tabs>
        <w:rPr>
          <w:rFonts w:cstheme="minorHAnsi"/>
        </w:rPr>
      </w:pPr>
      <w:r w:rsidRPr="005C6239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We write </w:t>
      </w:r>
      <w:r w:rsidR="001425DE" w:rsidRPr="00E36821">
        <w:rPr>
          <w:rFonts w:cstheme="minorHAnsi"/>
          <w:noProof/>
          <w:position w:val="-16"/>
        </w:rPr>
        <w:object w:dxaOrig="320" w:dyaOrig="440" w14:anchorId="3037935B">
          <v:shape id="_x0000_i1665" type="#_x0000_t75" alt="" style="width:15.75pt;height:23.3pt;mso-width-percent:0;mso-height-percent:0;mso-width-percent:0;mso-height-percent:0" o:ole="">
            <v:imagedata r:id="rId218" o:title=""/>
          </v:shape>
          <o:OLEObject Type="Embed" ProgID="Equation.DSMT4" ShapeID="_x0000_i1665" DrawAspect="Content" ObjectID="_1617000639" r:id="rId219"/>
        </w:object>
      </w:r>
      <w:r>
        <w:rPr>
          <w:rFonts w:cstheme="minorHAnsi"/>
        </w:rPr>
        <w:t xml:space="preserve"> in terms of the basis vectors: </w:t>
      </w:r>
      <w:r w:rsidR="001425DE" w:rsidRPr="00EE3532">
        <w:rPr>
          <w:rFonts w:cstheme="minorHAnsi"/>
          <w:noProof/>
          <w:position w:val="-16"/>
        </w:rPr>
        <w:object w:dxaOrig="1780" w:dyaOrig="440" w14:anchorId="4E7F88D1">
          <v:shape id="_x0000_i1664" type="#_x0000_t75" alt="" style="width:87.75pt;height:23.3pt;mso-width-percent:0;mso-height-percent:0;mso-width-percent:0;mso-height-percent:0" o:ole="">
            <v:imagedata r:id="rId220" o:title=""/>
          </v:shape>
          <o:OLEObject Type="Embed" ProgID="Equation.DSMT4" ShapeID="_x0000_i1664" DrawAspect="Content" ObjectID="_1617000640" r:id="rId221"/>
        </w:object>
      </w:r>
      <w:r>
        <w:rPr>
          <w:rFonts w:cstheme="minorHAnsi"/>
        </w:rPr>
        <w:t>. So</w:t>
      </w:r>
    </w:p>
    <w:p w14:paraId="5391587A" w14:textId="33E275C3" w:rsidR="00664E34" w:rsidRDefault="001425DE" w:rsidP="00A152C2">
      <w:pPr>
        <w:tabs>
          <w:tab w:val="left" w:pos="450"/>
          <w:tab w:val="right" w:pos="8550"/>
        </w:tabs>
        <w:rPr>
          <w:rFonts w:cstheme="minorHAnsi"/>
        </w:rPr>
      </w:pPr>
      <w:r w:rsidRPr="005E7B80">
        <w:rPr>
          <w:rFonts w:cstheme="minorHAnsi"/>
          <w:noProof/>
          <w:position w:val="-32"/>
        </w:rPr>
        <w:object w:dxaOrig="8040" w:dyaOrig="760" w14:anchorId="29DDE5A0">
          <v:shape id="_x0000_i1663" type="#_x0000_t75" alt="" style="width:401.85pt;height:37.7pt;mso-width-percent:0;mso-height-percent:0;mso-width-percent:0;mso-height-percent:0" o:ole="">
            <v:imagedata r:id="rId222" o:title=""/>
          </v:shape>
          <o:OLEObject Type="Embed" ProgID="Equation.DSMT4" ShapeID="_x0000_i1663" DrawAspect="Content" ObjectID="_1617000641" r:id="rId223"/>
        </w:object>
      </w:r>
      <w:r w:rsidR="00664E34">
        <w:rPr>
          <w:rFonts w:cstheme="minorHAnsi"/>
        </w:rPr>
        <w:t>.</w:t>
      </w:r>
    </w:p>
    <w:p w14:paraId="294088BA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D61E618" w14:textId="753EC717" w:rsidR="00664E34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="001425DE" w:rsidRPr="00664E34">
        <w:rPr>
          <w:rFonts w:cstheme="minorHAnsi"/>
          <w:noProof/>
          <w:position w:val="-10"/>
        </w:rPr>
        <w:object w:dxaOrig="820" w:dyaOrig="320" w14:anchorId="034534B6">
          <v:shape id="_x0000_i1662" type="#_x0000_t75" alt="" style="width:39.75pt;height:15.75pt;mso-width-percent:0;mso-height-percent:0;mso-width-percent:0;mso-height-percent:0" o:ole="">
            <v:imagedata r:id="rId224" o:title=""/>
          </v:shape>
          <o:OLEObject Type="Embed" ProgID="Equation.DSMT4" ShapeID="_x0000_i1662" DrawAspect="Content" ObjectID="_1617000642" r:id="rId225"/>
        </w:object>
      </w:r>
      <w:r>
        <w:rPr>
          <w:rFonts w:cstheme="minorHAnsi"/>
        </w:rPr>
        <w:t xml:space="preserve"> and</w:t>
      </w:r>
      <w:r w:rsidR="0005098B">
        <w:rPr>
          <w:rFonts w:cstheme="minorHAnsi"/>
        </w:rPr>
        <w:t xml:space="preserve"> </w:t>
      </w:r>
      <w:r w:rsidR="001425DE" w:rsidRPr="00664E34">
        <w:rPr>
          <w:rFonts w:cstheme="minorHAnsi"/>
          <w:noProof/>
          <w:position w:val="-24"/>
        </w:rPr>
        <w:object w:dxaOrig="2960" w:dyaOrig="660" w14:anchorId="692D995B">
          <v:shape id="_x0000_i1661" type="#_x0000_t75" alt="" style="width:148.1pt;height:32.9pt;mso-width-percent:0;mso-height-percent:0;mso-width-percent:0;mso-height-percent:0" o:ole="">
            <v:imagedata r:id="rId226" o:title=""/>
          </v:shape>
          <o:OLEObject Type="Embed" ProgID="Equation.DSMT4" ShapeID="_x0000_i1661" DrawAspect="Content" ObjectID="_1617000643" r:id="rId227"/>
        </w:object>
      </w:r>
      <w:r w:rsidR="0005098B">
        <w:rPr>
          <w:rFonts w:cstheme="minorHAnsi"/>
        </w:rPr>
        <w:t xml:space="preserve">.    </w:t>
      </w:r>
      <w:r w:rsidR="005E7B80">
        <w:rPr>
          <w:rFonts w:ascii="Lucida Sans Unicode" w:hAnsi="Lucida Sans Unicode" w:cs="Lucida Sans Unicode" w:hint="eastAsia"/>
          <w:color w:val="0000FF"/>
        </w:rPr>
        <w:t>■</w:t>
      </w:r>
      <w:r w:rsidR="007E6989">
        <w:rPr>
          <w:rFonts w:cstheme="minorHAnsi"/>
        </w:rPr>
        <w:t xml:space="preserve"> </w:t>
      </w:r>
    </w:p>
    <w:p w14:paraId="0468C4FB" w14:textId="77777777" w:rsidR="0005098B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C451DE3" w14:textId="4FAC830C" w:rsidR="005E7B80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From (2.2) we also get the following.</w:t>
      </w:r>
    </w:p>
    <w:p w14:paraId="69E6A09C" w14:textId="77777777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2C3F4C" w14:textId="52AE620B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7" w:name="OLE_LINK26"/>
      <w:bookmarkStart w:id="38" w:name="OLE_LINK27"/>
      <w:r w:rsidR="001425DE" w:rsidRPr="000F09BA">
        <w:rPr>
          <w:rFonts w:cstheme="minorHAnsi"/>
          <w:noProof/>
          <w:position w:val="-68"/>
        </w:rPr>
        <w:object w:dxaOrig="5180" w:dyaOrig="1480" w14:anchorId="3170E0F0">
          <v:shape id="_x0000_i1660" type="#_x0000_t75" alt="" style="width:261.25pt;height:72.7pt;mso-width-percent:0;mso-height-percent:0;mso-width-percent:0;mso-height-percent:0" o:ole="">
            <v:imagedata r:id="rId228" o:title=""/>
          </v:shape>
          <o:OLEObject Type="Embed" ProgID="Equation.DSMT4" ShapeID="_x0000_i1660" DrawAspect="Content" ObjectID="_1617000644" r:id="rId229"/>
        </w:object>
      </w:r>
      <w:bookmarkEnd w:id="37"/>
      <w:bookmarkEnd w:id="38"/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</w:r>
      <w:r w:rsidR="007828E1">
        <w:rPr>
          <w:rFonts w:cstheme="minorHAnsi"/>
        </w:rPr>
        <w:t>(</w:t>
      </w:r>
      <w:r w:rsidR="000F09BA">
        <w:rPr>
          <w:rFonts w:cstheme="minorHAnsi"/>
        </w:rPr>
        <w:t>2.8</w:t>
      </w:r>
      <w:r w:rsidR="007828E1">
        <w:rPr>
          <w:rFonts w:cstheme="minorHAnsi"/>
        </w:rPr>
        <w:t>)</w:t>
      </w:r>
    </w:p>
    <w:p w14:paraId="5AFAD8C8" w14:textId="77777777" w:rsidR="000F09BA" w:rsidRDefault="000F09B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326AC0D" w14:textId="5D4AFB84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bookmarkStart w:id="39" w:name="OLE_LINK24"/>
      <w:bookmarkStart w:id="40" w:name="OLE_LINK25"/>
      <w:r w:rsidR="001425DE" w:rsidRPr="00450C74">
        <w:rPr>
          <w:rFonts w:cstheme="minorHAnsi"/>
          <w:noProof/>
          <w:position w:val="-68"/>
        </w:rPr>
        <w:object w:dxaOrig="4960" w:dyaOrig="1480" w14:anchorId="147527A1">
          <v:shape id="_x0000_i1659" type="#_x0000_t75" alt="" style="width:248.25pt;height:72.7pt;mso-width-percent:0;mso-height-percent:0;mso-width-percent:0;mso-height-percent:0" o:ole="">
            <v:imagedata r:id="rId230" o:title=""/>
          </v:shape>
          <o:OLEObject Type="Embed" ProgID="Equation.DSMT4" ShapeID="_x0000_i1659" DrawAspect="Content" ObjectID="_1617000645" r:id="rId231"/>
        </w:object>
      </w:r>
      <w:bookmarkEnd w:id="39"/>
      <w:bookmarkEnd w:id="40"/>
      <w:r w:rsidR="00BC0CC8">
        <w:rPr>
          <w:rFonts w:cstheme="minorHAnsi"/>
        </w:rPr>
        <w:tab/>
      </w:r>
      <w:r w:rsidR="007828E1">
        <w:rPr>
          <w:rFonts w:cstheme="minorHAnsi"/>
        </w:rPr>
        <w:t>(</w:t>
      </w:r>
      <w:r w:rsidR="00BC0CC8">
        <w:rPr>
          <w:rFonts w:cstheme="minorHAnsi"/>
        </w:rPr>
        <w:t>2.9</w:t>
      </w:r>
      <w:r w:rsidR="007828E1">
        <w:rPr>
          <w:rFonts w:cstheme="minorHAnsi"/>
        </w:rPr>
        <w:t>)</w:t>
      </w:r>
    </w:p>
    <w:p w14:paraId="124CB9DF" w14:textId="77777777" w:rsidR="00BC0CC8" w:rsidRDefault="00BC0CC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1961EF0" w14:textId="315B67EA" w:rsidR="00C5473E" w:rsidRDefault="00160F5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2.3</w:t>
      </w:r>
      <w:r w:rsidR="00C5473E">
        <w:rPr>
          <w:rFonts w:cstheme="minorHAnsi"/>
          <w:color w:val="0000FF"/>
        </w:rPr>
        <w:t>.</w:t>
      </w:r>
      <w:r w:rsidR="00C5473E">
        <w:rPr>
          <w:rFonts w:cstheme="minorHAnsi"/>
        </w:rPr>
        <w:t xml:space="preserve"> </w:t>
      </w:r>
      <w:r w:rsidR="001425DE" w:rsidRPr="00C5473E">
        <w:rPr>
          <w:rFonts w:cstheme="minorHAnsi"/>
          <w:noProof/>
          <w:position w:val="-30"/>
        </w:rPr>
        <w:object w:dxaOrig="5040" w:dyaOrig="720" w14:anchorId="72FFEC1A">
          <v:shape id="_x0000_i1658" type="#_x0000_t75" alt="" style="width:253.7pt;height:37.7pt;mso-width-percent:0;mso-height-percent:0;mso-width-percent:0;mso-height-percent:0" o:ole="">
            <v:imagedata r:id="rId232" o:title=""/>
          </v:shape>
          <o:OLEObject Type="Embed" ProgID="Equation.DSMT4" ShapeID="_x0000_i1658" DrawAspect="Content" ObjectID="_1617000646" r:id="rId233"/>
        </w:object>
      </w:r>
      <w:r w:rsidR="00C5473E">
        <w:rPr>
          <w:rFonts w:cstheme="minorHAnsi"/>
        </w:rPr>
        <w:t xml:space="preserve">  </w:t>
      </w:r>
      <w:r w:rsidR="00C5473E">
        <w:rPr>
          <w:rFonts w:cstheme="minorHAnsi"/>
        </w:rPr>
        <w:tab/>
      </w:r>
      <w:r w:rsidR="007828E1">
        <w:rPr>
          <w:rFonts w:cstheme="minorHAnsi"/>
        </w:rPr>
        <w:t>(</w:t>
      </w:r>
      <w:r w:rsidR="00C5473E">
        <w:rPr>
          <w:rFonts w:cstheme="minorHAnsi"/>
        </w:rPr>
        <w:t>2.10</w:t>
      </w:r>
      <w:r w:rsidR="007828E1">
        <w:rPr>
          <w:rFonts w:cstheme="minorHAnsi"/>
        </w:rPr>
        <w:t>)</w:t>
      </w:r>
      <w:r w:rsidR="00C5473E">
        <w:rPr>
          <w:rFonts w:cstheme="minorHAnsi"/>
        </w:rPr>
        <w:t xml:space="preserve"> </w:t>
      </w:r>
    </w:p>
    <w:p w14:paraId="1763CF1E" w14:textId="77777777" w:rsidR="00160F56" w:rsidRDefault="00160F56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BCA157F" w14:textId="2416B04E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Arbitrarily </w:t>
      </w:r>
      <w:r w:rsidR="001250FE">
        <w:rPr>
          <w:rFonts w:cstheme="minorHAnsi"/>
        </w:rPr>
        <w:t>choose</w:t>
      </w:r>
      <w:r>
        <w:rPr>
          <w:rFonts w:cstheme="minorHAnsi"/>
        </w:rPr>
        <w:t xml:space="preserve"> </w:t>
      </w:r>
    </w:p>
    <w:p w14:paraId="279326F6" w14:textId="2C2EC25E" w:rsidR="00DE592E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211FAD">
        <w:rPr>
          <w:rFonts w:cstheme="minorHAnsi"/>
          <w:noProof/>
          <w:position w:val="-34"/>
        </w:rPr>
        <w:object w:dxaOrig="1140" w:dyaOrig="800" w14:anchorId="4D02E1E0">
          <v:shape id="_x0000_i1657" type="#_x0000_t75" alt="" style="width:58.3pt;height:39.1pt;mso-width-percent:0;mso-height-percent:0;mso-width-percent:0;mso-height-percent:0" o:ole="">
            <v:imagedata r:id="rId234" o:title=""/>
          </v:shape>
          <o:OLEObject Type="Embed" ProgID="Equation.DSMT4" ShapeID="_x0000_i1657" DrawAspect="Content" ObjectID="_1617000647" r:id="rId235"/>
        </w:object>
      </w:r>
      <w:r w:rsidR="00DE592E">
        <w:rPr>
          <w:rFonts w:cstheme="minorHAnsi"/>
        </w:rPr>
        <w:t xml:space="preserve"> </w:t>
      </w:r>
      <w:r w:rsidR="00DE592E">
        <w:rPr>
          <w:rFonts w:cstheme="minorHAnsi"/>
        </w:rPr>
        <w:tab/>
      </w:r>
      <w:r w:rsidR="007828E1">
        <w:rPr>
          <w:rFonts w:cstheme="minorHAnsi"/>
        </w:rPr>
        <w:t>(</w:t>
      </w:r>
      <w:r w:rsidR="00DE592E">
        <w:rPr>
          <w:rFonts w:cstheme="minorHAnsi"/>
        </w:rPr>
        <w:t>2.11</w:t>
      </w:r>
      <w:r w:rsidR="007828E1">
        <w:rPr>
          <w:rFonts w:cstheme="minorHAnsi"/>
        </w:rPr>
        <w:t>)</w:t>
      </w:r>
    </w:p>
    <w:p w14:paraId="045F1A6B" w14:textId="77CAA09C" w:rsidR="000C7FA1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</w:p>
    <w:p w14:paraId="6ECE88B2" w14:textId="43BD0189" w:rsidR="000C7FA1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DE592E">
        <w:rPr>
          <w:rFonts w:cstheme="minorHAnsi"/>
          <w:noProof/>
          <w:position w:val="-34"/>
        </w:rPr>
        <w:object w:dxaOrig="1160" w:dyaOrig="800" w14:anchorId="397D8E75">
          <v:shape id="_x0000_i1656" type="#_x0000_t75" alt="" style="width:58.3pt;height:39.1pt;mso-width-percent:0;mso-height-percent:0;mso-width-percent:0;mso-height-percent:0" o:ole="">
            <v:imagedata r:id="rId236" o:title=""/>
          </v:shape>
          <o:OLEObject Type="Embed" ProgID="Equation.DSMT4" ShapeID="_x0000_i1656" DrawAspect="Content" ObjectID="_1617000648" r:id="rId23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12</w:t>
      </w:r>
      <w:r w:rsidR="007828E1">
        <w:rPr>
          <w:rFonts w:cstheme="minorHAnsi"/>
        </w:rPr>
        <w:t>)</w:t>
      </w:r>
    </w:p>
    <w:p w14:paraId="24CA884E" w14:textId="77777777" w:rsidR="00C92F6A" w:rsidRDefault="00C92F6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F8527C1" w14:textId="5D47C12B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262710D2" w14:textId="403BCE74" w:rsidR="00C46053" w:rsidRPr="00C92F6A" w:rsidRDefault="00211FAD" w:rsidP="00C92F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1250FE">
        <w:rPr>
          <w:rFonts w:cstheme="minorHAnsi"/>
          <w:noProof/>
          <w:position w:val="-74"/>
        </w:rPr>
        <w:object w:dxaOrig="6920" w:dyaOrig="1600" w14:anchorId="09744F6A">
          <v:shape id="_x0000_i1655" type="#_x0000_t75" alt="" style="width:348.35pt;height:78.85pt;mso-width-percent:0;mso-height-percent:0;mso-width-percent:0;mso-height-percent:0" o:ole="">
            <v:imagedata r:id="rId238" o:title=""/>
          </v:shape>
          <o:OLEObject Type="Embed" ProgID="Equation.DSMT4" ShapeID="_x0000_i1655" DrawAspect="Content" ObjectID="_1617000649" r:id="rId239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</w:r>
      <w:r w:rsidR="007828E1">
        <w:rPr>
          <w:rFonts w:cstheme="minorHAnsi"/>
        </w:rPr>
        <w:t>(</w:t>
      </w:r>
      <w:r w:rsidR="001250FE">
        <w:rPr>
          <w:rFonts w:cstheme="minorHAnsi"/>
        </w:rPr>
        <w:t>2.1</w:t>
      </w:r>
      <w:r w:rsidR="00DE592E">
        <w:rPr>
          <w:rFonts w:cstheme="minorHAnsi"/>
        </w:rPr>
        <w:t>3</w:t>
      </w:r>
      <w:r w:rsidR="007828E1">
        <w:rPr>
          <w:rFonts w:cstheme="minorHAnsi"/>
        </w:rPr>
        <w:t>)</w:t>
      </w:r>
    </w:p>
    <w:p w14:paraId="1DFCDB59" w14:textId="77777777" w:rsidR="003C355E" w:rsidRDefault="003C355E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</w:p>
    <w:p w14:paraId="78CF7B0D" w14:textId="77777777" w:rsidR="00C92F6A" w:rsidRDefault="00C92F6A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</w:p>
    <w:p w14:paraId="74609CEE" w14:textId="77777777" w:rsidR="00C92F6A" w:rsidRDefault="00C92F6A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</w:p>
    <w:p w14:paraId="0AE9422A" w14:textId="4AB09C15" w:rsidR="00622B46" w:rsidRPr="00622B46" w:rsidRDefault="00622B46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3. Principles of Quantum Mechanics</w:t>
      </w:r>
    </w:p>
    <w:p w14:paraId="319C0386" w14:textId="77777777" w:rsidR="00622B46" w:rsidRDefault="00622B46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E61C57" w14:textId="52993499" w:rsidR="00EC7B23" w:rsidRDefault="00EC7B23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Notation:</w:t>
      </w:r>
      <w:r w:rsidR="000C5ED9">
        <w:rPr>
          <w:rFonts w:cstheme="minorHAnsi"/>
        </w:rPr>
        <w:t xml:space="preserve"> In the discussion that follows we denote </w:t>
      </w:r>
      <w:r w:rsidR="001425DE" w:rsidRPr="003203AD">
        <w:rPr>
          <w:rFonts w:cstheme="minorHAnsi"/>
          <w:noProof/>
          <w:position w:val="-18"/>
        </w:rPr>
        <w:object w:dxaOrig="640" w:dyaOrig="480" w14:anchorId="44C196A9">
          <v:shape id="_x0000_i1654" type="#_x0000_t75" alt="" style="width:32.9pt;height:26.05pt;mso-width-percent:0;mso-height-percent:0;mso-width-percent:0;mso-height-percent:0" o:ole="">
            <v:imagedata r:id="rId240" o:title=""/>
          </v:shape>
          <o:OLEObject Type="Embed" ProgID="Equation.DSMT4" ShapeID="_x0000_i1654" DrawAspect="Content" ObjectID="_1617000650" r:id="rId241"/>
        </w:object>
      </w:r>
      <w:r>
        <w:rPr>
          <w:rFonts w:cstheme="minorHAnsi"/>
        </w:rPr>
        <w:t xml:space="preserve"> </w:t>
      </w:r>
      <w:r w:rsidR="000C5ED9">
        <w:rPr>
          <w:rFonts w:cstheme="minorHAnsi"/>
        </w:rPr>
        <w:t xml:space="preserve">to </w:t>
      </w:r>
      <w:r>
        <w:rPr>
          <w:rFonts w:cstheme="minorHAnsi"/>
        </w:rPr>
        <w:t>be an orthonormal basis for the Hilbert space of states.</w:t>
      </w:r>
    </w:p>
    <w:p w14:paraId="25C24793" w14:textId="77777777" w:rsidR="000C7FA1" w:rsidRDefault="000C7FA1" w:rsidP="00AB6C8F">
      <w:pPr>
        <w:tabs>
          <w:tab w:val="left" w:pos="450"/>
          <w:tab w:val="left" w:pos="3150"/>
          <w:tab w:val="right" w:pos="8550"/>
        </w:tabs>
        <w:rPr>
          <w:rFonts w:cstheme="minorHAnsi"/>
          <w:color w:val="0000FF"/>
        </w:rPr>
      </w:pPr>
    </w:p>
    <w:p w14:paraId="378154B1" w14:textId="77777777" w:rsidR="00686C89" w:rsidRDefault="00686C89" w:rsidP="00AB6C8F">
      <w:pPr>
        <w:tabs>
          <w:tab w:val="left" w:pos="450"/>
          <w:tab w:val="left" w:pos="3150"/>
          <w:tab w:val="right" w:pos="8550"/>
        </w:tabs>
        <w:rPr>
          <w:rFonts w:cstheme="minorHAnsi"/>
          <w:color w:val="0000FF"/>
        </w:rPr>
      </w:pPr>
    </w:p>
    <w:p w14:paraId="30F51151" w14:textId="5EDF4C5C" w:rsidR="00941937" w:rsidRDefault="00EC7B23" w:rsidP="00AB6C8F">
      <w:pPr>
        <w:tabs>
          <w:tab w:val="left" w:pos="450"/>
          <w:tab w:val="left" w:pos="31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="001425DE" w:rsidRPr="00C56213">
        <w:rPr>
          <w:rFonts w:cs="Arial (Body)"/>
          <w:noProof/>
          <w:position w:val="-22"/>
        </w:rPr>
        <w:object w:dxaOrig="1880" w:dyaOrig="580" w14:anchorId="101738D4">
          <v:shape id="_x0000_i1653" type="#_x0000_t75" alt="" style="width:91.9pt;height:24.7pt;mso-width-percent:0;mso-height-percent:0;mso-width-percent:0;mso-height-percent:0" o:ole="">
            <v:imagedata r:id="rId242" o:title=""/>
          </v:shape>
          <o:OLEObject Type="Embed" ProgID="Equation.DSMT4" ShapeID="_x0000_i1653" DrawAspect="Content" ObjectID="_1617000651" r:id="rId243"/>
        </w:object>
      </w:r>
      <w:r w:rsidR="00941937">
        <w:rPr>
          <w:rFonts w:cstheme="minorHAnsi"/>
        </w:rPr>
        <w:tab/>
      </w:r>
      <w:r w:rsidR="001425DE" w:rsidRPr="00C56213">
        <w:rPr>
          <w:rFonts w:cs="Arial (Body)"/>
          <w:noProof/>
          <w:position w:val="-22"/>
        </w:rPr>
        <w:object w:dxaOrig="2980" w:dyaOrig="480" w14:anchorId="43FA7313">
          <v:shape id="_x0000_i1652" type="#_x0000_t75" alt="" style="width:150.15pt;height:26.05pt;mso-width-percent:0;mso-height-percent:0;mso-width-percent:0;mso-height-percent:0" o:ole="">
            <v:imagedata r:id="rId244" o:title=""/>
          </v:shape>
          <o:OLEObject Type="Embed" ProgID="Equation.DSMT4" ShapeID="_x0000_i1652" DrawAspect="Content" ObjectID="_1617000652" r:id="rId245"/>
        </w:object>
      </w:r>
      <w:r w:rsidR="00241FD6">
        <w:rPr>
          <w:rFonts w:cstheme="minorHAnsi"/>
        </w:rPr>
        <w:t xml:space="preserve"> </w:t>
      </w:r>
      <w:r w:rsidR="00003A7B">
        <w:rPr>
          <w:rFonts w:cstheme="minorHAnsi"/>
        </w:rPr>
        <w:tab/>
      </w:r>
      <w:r w:rsidR="007828E1">
        <w:rPr>
          <w:rFonts w:cstheme="minorHAnsi"/>
        </w:rPr>
        <w:t>(</w:t>
      </w:r>
      <w:r w:rsidR="00003A7B">
        <w:rPr>
          <w:rFonts w:cstheme="minorHAnsi"/>
        </w:rPr>
        <w:t>3.00</w:t>
      </w:r>
      <w:r w:rsidR="007828E1">
        <w:rPr>
          <w:rFonts w:cstheme="minorHAnsi"/>
        </w:rPr>
        <w:t>)</w:t>
      </w:r>
    </w:p>
    <w:p w14:paraId="6EDF0476" w14:textId="611ECBAD" w:rsidR="005D37DD" w:rsidRDefault="00003A7B" w:rsidP="002921CD">
      <w:pPr>
        <w:tabs>
          <w:tab w:val="left" w:pos="450"/>
          <w:tab w:val="right" w:pos="8550"/>
        </w:tabs>
        <w:rPr>
          <w:rFonts w:cstheme="minorHAnsi"/>
        </w:rPr>
      </w:pPr>
      <w:r w:rsidRPr="00AB6C8F">
        <w:rPr>
          <w:rFonts w:cstheme="minorHAnsi"/>
          <w:color w:val="0000FF"/>
        </w:rPr>
        <w:lastRenderedPageBreak/>
        <w:t>Proof.</w:t>
      </w:r>
      <w:r>
        <w:rPr>
          <w:rFonts w:cstheme="minorHAnsi"/>
        </w:rPr>
        <w:t xml:space="preserve"> </w:t>
      </w:r>
      <w:r w:rsidR="001425DE" w:rsidRPr="00003A7B">
        <w:rPr>
          <w:rFonts w:cstheme="minorHAnsi"/>
          <w:noProof/>
          <w:position w:val="-30"/>
        </w:rPr>
        <w:object w:dxaOrig="3760" w:dyaOrig="600" w14:anchorId="1400A719">
          <v:shape id="_x0000_i1651" type="#_x0000_t75" alt="" style="width:187.9pt;height:30.15pt;mso-width-percent:0;mso-height-percent:0;mso-width-percent:0;mso-height-percent:0" o:ole="">
            <v:imagedata r:id="rId246" o:title=""/>
          </v:shape>
          <o:OLEObject Type="Embed" ProgID="Equation.DSMT4" ShapeID="_x0000_i1651" DrawAspect="Content" ObjectID="_1617000653" r:id="rId247"/>
        </w:object>
      </w:r>
      <w:r w:rsidR="002A6C25">
        <w:rPr>
          <w:rFonts w:cstheme="minorHAnsi"/>
        </w:rPr>
        <w:t xml:space="preserve">. </w:t>
      </w:r>
    </w:p>
    <w:p w14:paraId="321ABF87" w14:textId="2523A07C" w:rsidR="00003A7B" w:rsidRPr="005D37DD" w:rsidRDefault="002A6C25" w:rsidP="002921CD">
      <w:pPr>
        <w:tabs>
          <w:tab w:val="left" w:pos="450"/>
          <w:tab w:val="right" w:pos="8550"/>
        </w:tabs>
        <w:rPr>
          <w:rFonts w:cstheme="minorHAnsi"/>
        </w:rPr>
      </w:pPr>
      <w:r w:rsidRPr="00B107BC">
        <w:rPr>
          <w:rFonts w:cstheme="minorHAnsi"/>
        </w:rPr>
        <w:t xml:space="preserve">Similarly, since </w:t>
      </w:r>
      <w:r w:rsidR="001425DE" w:rsidRPr="00234245">
        <w:rPr>
          <w:rFonts w:cstheme="minorHAnsi"/>
          <w:noProof/>
          <w:position w:val="-30"/>
        </w:rPr>
        <w:object w:dxaOrig="1740" w:dyaOrig="600" w14:anchorId="6B066559">
          <v:shape id="_x0000_i1650" type="#_x0000_t75" alt="" style="width:85.7pt;height:28.8pt;mso-width-percent:0;mso-height-percent:0;mso-width-percent:0;mso-height-percent:0" o:ole="">
            <v:imagedata r:id="rId248" o:title=""/>
          </v:shape>
          <o:OLEObject Type="Embed" ProgID="Equation.DSMT4" ShapeID="_x0000_i1650" DrawAspect="Content" ObjectID="_1617000654" r:id="rId249"/>
        </w:object>
      </w:r>
      <w:r w:rsidRPr="003C1B47">
        <w:rPr>
          <w:rFonts w:cstheme="minorHAnsi"/>
        </w:rPr>
        <w:t>,</w:t>
      </w:r>
      <w:r w:rsidR="003C1B47">
        <w:rPr>
          <w:rFonts w:cstheme="minorHAnsi"/>
        </w:rPr>
        <w:t xml:space="preserve"> </w:t>
      </w:r>
      <w:r w:rsidRPr="003C1B47">
        <w:rPr>
          <w:rFonts w:cstheme="minorHAnsi"/>
        </w:rPr>
        <w:t xml:space="preserve"> </w:t>
      </w:r>
      <w:r w:rsidR="001425DE" w:rsidRPr="00234245">
        <w:rPr>
          <w:rFonts w:cstheme="minorHAnsi"/>
          <w:noProof/>
          <w:position w:val="-30"/>
        </w:rPr>
        <w:object w:dxaOrig="2620" w:dyaOrig="600" w14:anchorId="28D2CC95">
          <v:shape id="_x0000_i1649" type="#_x0000_t75" alt="" style="width:130.3pt;height:28.8pt;mso-width-percent:0;mso-height-percent:0;mso-width-percent:0;mso-height-percent:0" o:ole="">
            <v:imagedata r:id="rId250" o:title=""/>
          </v:shape>
          <o:OLEObject Type="Embed" ProgID="Equation.DSMT4" ShapeID="_x0000_i1649" DrawAspect="Content" ObjectID="_1617000655" r:id="rId251"/>
        </w:object>
      </w:r>
      <w:r w:rsidR="00E35AC0" w:rsidRPr="00B107BC">
        <w:rPr>
          <w:rFonts w:cstheme="minorHAnsi"/>
        </w:rPr>
        <w:t xml:space="preserve">.   </w:t>
      </w:r>
      <w:r w:rsidR="00E35AC0" w:rsidRPr="00B107BC">
        <w:rPr>
          <w:rFonts w:ascii="Lucida Sans Unicode" w:hAnsi="Lucida Sans Unicode" w:cs="Lucida Sans Unicode" w:hint="eastAsia"/>
          <w:color w:val="0000FF"/>
        </w:rPr>
        <w:t>■</w:t>
      </w:r>
      <w:r w:rsidR="00E35AC0" w:rsidRPr="00B107BC">
        <w:rPr>
          <w:rFonts w:cstheme="minorHAnsi"/>
        </w:rPr>
        <w:t xml:space="preserve"> </w:t>
      </w:r>
    </w:p>
    <w:p w14:paraId="4E7BA087" w14:textId="22BA7842" w:rsidR="002921CD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</w:t>
      </w:r>
      <w:r w:rsidR="00BE26B2" w:rsidRPr="00BC2AAF">
        <w:rPr>
          <w:rFonts w:cstheme="minorHAnsi"/>
          <w:b/>
          <w:i/>
        </w:rPr>
        <w:t>M</w:t>
      </w:r>
      <w:r w:rsidR="00BE26B2">
        <w:rPr>
          <w:rFonts w:cstheme="minorHAnsi"/>
        </w:rPr>
        <w:t xml:space="preserve"> </w:t>
      </w:r>
      <w:r w:rsidR="001250FE">
        <w:rPr>
          <w:rFonts w:cstheme="minorHAnsi"/>
        </w:rPr>
        <w:t xml:space="preserve">is a black box: </w:t>
      </w:r>
      <w:r w:rsidR="001425DE" w:rsidRPr="00C56213">
        <w:rPr>
          <w:rFonts w:cs="Arial (Body)"/>
          <w:noProof/>
          <w:position w:val="-18"/>
        </w:rPr>
        <w:object w:dxaOrig="380" w:dyaOrig="440" w14:anchorId="6E9C31AC">
          <v:shape id="_x0000_i1648" type="#_x0000_t75" alt="" style="width:19.9pt;height:24.7pt;mso-width-percent:0;mso-height-percent:0;mso-width-percent:0;mso-height-percent:0" o:ole="">
            <v:imagedata r:id="rId252" o:title=""/>
          </v:shape>
          <o:OLEObject Type="Embed" ProgID="Equation.DSMT4" ShapeID="_x0000_i1648" DrawAspect="Content" ObjectID="_1617000656" r:id="rId253"/>
        </w:object>
      </w:r>
      <w:r w:rsidR="001250FE">
        <w:rPr>
          <w:rFonts w:cstheme="minorHAnsi"/>
        </w:rPr>
        <w:t xml:space="preserve">goes in, </w:t>
      </w:r>
      <w:r w:rsidR="001425DE" w:rsidRPr="00C56213">
        <w:rPr>
          <w:rFonts w:cs="Arial (Body)"/>
          <w:noProof/>
          <w:position w:val="-18"/>
        </w:rPr>
        <w:object w:dxaOrig="380" w:dyaOrig="440" w14:anchorId="3DB44936">
          <v:shape id="_x0000_i1647" type="#_x0000_t75" alt="" style="width:19.9pt;height:24.7pt;mso-width-percent:0;mso-height-percent:0;mso-width-percent:0;mso-height-percent:0" o:ole="">
            <v:imagedata r:id="rId254" o:title=""/>
          </v:shape>
          <o:OLEObject Type="Embed" ProgID="Equation.DSMT4" ShapeID="_x0000_i1647" DrawAspect="Content" ObjectID="_1617000657" r:id="rId255"/>
        </w:object>
      </w:r>
      <w:r w:rsidR="00152BF7">
        <w:rPr>
          <w:rFonts w:cstheme="minorHAnsi"/>
        </w:rPr>
        <w:t xml:space="preserve"> comes out:</w:t>
      </w:r>
      <w:r w:rsidR="00C92F6A">
        <w:rPr>
          <w:rFonts w:cstheme="minorHAnsi"/>
        </w:rPr>
        <w:t xml:space="preserve"> </w:t>
      </w:r>
      <w:r w:rsidR="001425DE" w:rsidRPr="00C56213">
        <w:rPr>
          <w:rFonts w:cs="Arial (Body)"/>
          <w:noProof/>
          <w:position w:val="-18"/>
        </w:rPr>
        <w:object w:dxaOrig="1200" w:dyaOrig="440" w14:anchorId="4EF4A4A9">
          <v:shape id="_x0000_i1646" type="#_x0000_t75" alt="" style="width:58.3pt;height:24.7pt;mso-width-percent:0;mso-height-percent:0;mso-width-percent:0;mso-height-percent:0" o:ole="">
            <v:imagedata r:id="rId256" o:title=""/>
          </v:shape>
          <o:OLEObject Type="Embed" ProgID="Equation.DSMT4" ShapeID="_x0000_i1646" DrawAspect="Content" ObjectID="_1617000658" r:id="rId257"/>
        </w:object>
      </w:r>
    </w:p>
    <w:p w14:paraId="3322A5F8" w14:textId="77777777" w:rsidR="008851DF" w:rsidRDefault="008851DF" w:rsidP="00B218B6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3356C43" w14:textId="79C96819" w:rsidR="00B218B6" w:rsidRDefault="000D45E0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 w:rsidR="003203AD">
        <w:rPr>
          <w:rFonts w:cstheme="minorHAnsi"/>
        </w:rPr>
        <w:t xml:space="preserve"> </w:t>
      </w:r>
      <w:r w:rsidR="001425DE" w:rsidRPr="00C56213">
        <w:rPr>
          <w:rFonts w:cs="Arial (Body)"/>
          <w:noProof/>
          <w:position w:val="-16"/>
        </w:rPr>
        <w:object w:dxaOrig="560" w:dyaOrig="440" w14:anchorId="0CC9CFFF">
          <v:shape id="_x0000_i1645" type="#_x0000_t75" alt="" style="width:24.7pt;height:21.95pt;mso-width-percent:0;mso-height-percent:0;mso-width-percent:0;mso-height-percent:0" o:ole="">
            <v:imagedata r:id="rId258" o:title=""/>
          </v:shape>
          <o:OLEObject Type="Embed" ProgID="Equation.DSMT4" ShapeID="_x0000_i1645" DrawAspect="Content" ObjectID="_1617000659" r:id="rId259"/>
        </w:obje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 xml:space="preserve">s a </w:t>
      </w:r>
      <w:proofErr w:type="spellStart"/>
      <w:r w:rsidR="003203AD">
        <w:rPr>
          <w:rFonts w:cstheme="minorHAnsi"/>
        </w:rPr>
        <w:t>ket</w:t>
      </w:r>
      <w:proofErr w:type="spellEnd"/>
      <w:r w:rsidR="003203AD">
        <w:rPr>
          <w:rFonts w:cstheme="minorHAnsi"/>
        </w:rPr>
        <w:t xml:space="preserve">. Call it </w:t>
      </w:r>
      <w:r w:rsidR="001425DE" w:rsidRPr="00C56213">
        <w:rPr>
          <w:rFonts w:cs="Arial (Body)"/>
          <w:noProof/>
          <w:position w:val="-16"/>
        </w:rPr>
        <w:object w:dxaOrig="380" w:dyaOrig="440" w14:anchorId="55B1DC77">
          <v:shape id="_x0000_i1644" type="#_x0000_t75" alt="" style="width:19.9pt;height:21.95pt;mso-width-percent:0;mso-height-percent:0;mso-width-percent:0;mso-height-percent:0" o:ole="">
            <v:imagedata r:id="rId260" o:title=""/>
          </v:shape>
          <o:OLEObject Type="Embed" ProgID="Equation.DSMT4" ShapeID="_x0000_i1644" DrawAspect="Content" ObjectID="_1617000660" r:id="rId261"/>
        </w:object>
      </w:r>
      <w:r w:rsidR="003203AD">
        <w:rPr>
          <w:rFonts w:cstheme="minorHAnsi"/>
        </w:rPr>
        <w:t>. So</w:t>
      </w:r>
      <w:r w:rsidR="008851DF">
        <w:rPr>
          <w:rFonts w:cstheme="minorHAnsi"/>
        </w:rPr>
        <w:t>,</w:t>
      </w:r>
      <w:r w:rsidR="00316BC1">
        <w:rPr>
          <w:rFonts w:cstheme="minorHAnsi"/>
        </w:rPr>
        <w:t xml:space="preserve"> </w:t>
      </w:r>
      <w:r w:rsidR="001425DE" w:rsidRPr="00C56213">
        <w:rPr>
          <w:rFonts w:cs="Arial (Body)"/>
          <w:noProof/>
          <w:position w:val="-18"/>
        </w:rPr>
        <w:object w:dxaOrig="2120" w:dyaOrig="480" w14:anchorId="1C61B5BD">
          <v:shape id="_x0000_i1643" type="#_x0000_t75" alt="" style="width:104.25pt;height:23.3pt;mso-width-percent:0;mso-height-percent:0;mso-width-percent:0;mso-height-percent:0" o:ole="">
            <v:imagedata r:id="rId262" o:title=""/>
          </v:shape>
          <o:OLEObject Type="Embed" ProgID="Equation.DSMT4" ShapeID="_x0000_i1643" DrawAspect="Content" ObjectID="_1617000661" r:id="rId263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 xml:space="preserve">is just a complex number. </w:t>
      </w:r>
      <w:r w:rsidR="00C41F1B">
        <w:rPr>
          <w:rFonts w:cstheme="minorHAnsi"/>
        </w:rPr>
        <w:t xml:space="preserve">Call it </w:t>
      </w:r>
      <w:r w:rsidR="001425DE" w:rsidRPr="000E67F6">
        <w:rPr>
          <w:rFonts w:cstheme="minorHAnsi"/>
          <w:noProof/>
          <w:position w:val="-16"/>
        </w:rPr>
        <w:object w:dxaOrig="420" w:dyaOrig="420" w14:anchorId="567862B1">
          <v:shape id="_x0000_i1642" type="#_x0000_t75" alt="" style="width:19.9pt;height:19.9pt;mso-width-percent:0;mso-height-percent:0;mso-width-percent:0;mso-height-percent:0" o:ole="">
            <v:imagedata r:id="rId264" o:title=""/>
          </v:shape>
          <o:OLEObject Type="Embed" ProgID="Equation.DSMT4" ShapeID="_x0000_i1642" DrawAspect="Content" ObjectID="_1617000662" r:id="rId265"/>
        </w:object>
      </w:r>
      <w:r w:rsidR="00AF4050" w:rsidRPr="00AF4050">
        <w:rPr>
          <w:rFonts w:cstheme="minorHAnsi"/>
        </w:rPr>
        <w:t xml:space="preserve">. </w:t>
      </w:r>
      <w:bookmarkStart w:id="41" w:name="OLE_LINK83"/>
      <w:bookmarkStart w:id="42" w:name="OLE_LINK84"/>
      <w:r w:rsidR="00BC2AAF">
        <w:rPr>
          <w:rFonts w:cstheme="minorHAnsi"/>
        </w:rPr>
        <w:t>Then</w:t>
      </w:r>
    </w:p>
    <w:p w14:paraId="0B307CE4" w14:textId="2CABAC1C" w:rsidR="00D97E46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B218B6">
        <w:rPr>
          <w:rFonts w:cstheme="minorHAnsi"/>
          <w:noProof/>
          <w:position w:val="-16"/>
        </w:rPr>
        <w:object w:dxaOrig="1500" w:dyaOrig="440" w14:anchorId="513D8056">
          <v:shape id="_x0000_i1641" type="#_x0000_t75" alt="" style="width:1in;height:21.25pt;mso-width-percent:0;mso-height-percent:0;mso-width-percent:0;mso-height-percent:0" o:ole="">
            <v:imagedata r:id="rId266" o:title=""/>
          </v:shape>
          <o:OLEObject Type="Embed" ProgID="Equation.DSMT4" ShapeID="_x0000_i1641" DrawAspect="Content" ObjectID="_1617000663" r:id="rId267"/>
        </w:object>
      </w:r>
      <w:bookmarkEnd w:id="41"/>
      <w:bookmarkEnd w:id="42"/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 w:rsidR="007C7C62">
        <w:rPr>
          <w:rFonts w:cstheme="minorHAnsi"/>
        </w:rPr>
        <w:t>3.01</w:t>
      </w:r>
      <w:r w:rsidR="007828E1">
        <w:rPr>
          <w:rFonts w:cstheme="minorHAnsi"/>
        </w:rPr>
        <w:t>)</w:t>
      </w:r>
    </w:p>
    <w:p w14:paraId="55C393FE" w14:textId="63C0246A" w:rsidR="00F81388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 w:rsidRPr="00BE26B2">
        <w:rPr>
          <w:rFonts w:cstheme="minorHAnsi"/>
          <w:i/>
        </w:rPr>
        <w:t>M</w:t>
      </w:r>
      <w:r w:rsidR="000E67F6">
        <w:rPr>
          <w:rFonts w:cstheme="minorHAnsi"/>
        </w:rPr>
        <w:t xml:space="preserve"> as a matrix of complex numbers:</w:t>
      </w:r>
    </w:p>
    <w:p w14:paraId="632152B8" w14:textId="6B4DC4D8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0E67F6">
        <w:rPr>
          <w:rFonts w:cstheme="minorHAnsi"/>
          <w:noProof/>
          <w:position w:val="-66"/>
        </w:rPr>
        <w:object w:dxaOrig="3300" w:dyaOrig="1440" w14:anchorId="75DB6196">
          <v:shape id="_x0000_i1640" type="#_x0000_t75" alt="" style="width:163.9pt;height:1in;mso-width-percent:0;mso-height-percent:0;mso-width-percent:0;mso-height-percent:0" o:ole="">
            <v:imagedata r:id="rId268" o:title=""/>
          </v:shape>
          <o:OLEObject Type="Embed" ProgID="Equation.DSMT4" ShapeID="_x0000_i1640" DrawAspect="Content" ObjectID="_1617000664" r:id="rId269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</w:t>
      </w:r>
      <w:r w:rsidR="007828E1">
        <w:rPr>
          <w:rFonts w:cstheme="minorHAnsi"/>
        </w:rPr>
        <w:t>)</w:t>
      </w:r>
    </w:p>
    <w:p w14:paraId="17075870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753BAFB" w14:textId="77777777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1425DE" w:rsidRPr="006801CB">
        <w:rPr>
          <w:rFonts w:cstheme="minorHAnsi"/>
          <w:noProof/>
          <w:position w:val="-18"/>
        </w:rPr>
        <w:object w:dxaOrig="1240" w:dyaOrig="540" w14:anchorId="2D6B2DC2">
          <v:shape id="_x0000_i1639" type="#_x0000_t75" alt="" style="width:60.35pt;height:24.7pt;mso-width-percent:0;mso-height-percent:0;mso-width-percent:0;mso-height-percent:0" o:ole="">
            <v:imagedata r:id="rId270" o:title=""/>
          </v:shape>
          <o:OLEObject Type="Embed" ProgID="Equation.DSMT4" ShapeID="_x0000_i1639" DrawAspect="Content" ObjectID="_1617000665" r:id="rId271"/>
        </w:object>
      </w:r>
      <w:r>
        <w:rPr>
          <w:rFonts w:cstheme="minorHAnsi"/>
        </w:rPr>
        <w:t xml:space="preserve">, the 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3238EB47" w14:textId="77777777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4CA6D032" w14:textId="7899B865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Bra-</w:t>
      </w:r>
      <w:proofErr w:type="spellStart"/>
      <w:r>
        <w:rPr>
          <w:rFonts w:cstheme="minorHAnsi"/>
          <w:color w:val="0000FF"/>
        </w:rPr>
        <w:t>Ket</w:t>
      </w:r>
      <w:proofErr w:type="spellEnd"/>
      <w:r>
        <w:rPr>
          <w:rFonts w:cstheme="minorHAnsi"/>
          <w:color w:val="0000FF"/>
        </w:rPr>
        <w:t xml:space="preserve"> Rules for Operators</w:t>
      </w:r>
      <w:r>
        <w:rPr>
          <w:rFonts w:cstheme="minorHAnsi"/>
        </w:rPr>
        <w:t>:</w:t>
      </w:r>
    </w:p>
    <w:p w14:paraId="368DD9FE" w14:textId="581EF716" w:rsidR="007C7C62" w:rsidRPr="002921CD" w:rsidRDefault="007C7C62" w:rsidP="007C7C62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425DE" w:rsidRPr="002921CD">
        <w:rPr>
          <w:rFonts w:cstheme="minorHAnsi"/>
          <w:noProof/>
          <w:position w:val="-16"/>
        </w:rPr>
        <w:object w:dxaOrig="1720" w:dyaOrig="440" w14:anchorId="0BF5118C">
          <v:shape id="_x0000_i1638" type="#_x0000_t75" alt="" style="width:84.35pt;height:19.9pt;mso-width-percent:0;mso-height-percent:0;mso-width-percent:0;mso-height-percent:0" o:ole="">
            <v:imagedata r:id="rId272" o:title=""/>
          </v:shape>
          <o:OLEObject Type="Embed" ProgID="Equation.DSMT4" ShapeID="_x0000_i1638" DrawAspect="Content" ObjectID="_1617000666" r:id="rId27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(3.02) </w:t>
      </w:r>
      <w:r>
        <w:rPr>
          <w:rFonts w:ascii="Times" w:hAnsi="Times"/>
          <w:sz w:val="20"/>
          <w:szCs w:val="20"/>
        </w:rPr>
        <w:t xml:space="preserve"> </w:t>
      </w:r>
    </w:p>
    <w:p w14:paraId="7AF0B837" w14:textId="77777777" w:rsidR="007C7C62" w:rsidRPr="00BC2AAF" w:rsidRDefault="007C7C62" w:rsidP="007C7C62">
      <w:pPr>
        <w:tabs>
          <w:tab w:val="left" w:pos="450"/>
          <w:tab w:val="right" w:pos="8550"/>
        </w:tabs>
        <w:rPr>
          <w:rFonts w:cstheme="minorHAnsi"/>
          <w:color w:val="5967AF" w:themeColor="text2" w:themeTint="99"/>
        </w:rPr>
      </w:pPr>
      <w:r>
        <w:rPr>
          <w:rFonts w:cstheme="minorHAnsi"/>
        </w:rPr>
        <w:tab/>
      </w:r>
      <w:r w:rsidRPr="007C7C62">
        <w:rPr>
          <w:rFonts w:cstheme="minorHAnsi"/>
          <w:color w:val="0000FF"/>
        </w:rPr>
        <w:t xml:space="preserve">Operators are linear: </w:t>
      </w:r>
    </w:p>
    <w:p w14:paraId="7FD8191A" w14:textId="6B7623BF" w:rsidR="007C7C62" w:rsidRDefault="007C7C62" w:rsidP="007C7C62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425DE" w:rsidRPr="009D0716">
        <w:rPr>
          <w:rFonts w:cstheme="minorHAnsi"/>
          <w:noProof/>
          <w:position w:val="-18"/>
        </w:rPr>
        <w:object w:dxaOrig="5860" w:dyaOrig="480" w14:anchorId="7592FA50">
          <v:shape id="_x0000_i1637" type="#_x0000_t75" alt="" style="width:292.8pt;height:24pt;mso-width-percent:0;mso-height-percent:0;mso-width-percent:0;mso-height-percent:0" o:ole="">
            <v:imagedata r:id="rId274" o:title=""/>
          </v:shape>
          <o:OLEObject Type="Embed" ProgID="Equation.DSMT4" ShapeID="_x0000_i1637" DrawAspect="Content" ObjectID="_1617000667" r:id="rId275"/>
        </w:object>
      </w:r>
      <w:r>
        <w:rPr>
          <w:rFonts w:cstheme="minorHAnsi"/>
        </w:rPr>
        <w:tab/>
        <w:t>(3.03)</w:t>
      </w:r>
    </w:p>
    <w:p w14:paraId="2047F5DB" w14:textId="77777777" w:rsidR="007C7C62" w:rsidRPr="007C7C62" w:rsidRDefault="007C7C62" w:rsidP="007C7C62">
      <w:pPr>
        <w:tabs>
          <w:tab w:val="left" w:pos="450"/>
          <w:tab w:val="left" w:pos="99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Pr="007C7C62">
        <w:rPr>
          <w:rFonts w:cstheme="minorHAnsi"/>
          <w:color w:val="0000FF"/>
        </w:rPr>
        <w:t>Inner product rule:</w:t>
      </w:r>
    </w:p>
    <w:p w14:paraId="03AF8C55" w14:textId="1BFE584B" w:rsidR="007C7C62" w:rsidRDefault="007C7C62" w:rsidP="007C7C62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425DE" w:rsidRPr="005D2BF5">
        <w:rPr>
          <w:rFonts w:cstheme="minorHAnsi"/>
          <w:noProof/>
          <w:position w:val="-18"/>
        </w:rPr>
        <w:object w:dxaOrig="3020" w:dyaOrig="480" w14:anchorId="0094A22F">
          <v:shape id="_x0000_i1636" type="#_x0000_t75" alt="" style="width:150.85pt;height:24pt;mso-width-percent:0;mso-height-percent:0;mso-width-percent:0;mso-height-percent:0" o:ole="">
            <v:imagedata r:id="rId276" o:title=""/>
          </v:shape>
          <o:OLEObject Type="Embed" ProgID="Equation.DSMT4" ShapeID="_x0000_i1636" DrawAspect="Content" ObjectID="_1617000668" r:id="rId27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3.04)</w:t>
      </w:r>
    </w:p>
    <w:p w14:paraId="00A74E15" w14:textId="77777777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734F4EBA" w14:textId="77777777" w:rsidR="00F60724" w:rsidRDefault="000D45E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1425DE" w:rsidRPr="000D45E0">
        <w:rPr>
          <w:rFonts w:cstheme="minorHAnsi"/>
          <w:noProof/>
          <w:position w:val="-30"/>
        </w:rPr>
        <w:object w:dxaOrig="4800" w:dyaOrig="580" w14:anchorId="53315898">
          <v:shape id="_x0000_i1635" type="#_x0000_t75" alt="" style="width:242.05pt;height:24.7pt;mso-width-percent:0;mso-height-percent:0;mso-width-percent:0;mso-height-percent:0" o:ole="">
            <v:imagedata r:id="rId278" o:title=""/>
          </v:shape>
          <o:OLEObject Type="Embed" ProgID="Equation.DSMT4" ShapeID="_x0000_i1635" DrawAspect="Content" ObjectID="_1617000669" r:id="rId279"/>
        </w:object>
      </w:r>
      <w:r>
        <w:rPr>
          <w:rFonts w:cstheme="minorHAnsi"/>
        </w:rPr>
        <w:t xml:space="preserve">. </w:t>
      </w:r>
      <w:r w:rsidR="00261314">
        <w:rPr>
          <w:rFonts w:cstheme="minorHAnsi"/>
        </w:rPr>
        <w:t xml:space="preserve">Notice that </w:t>
      </w:r>
    </w:p>
    <w:p w14:paraId="3FAD9648" w14:textId="52B6B808" w:rsidR="00F60724" w:rsidRDefault="00F6072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261314">
        <w:rPr>
          <w:rFonts w:cstheme="minorHAnsi"/>
          <w:noProof/>
          <w:position w:val="-30"/>
        </w:rPr>
        <w:object w:dxaOrig="2740" w:dyaOrig="600" w14:anchorId="5CF4CD4E">
          <v:shape id="_x0000_i1634" type="#_x0000_t75" alt="" style="width:137.15pt;height:32.9pt;mso-width-percent:0;mso-height-percent:0;mso-width-percent:0;mso-height-percent:0" o:ole="">
            <v:imagedata r:id="rId280" o:title=""/>
          </v:shape>
          <o:OLEObject Type="Embed" ProgID="Equation.DSMT4" ShapeID="_x0000_i1634" DrawAspect="Content" ObjectID="_1617000670" r:id="rId281"/>
        </w:object>
      </w:r>
      <w:r w:rsidR="000B42BE">
        <w:rPr>
          <w:rFonts w:cstheme="minorHAnsi"/>
        </w:rPr>
        <w:t xml:space="preserve"> </w:t>
      </w:r>
      <w:r>
        <w:rPr>
          <w:rFonts w:cstheme="minorHAnsi"/>
        </w:rPr>
        <w:tab/>
        <w:t>(3.05)</w:t>
      </w:r>
    </w:p>
    <w:p w14:paraId="6D6BEB18" w14:textId="4D9B15AC" w:rsidR="00152BF7" w:rsidRDefault="001E537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0B42BE">
        <w:rPr>
          <w:rFonts w:cstheme="minorHAnsi"/>
        </w:rPr>
        <w:t xml:space="preserve"> </w:t>
      </w:r>
      <w:r w:rsidR="001425DE" w:rsidRPr="000B42BE">
        <w:rPr>
          <w:rFonts w:cstheme="minorHAnsi"/>
          <w:noProof/>
          <w:position w:val="-30"/>
        </w:rPr>
        <w:object w:dxaOrig="4100" w:dyaOrig="780" w14:anchorId="1E8C42A6">
          <v:shape id="_x0000_i1633" type="#_x0000_t75" alt="" style="width:205.05pt;height:39.1pt;mso-width-percent:0;mso-height-percent:0;mso-width-percent:0;mso-height-percent:0" o:ole="">
            <v:imagedata r:id="rId282" o:title=""/>
          </v:shape>
          <o:OLEObject Type="Embed" ProgID="Equation.DSMT4" ShapeID="_x0000_i1633" DrawAspect="Content" ObjectID="_1617000671" r:id="rId283"/>
        </w:object>
      </w:r>
      <w:r w:rsidR="000B42BE">
        <w:rPr>
          <w:rFonts w:cstheme="minorHAnsi"/>
        </w:rPr>
        <w:t xml:space="preserve"> </w:t>
      </w:r>
      <w:r>
        <w:rPr>
          <w:rFonts w:cstheme="minorHAnsi"/>
        </w:rPr>
        <w:t>and so</w:t>
      </w:r>
      <w:r w:rsidR="000D45E0">
        <w:rPr>
          <w:rFonts w:cstheme="minorHAnsi"/>
        </w:rPr>
        <w:t xml:space="preserve"> </w:t>
      </w:r>
    </w:p>
    <w:p w14:paraId="42E2436B" w14:textId="5CC5B83B" w:rsidR="001E5370" w:rsidRDefault="001E537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43" w:name="OLE_LINK15"/>
      <w:bookmarkStart w:id="44" w:name="OLE_LINK16"/>
      <w:r w:rsidR="001425DE" w:rsidRPr="00ED23A1">
        <w:rPr>
          <w:rFonts w:cstheme="minorHAnsi"/>
          <w:noProof/>
          <w:position w:val="-30"/>
        </w:rPr>
        <w:object w:dxaOrig="2900" w:dyaOrig="780" w14:anchorId="6599CDBE">
          <v:shape id="_x0000_i1632" type="#_x0000_t75" alt="" style="width:144.7pt;height:39.1pt;mso-width-percent:0;mso-height-percent:0;mso-width-percent:0;mso-height-percent:0" o:ole="">
            <v:imagedata r:id="rId284" o:title=""/>
          </v:shape>
          <o:OLEObject Type="Embed" ProgID="Equation.DSMT4" ShapeID="_x0000_i1632" DrawAspect="Content" ObjectID="_1617000672" r:id="rId285"/>
        </w:object>
      </w:r>
      <w:bookmarkEnd w:id="43"/>
      <w:bookmarkEnd w:id="44"/>
      <w:r w:rsidR="007C7C62">
        <w:rPr>
          <w:rFonts w:cstheme="minorHAnsi"/>
          <w:noProof/>
        </w:rPr>
        <w:t>.</w:t>
      </w:r>
      <w:r w:rsidR="00ED23A1"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1</w:t>
      </w:r>
      <w:r w:rsidR="007828E1">
        <w:rPr>
          <w:rFonts w:cstheme="minorHAnsi"/>
        </w:rPr>
        <w:t>)</w:t>
      </w:r>
    </w:p>
    <w:p w14:paraId="0A70432B" w14:textId="77777777" w:rsidR="00BF2136" w:rsidRDefault="00BF2136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7A53935" w14:textId="215437ED" w:rsidR="00ED23A1" w:rsidRDefault="007C7C6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at is, </w:t>
      </w:r>
      <w:r w:rsidR="001425DE" w:rsidRPr="007C7C62">
        <w:rPr>
          <w:rFonts w:cstheme="minorHAnsi"/>
          <w:noProof/>
          <w:position w:val="-16"/>
        </w:rPr>
        <w:object w:dxaOrig="1200" w:dyaOrig="440" w14:anchorId="1B0D4FB2">
          <v:shape id="_x0000_i1631" type="#_x0000_t75" alt="" style="width:60.35pt;height:21.95pt;mso-width-percent:0;mso-height-percent:0;mso-width-percent:0;mso-height-percent:0" o:ole="">
            <v:imagedata r:id="rId286" o:title=""/>
          </v:shape>
          <o:OLEObject Type="Embed" ProgID="Equation.DSMT4" ShapeID="_x0000_i1631" DrawAspect="Content" ObjectID="_1617000673" r:id="rId287"/>
        </w:object>
      </w:r>
      <w:r>
        <w:rPr>
          <w:rFonts w:cstheme="minorHAnsi"/>
        </w:rPr>
        <w:t xml:space="preserve"> can be written as</w:t>
      </w:r>
    </w:p>
    <w:p w14:paraId="28907D3F" w14:textId="5F3A0E84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bookmarkStart w:id="45" w:name="OLE_LINK18"/>
      <w:r w:rsidR="001425DE" w:rsidRPr="00ED23A1">
        <w:rPr>
          <w:rFonts w:cstheme="minorHAnsi"/>
          <w:noProof/>
          <w:position w:val="-30"/>
        </w:rPr>
        <w:object w:dxaOrig="1980" w:dyaOrig="780" w14:anchorId="392285AF">
          <v:shape id="_x0000_i1630" type="#_x0000_t75" alt="" style="width:98.75pt;height:39.1pt;mso-width-percent:0;mso-height-percent:0;mso-width-percent:0;mso-height-percent:0" o:ole="">
            <v:imagedata r:id="rId288" o:title=""/>
          </v:shape>
          <o:OLEObject Type="Embed" ProgID="Equation.DSMT4" ShapeID="_x0000_i1630" DrawAspect="Content" ObjectID="_1617000674" r:id="rId289"/>
        </w:object>
      </w:r>
      <w:bookmarkEnd w:id="45"/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3</w:t>
      </w:r>
      <w:r w:rsidR="007828E1">
        <w:rPr>
          <w:rFonts w:cstheme="minorHAnsi"/>
        </w:rPr>
        <w:t>)</w:t>
      </w:r>
    </w:p>
    <w:p w14:paraId="04FE6C60" w14:textId="7FB22089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4CA38C38" w14:textId="32297A43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46" w:name="OLE_LINK9"/>
      <w:bookmarkStart w:id="47" w:name="OLE_LINK10"/>
      <w:r w:rsidR="001425DE" w:rsidRPr="00C956B8">
        <w:rPr>
          <w:rFonts w:cstheme="minorHAnsi"/>
          <w:noProof/>
          <w:position w:val="-66"/>
        </w:rPr>
        <w:object w:dxaOrig="3620" w:dyaOrig="1440" w14:anchorId="29CCDBB4">
          <v:shape id="_x0000_i1629" type="#_x0000_t75" alt="" style="width:183.1pt;height:1in;mso-width-percent:0;mso-height-percent:0;mso-width-percent:0;mso-height-percent:0" o:ole="">
            <v:imagedata r:id="rId290" o:title=""/>
          </v:shape>
          <o:OLEObject Type="Embed" ProgID="Equation.DSMT4" ShapeID="_x0000_i1629" DrawAspect="Content" ObjectID="_1617000675" r:id="rId291"/>
        </w:object>
      </w:r>
      <w:bookmarkEnd w:id="46"/>
      <w:bookmarkEnd w:id="47"/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</w:r>
      <w:r w:rsidR="007828E1">
        <w:rPr>
          <w:rFonts w:cstheme="minorHAnsi"/>
        </w:rPr>
        <w:t>(</w:t>
      </w:r>
      <w:r w:rsidR="00C956B8">
        <w:rPr>
          <w:rFonts w:cstheme="minorHAnsi"/>
        </w:rPr>
        <w:t>3.4</w:t>
      </w:r>
      <w:r w:rsidR="007828E1">
        <w:rPr>
          <w:rFonts w:cstheme="minorHAnsi"/>
        </w:rPr>
        <w:t>)</w:t>
      </w:r>
    </w:p>
    <w:p w14:paraId="24D43372" w14:textId="77777777" w:rsidR="00E35AC0" w:rsidRDefault="00E35AC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5316D84A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="001425DE" w:rsidRPr="003A62BE">
        <w:rPr>
          <w:rFonts w:cstheme="minorHAnsi"/>
          <w:noProof/>
          <w:position w:val="-16"/>
        </w:rPr>
        <w:object w:dxaOrig="340" w:dyaOrig="440" w14:anchorId="23350FF4">
          <v:shape id="_x0000_i1628" type="#_x0000_t75" alt="" style="width:19.9pt;height:24.7pt;mso-width-percent:0;mso-height-percent:0;mso-width-percent:0;mso-height-percent:0" o:ole="">
            <v:imagedata r:id="rId292" o:title=""/>
          </v:shape>
          <o:OLEObject Type="Embed" ProgID="Equation.DSMT4" ShapeID="_x0000_i1628" DrawAspect="Content" ObjectID="_1617000676" r:id="rId293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1425DE" w:rsidRPr="006801CB">
        <w:rPr>
          <w:rFonts w:cstheme="minorHAnsi"/>
          <w:noProof/>
          <w:position w:val="-16"/>
        </w:rPr>
        <w:object w:dxaOrig="1300" w:dyaOrig="440" w14:anchorId="5B030960">
          <v:shape id="_x0000_i1627" type="#_x0000_t75" alt="" style="width:65.15pt;height:24.7pt;mso-width-percent:0;mso-height-percent:0;mso-width-percent:0;mso-height-percent:0" o:ole="">
            <v:imagedata r:id="rId294" o:title=""/>
          </v:shape>
          <o:OLEObject Type="Embed" ProgID="Equation.DSMT4" ShapeID="_x0000_i1627" DrawAspect="Content" ObjectID="_1617000677" r:id="rId295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1425DE" w:rsidRPr="006801CB">
        <w:rPr>
          <w:rFonts w:cstheme="minorHAnsi"/>
          <w:b/>
          <w:noProof/>
          <w:position w:val="-16"/>
        </w:rPr>
        <w:object w:dxaOrig="380" w:dyaOrig="440" w14:anchorId="2C7D1D20">
          <v:shape id="_x0000_i1626" type="#_x0000_t75" alt="" style="width:19.9pt;height:24.7pt;mso-width-percent:0;mso-height-percent:0;mso-width-percent:0;mso-height-percent:0" o:ole="">
            <v:imagedata r:id="rId296" o:title=""/>
          </v:shape>
          <o:OLEObject Type="Embed" ProgID="Equation.DSMT4" ShapeID="_x0000_i1626" DrawAspect="Content" ObjectID="_1617000678" r:id="rId297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7056D9">
        <w:rPr>
          <w:rFonts w:cstheme="minorHAnsi"/>
        </w:rPr>
        <w:t xml:space="preserve">E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7FDBB2E" w14:textId="698E6EB8" w:rsidR="007056D9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 </w:t>
      </w:r>
      <w:r w:rsidR="001425DE" w:rsidRPr="007056D9">
        <w:rPr>
          <w:rFonts w:cstheme="minorHAnsi"/>
          <w:noProof/>
          <w:position w:val="-16"/>
        </w:rPr>
        <w:object w:dxaOrig="400" w:dyaOrig="440" w14:anchorId="721A18C0">
          <v:shape id="_x0000_i1625" type="#_x0000_t75" alt="" style="width:19.9pt;height:24.7pt;mso-width-percent:0;mso-height-percent:0;mso-width-percent:0;mso-height-percent:0" o:ole="">
            <v:imagedata r:id="rId298" o:title=""/>
          </v:shape>
          <o:OLEObject Type="Embed" ProgID="Equation.DSMT4" ShapeID="_x0000_i1625" DrawAspect="Content" ObjectID="_1617000679" r:id="rId299"/>
        </w:object>
      </w:r>
      <w:r>
        <w:rPr>
          <w:rFonts w:cstheme="minorHAnsi"/>
        </w:rPr>
        <w:t xml:space="preserve"> and </w:t>
      </w:r>
      <w:r w:rsidR="001425DE" w:rsidRPr="00546955">
        <w:rPr>
          <w:rFonts w:cstheme="minorHAnsi"/>
          <w:noProof/>
          <w:position w:val="-16"/>
        </w:rPr>
        <w:object w:dxaOrig="440" w:dyaOrig="440" w14:anchorId="29B4A030">
          <v:shape id="_x0000_i1624" type="#_x0000_t75" alt="" style="width:24.7pt;height:24.7pt;mso-width-percent:0;mso-height-percent:0;mso-width-percent:0;mso-height-percent:0" o:ole="">
            <v:imagedata r:id="rId300" o:title=""/>
          </v:shape>
          <o:OLEObject Type="Embed" ProgID="Equation.DSMT4" ShapeID="_x0000_i1624" DrawAspect="Content" ObjectID="_1617000680" r:id="rId301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48" w:name="OLE_LINK49"/>
      <w:bookmarkStart w:id="49" w:name="OLE_LINK50"/>
      <w:r w:rsidRPr="007056D9">
        <w:rPr>
          <w:rFonts w:ascii="Symbol" w:hAnsi="Symbol" w:cstheme="minorHAnsi"/>
          <w:i/>
        </w:rPr>
        <w:t></w:t>
      </w:r>
      <w:bookmarkEnd w:id="48"/>
      <w:bookmarkEnd w:id="49"/>
      <w:r>
        <w:rPr>
          <w:rFonts w:cstheme="minorHAnsi"/>
        </w:rPr>
        <w:t>.</w:t>
      </w:r>
    </w:p>
    <w:p w14:paraId="183A7B1D" w14:textId="77777777" w:rsidR="006861CC" w:rsidRDefault="006861CC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680011E" w14:textId="45FA1397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1425DE" w:rsidRPr="00561228">
        <w:rPr>
          <w:rFonts w:cstheme="minorHAnsi"/>
          <w:noProof/>
          <w:position w:val="-16"/>
        </w:rPr>
        <w:object w:dxaOrig="2020" w:dyaOrig="440" w14:anchorId="6CDC56EC">
          <v:shape id="_x0000_i1623" type="#_x0000_t75" alt="" style="width:96.7pt;height:24.7pt;mso-width-percent:0;mso-height-percent:0;mso-width-percent:0;mso-height-percent:0" o:ole="">
            <v:imagedata r:id="rId302" o:title=""/>
          </v:shape>
          <o:OLEObject Type="Embed" ProgID="Equation.DSMT4" ShapeID="_x0000_i1623" DrawAspect="Content" ObjectID="_1617000681" r:id="rId303"/>
        </w:object>
      </w:r>
      <w:r w:rsidR="00561228">
        <w:rPr>
          <w:rFonts w:cstheme="minorHAnsi"/>
        </w:rPr>
        <w:t xml:space="preserve">. Then </w:t>
      </w:r>
      <w:r w:rsidR="001425DE" w:rsidRPr="007B32A6">
        <w:rPr>
          <w:rFonts w:cstheme="minorHAnsi"/>
          <w:noProof/>
          <w:position w:val="-16"/>
        </w:rPr>
        <w:object w:dxaOrig="5480" w:dyaOrig="640" w14:anchorId="5DD98048">
          <v:shape id="_x0000_i1622" type="#_x0000_t75" alt="" style="width:274.3pt;height:32.25pt;mso-width-percent:0;mso-height-percent:0;mso-width-percent:0;mso-height-percent:0" o:ole="">
            <v:imagedata r:id="rId304" o:title=""/>
          </v:shape>
          <o:OLEObject Type="Embed" ProgID="Equation.DSMT4" ShapeID="_x0000_i1622" DrawAspect="Content" ObjectID="_1617000682" r:id="rId305"/>
        </w:obje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4B116438" w14:textId="77777777" w:rsidR="00F81388" w:rsidRDefault="00F8138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89154E" w14:textId="77F9B389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1425DE" w:rsidRPr="00F23AF0">
        <w:rPr>
          <w:rFonts w:cstheme="minorHAnsi"/>
          <w:noProof/>
          <w:position w:val="-16"/>
        </w:rPr>
        <w:object w:dxaOrig="340" w:dyaOrig="440" w14:anchorId="7D17F30B">
          <v:shape id="_x0000_i1621" type="#_x0000_t75" alt="" style="width:19.9pt;height:24.7pt;mso-width-percent:0;mso-height-percent:0;mso-width-percent:0;mso-height-percent:0" o:ole="">
            <v:imagedata r:id="rId306" o:title=""/>
          </v:shape>
          <o:OLEObject Type="Embed" ProgID="Equation.DSMT4" ShapeID="_x0000_i1621" DrawAspect="Content" ObjectID="_1617000683" r:id="rId307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1425DE" w:rsidRPr="00F23AF0">
        <w:rPr>
          <w:rFonts w:cstheme="minorHAnsi"/>
          <w:noProof/>
          <w:position w:val="-16"/>
        </w:rPr>
        <w:object w:dxaOrig="520" w:dyaOrig="440" w14:anchorId="3081292F">
          <v:shape id="_x0000_i1620" type="#_x0000_t75" alt="" style="width:26.05pt;height:24.7pt;mso-width-percent:0;mso-height-percent:0;mso-width-percent:0;mso-height-percent:0" o:ole="">
            <v:imagedata r:id="rId308" o:title=""/>
          </v:shape>
          <o:OLEObject Type="Embed" ProgID="Equation.DSMT4" ShapeID="_x0000_i1620" DrawAspect="Content" ObjectID="_1617000684" r:id="rId309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 xml:space="preserve">is a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784A26">
        <w:rPr>
          <w:rFonts w:cstheme="minorHAnsi"/>
        </w:rPr>
        <w:t xml:space="preserve"> f</w:t>
      </w:r>
      <w:r w:rsidR="00EB0D69">
        <w:rPr>
          <w:rFonts w:cstheme="minorHAnsi"/>
        </w:rPr>
        <w:t xml:space="preserve">or </w:t>
      </w:r>
      <w:r w:rsidR="000A6860">
        <w:rPr>
          <w:rFonts w:cstheme="minorHAnsi"/>
        </w:rPr>
        <w:t xml:space="preserve">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329E6B10" w14:textId="144F8E96" w:rsidR="002F7882" w:rsidRPr="002F788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50" w:name="OLE_LINK85"/>
      <w:bookmarkStart w:id="51" w:name="OLE_LINK86"/>
      <w:r w:rsidRPr="000572C4">
        <w:rPr>
          <w:rFonts w:cstheme="minorHAnsi"/>
          <w:color w:val="0000FF"/>
        </w:rPr>
        <w:t>Proof.</w:t>
      </w:r>
      <w:bookmarkStart w:id="52" w:name="OLE_LINK51"/>
      <w:bookmarkStart w:id="53" w:name="OLE_LINK52"/>
      <w:r w:rsidR="00744343">
        <w:rPr>
          <w:rFonts w:cstheme="minorHAnsi"/>
        </w:rPr>
        <w:t xml:space="preserve"> Set </w:t>
      </w:r>
      <w:bookmarkStart w:id="54" w:name="OLE_LINK87"/>
      <w:bookmarkStart w:id="55" w:name="OLE_LINK88"/>
      <w:r w:rsidR="001425DE" w:rsidRPr="00744343">
        <w:rPr>
          <w:rFonts w:cstheme="minorHAnsi"/>
          <w:noProof/>
          <w:position w:val="-12"/>
        </w:rPr>
        <w:object w:dxaOrig="1760" w:dyaOrig="380" w14:anchorId="06BA1CDF">
          <v:shape id="_x0000_i1619" type="#_x0000_t75" alt="" style="width:85.7pt;height:19.9pt;mso-width-percent:0;mso-height-percent:0;mso-width-percent:0;mso-height-percent:0" o:ole="">
            <v:imagedata r:id="rId310" o:title=""/>
          </v:shape>
          <o:OLEObject Type="Embed" ProgID="Equation.DSMT4" ShapeID="_x0000_i1619" DrawAspect="Content" ObjectID="_1617000685" r:id="rId311"/>
        </w:object>
      </w:r>
      <w:bookmarkEnd w:id="54"/>
      <w:bookmarkEnd w:id="55"/>
      <w:r w:rsidR="00744343">
        <w:rPr>
          <w:rFonts w:cstheme="minorHAnsi"/>
        </w:rPr>
        <w:t xml:space="preserve">. </w:t>
      </w:r>
      <w:bookmarkEnd w:id="50"/>
      <w:bookmarkEnd w:id="51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  <w:r w:rsidR="001425DE" w:rsidRPr="00941388">
        <w:rPr>
          <w:rFonts w:cstheme="minorHAnsi"/>
          <w:noProof/>
          <w:position w:val="-16"/>
        </w:rPr>
        <w:object w:dxaOrig="4040" w:dyaOrig="640" w14:anchorId="08AC366C">
          <v:shape id="_x0000_i1618" type="#_x0000_t75" alt="" style="width:202.3pt;height:32.25pt;mso-width-percent:0;mso-height-percent:0;mso-width-percent:0;mso-height-percent:0" o:ole="">
            <v:imagedata r:id="rId312" o:title=""/>
          </v:shape>
          <o:OLEObject Type="Embed" ProgID="Equation.DSMT4" ShapeID="_x0000_i1618" DrawAspect="Content" ObjectID="_1617000686" r:id="rId313"/>
        </w:obje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52"/>
      <w:bookmarkEnd w:id="53"/>
      <w:r w:rsidR="002F7882">
        <w:rPr>
          <w:rFonts w:cstheme="minorHAnsi"/>
        </w:rPr>
        <w:t xml:space="preserve"> </w:t>
      </w:r>
    </w:p>
    <w:p w14:paraId="08F6B228" w14:textId="77777777" w:rsidR="00356EA9" w:rsidRDefault="00356EA9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F6CD07A" w14:textId="2EDF223F" w:rsidR="006801CB" w:rsidRDefault="000F433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56" w:name="OLE_LINK414"/>
      <w:bookmarkStart w:id="57" w:name="OLE_LINK415"/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56"/>
      <w:bookmarkEnd w:id="57"/>
      <w:r w:rsidR="00D27905">
        <w:rPr>
          <w:rFonts w:cstheme="minorHAnsi"/>
        </w:rPr>
        <w:t xml:space="preserve">A </w:t>
      </w:r>
      <w:r w:rsidR="00D27905" w:rsidRPr="00BB40BA">
        <w:rPr>
          <w:rFonts w:cstheme="minorHAnsi"/>
          <w:b/>
        </w:rPr>
        <w:t>Hermitian Operator</w:t>
      </w:r>
      <w:r w:rsidR="00D27905">
        <w:rPr>
          <w:rFonts w:cstheme="minorHAnsi"/>
        </w:rPr>
        <w:t xml:space="preserve"> is an operator such that </w:t>
      </w:r>
      <w:r w:rsidR="001425DE" w:rsidRPr="00BB40BA">
        <w:rPr>
          <w:rFonts w:cstheme="minorHAnsi"/>
          <w:noProof/>
          <w:position w:val="-4"/>
        </w:rPr>
        <w:object w:dxaOrig="860" w:dyaOrig="320" w14:anchorId="125F2A93">
          <v:shape id="_x0000_i1617" type="#_x0000_t75" alt="" style="width:45.95pt;height:13.7pt;mso-width-percent:0;mso-height-percent:0;mso-width-percent:0;mso-height-percent:0" o:ole="">
            <v:imagedata r:id="rId314" o:title=""/>
          </v:shape>
          <o:OLEObject Type="Embed" ProgID="Equation.DSMT4" ShapeID="_x0000_i1617" DrawAspect="Content" ObjectID="_1617000687" r:id="rId315"/>
        </w:object>
      </w:r>
      <w:r w:rsidR="00D27905">
        <w:rPr>
          <w:rFonts w:cstheme="minorHAnsi"/>
        </w:rPr>
        <w:t xml:space="preserve">, or </w:t>
      </w:r>
      <w:bookmarkStart w:id="58" w:name="OLE_LINK107"/>
      <w:bookmarkStart w:id="59" w:name="OLE_LINK108"/>
      <w:r w:rsidR="001425DE" w:rsidRPr="003C373D">
        <w:rPr>
          <w:rFonts w:cstheme="minorHAnsi"/>
          <w:noProof/>
          <w:position w:val="-16"/>
        </w:rPr>
        <w:object w:dxaOrig="1000" w:dyaOrig="440" w14:anchorId="12F08AFD">
          <v:shape id="_x0000_i1616" type="#_x0000_t75" alt="" style="width:47.3pt;height:24.7pt;mso-width-percent:0;mso-height-percent:0;mso-width-percent:0;mso-height-percent:0" o:ole="">
            <v:imagedata r:id="rId316" o:title=""/>
          </v:shape>
          <o:OLEObject Type="Embed" ProgID="Equation.DSMT4" ShapeID="_x0000_i1616" DrawAspect="Content" ObjectID="_1617000688" r:id="rId317"/>
        </w:object>
      </w:r>
      <w:bookmarkEnd w:id="58"/>
      <w:bookmarkEnd w:id="59"/>
      <w:r w:rsidR="00D27905"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p w14:paraId="3E360FD6" w14:textId="38715CB7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986FD9">
        <w:rPr>
          <w:rFonts w:cstheme="minorHAnsi"/>
          <w:noProof/>
          <w:position w:val="-16"/>
        </w:rPr>
        <w:object w:dxaOrig="1500" w:dyaOrig="440" w14:anchorId="095E0CDF">
          <v:shape id="_x0000_i1615" type="#_x0000_t75" alt="" style="width:74.75pt;height:21.95pt;mso-width-percent:0;mso-height-percent:0;mso-width-percent:0;mso-height-percent:0" o:ole="">
            <v:imagedata r:id="rId318" o:title=""/>
          </v:shape>
          <o:OLEObject Type="Embed" ProgID="Equation.DSMT4" ShapeID="_x0000_i1615" DrawAspect="Content" ObjectID="_1617000689" r:id="rId319"/>
        </w:objec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8</w:t>
      </w:r>
      <w:r w:rsidR="007828E1">
        <w:rPr>
          <w:rFonts w:cstheme="minorHAnsi"/>
        </w:rPr>
        <w:t>)</w:t>
      </w:r>
    </w:p>
    <w:p w14:paraId="198EC279" w14:textId="10B62914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3B719D8E" w14:textId="055FE155" w:rsidR="002659B9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9558D0">
        <w:rPr>
          <w:rFonts w:cstheme="minorHAnsi"/>
          <w:noProof/>
          <w:position w:val="-16"/>
        </w:rPr>
        <w:object w:dxaOrig="1580" w:dyaOrig="440" w14:anchorId="1569A0EF">
          <v:shape id="_x0000_i1614" type="#_x0000_t75" alt="" style="width:78.85pt;height:21.95pt;mso-width-percent:0;mso-height-percent:0;mso-width-percent:0;mso-height-percent:0" o:ole="">
            <v:imagedata r:id="rId320" o:title=""/>
          </v:shape>
          <o:OLEObject Type="Embed" ProgID="Equation.DSMT4" ShapeID="_x0000_i1614" DrawAspect="Content" ObjectID="_1617000690" r:id="rId321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</w:r>
      <w:r w:rsidR="007828E1">
        <w:rPr>
          <w:rFonts w:cstheme="minorHAnsi"/>
        </w:rPr>
        <w:t>(</w:t>
      </w:r>
      <w:r w:rsidR="009558D0">
        <w:rPr>
          <w:rFonts w:cstheme="minorHAnsi"/>
        </w:rPr>
        <w:t>3.9</w:t>
      </w:r>
      <w:r w:rsidR="007828E1">
        <w:rPr>
          <w:rFonts w:cstheme="minorHAnsi"/>
        </w:rPr>
        <w:t>)</w:t>
      </w:r>
    </w:p>
    <w:p w14:paraId="1F0F4E14" w14:textId="77777777" w:rsidR="007C7C62" w:rsidRDefault="007C7C62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4C75AD3" w14:textId="58BE7EB2" w:rsidR="001C7D56" w:rsidRDefault="009558D0" w:rsidP="00A152C2">
      <w:pPr>
        <w:tabs>
          <w:tab w:val="left" w:pos="450"/>
          <w:tab w:val="right" w:pos="8550"/>
        </w:tabs>
        <w:rPr>
          <w:rFonts w:cstheme="minorHAnsi"/>
        </w:rPr>
      </w:pPr>
      <w:r w:rsidRPr="009558D0">
        <w:rPr>
          <w:rFonts w:cstheme="minorHAnsi"/>
          <w:color w:val="0000FF"/>
        </w:rPr>
        <w:t>Re</w:t>
      </w:r>
      <w:r>
        <w:rPr>
          <w:rFonts w:cstheme="minorHAnsi"/>
          <w:color w:val="0000FF"/>
        </w:rPr>
        <w:t>membe</w:t>
      </w:r>
      <w:r w:rsidR="000734C1">
        <w:rPr>
          <w:rFonts w:cstheme="minorHAnsi"/>
          <w:color w:val="0000FF"/>
        </w:rPr>
        <w:t>r:</w:t>
      </w:r>
      <w:r w:rsidR="001C7D56">
        <w:rPr>
          <w:rFonts w:cstheme="minorHAnsi"/>
        </w:rPr>
        <w:t xml:space="preserve"> If  </w:t>
      </w:r>
      <w:r w:rsidR="001425DE" w:rsidRPr="007C7A3B">
        <w:rPr>
          <w:rFonts w:cstheme="minorHAnsi"/>
          <w:noProof/>
          <w:position w:val="-36"/>
        </w:rPr>
        <w:object w:dxaOrig="1180" w:dyaOrig="840" w14:anchorId="2254C677">
          <v:shape id="_x0000_i1613" type="#_x0000_t75" alt="" style="width:58.3pt;height:41.85pt;mso-width-percent:0;mso-height-percent:0;mso-width-percent:0;mso-height-percent:0" o:ole="">
            <v:imagedata r:id="rId322" o:title=""/>
          </v:shape>
          <o:OLEObject Type="Embed" ProgID="Equation.DSMT4" ShapeID="_x0000_i1613" DrawAspect="Content" ObjectID="_1617000691" r:id="rId323"/>
        </w:object>
      </w:r>
      <w:r w:rsidR="007C7A3B">
        <w:rPr>
          <w:rFonts w:cstheme="minorHAnsi"/>
        </w:rPr>
        <w:t xml:space="preserve"> </w:t>
      </w:r>
      <w:r w:rsidR="001C7D56">
        <w:rPr>
          <w:rFonts w:cstheme="minorHAnsi"/>
        </w:rPr>
        <w:t xml:space="preserve">then </w:t>
      </w:r>
      <w:bookmarkStart w:id="60" w:name="OLE_LINK99"/>
      <w:bookmarkStart w:id="61" w:name="OLE_LINK100"/>
      <w:r w:rsidR="001425DE" w:rsidRPr="00E13A95">
        <w:rPr>
          <w:rFonts w:cstheme="minorHAnsi"/>
          <w:noProof/>
          <w:position w:val="-16"/>
        </w:rPr>
        <w:object w:dxaOrig="1460" w:dyaOrig="440" w14:anchorId="747E6399">
          <v:shape id="_x0000_i1612" type="#_x0000_t75" alt="" style="width:72.7pt;height:21.95pt;mso-width-percent:0;mso-height-percent:0;mso-width-percent:0;mso-height-percent:0" o:ole="">
            <v:imagedata r:id="rId324" o:title=""/>
          </v:shape>
          <o:OLEObject Type="Embed" ProgID="Equation.DSMT4" ShapeID="_x0000_i1612" DrawAspect="Content" ObjectID="_1617000692" r:id="rId325"/>
        </w:object>
      </w:r>
      <w:bookmarkEnd w:id="60"/>
      <w:bookmarkEnd w:id="61"/>
      <w:r w:rsidR="00A5744B">
        <w:rPr>
          <w:rFonts w:cstheme="minorHAnsi"/>
        </w:rPr>
        <w:t xml:space="preserve"> even though we don’t write </w:t>
      </w:r>
      <w:r w:rsidR="00274506">
        <w:rPr>
          <w:rFonts w:cstheme="minorHAnsi"/>
          <w:i/>
        </w:rPr>
        <w:t>A</w:t>
      </w:r>
      <w:r w:rsidR="00A5744B">
        <w:rPr>
          <w:rFonts w:cstheme="minorHAnsi"/>
        </w:rPr>
        <w:t>*.</w:t>
      </w:r>
    </w:p>
    <w:p w14:paraId="76BFC424" w14:textId="779ADA05" w:rsidR="000F4334" w:rsidRDefault="000F4334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 iff </w:t>
      </w:r>
      <w:r w:rsidR="001425DE" w:rsidRPr="000F4334">
        <w:rPr>
          <w:rFonts w:cstheme="minorHAnsi"/>
          <w:noProof/>
          <w:position w:val="-16"/>
        </w:rPr>
        <w:object w:dxaOrig="3080" w:dyaOrig="500" w14:anchorId="48FF0F60">
          <v:shape id="_x0000_i1611" type="#_x0000_t75" alt="" style="width:154.3pt;height:24.7pt;mso-width-percent:0;mso-height-percent:0;mso-width-percent:0;mso-height-percent:0" o:ole="">
            <v:imagedata r:id="rId326" o:title=""/>
          </v:shape>
          <o:OLEObject Type="Embed" ProgID="Equation.DSMT4" ShapeID="_x0000_i1611" DrawAspect="Content" ObjectID="_1617000693" r:id="rId327"/>
        </w:object>
      </w:r>
      <w:r>
        <w:rPr>
          <w:rFonts w:cstheme="minorHAnsi"/>
        </w:rPr>
        <w:t>:</w:t>
      </w:r>
      <w:r>
        <w:rPr>
          <w:rFonts w:cstheme="minorHAnsi"/>
        </w:rPr>
        <w:tab/>
        <w:t>(3.06)</w:t>
      </w:r>
    </w:p>
    <w:p w14:paraId="56ED32D7" w14:textId="64C458CA" w:rsidR="000F4334" w:rsidRDefault="000F4334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5B8F32CB" w14:textId="176B55C4" w:rsidR="000F4334" w:rsidRDefault="000F4334" w:rsidP="00994463">
      <w:pPr>
        <w:tabs>
          <w:tab w:val="left" w:pos="450"/>
          <w:tab w:val="right" w:pos="8550"/>
        </w:tabs>
        <w:rPr>
          <w:rFonts w:cstheme="minorHAnsi"/>
        </w:rPr>
      </w:pPr>
      <w:r w:rsidRPr="000F4334">
        <w:rPr>
          <w:rFonts w:cstheme="minorHAnsi"/>
          <w:color w:val="0432FF"/>
        </w:rPr>
        <w:t>Proof</w:t>
      </w:r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Suppose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. </w:t>
      </w:r>
      <w:r w:rsidR="00451432">
        <w:rPr>
          <w:rFonts w:cstheme="minorHAnsi"/>
        </w:rPr>
        <w:t xml:space="preserve">Let </w:t>
      </w:r>
      <w:r w:rsidR="001425DE" w:rsidRPr="00451432">
        <w:rPr>
          <w:rFonts w:cstheme="minorHAnsi"/>
          <w:noProof/>
          <w:position w:val="-20"/>
        </w:rPr>
        <w:object w:dxaOrig="700" w:dyaOrig="560" w14:anchorId="2BE63292">
          <v:shape id="_x0000_i1610" type="#_x0000_t75" alt="" style="width:34.95pt;height:28.1pt;mso-width-percent:0;mso-height-percent:0;mso-width-percent:0;mso-height-percent:0" o:ole="">
            <v:imagedata r:id="rId328" o:title=""/>
          </v:shape>
          <o:OLEObject Type="Embed" ProgID="Equation.DSMT4" ShapeID="_x0000_i1610" DrawAspect="Content" ObjectID="_1617000694" r:id="rId329"/>
        </w:object>
      </w:r>
      <w:r w:rsidR="00451432">
        <w:rPr>
          <w:rFonts w:cstheme="minorHAnsi"/>
        </w:rPr>
        <w:t xml:space="preserve"> be an orthonormal basis for the Hilbert space of states, </w:t>
      </w:r>
      <w:r w:rsidR="001425DE" w:rsidRPr="00451432">
        <w:rPr>
          <w:rFonts w:cstheme="minorHAnsi"/>
          <w:noProof/>
          <w:position w:val="-28"/>
        </w:rPr>
        <w:object w:dxaOrig="1440" w:dyaOrig="700" w14:anchorId="129B512D">
          <v:shape id="_x0000_i1609" type="#_x0000_t75" alt="" style="width:1in;height:34.95pt;mso-width-percent:0;mso-height-percent:0;mso-width-percent:0;mso-height-percent:0" o:ole="">
            <v:imagedata r:id="rId330" o:title=""/>
          </v:shape>
          <o:OLEObject Type="Embed" ProgID="Equation.DSMT4" ShapeID="_x0000_i1609" DrawAspect="Content" ObjectID="_1617000695" r:id="rId331"/>
        </w:object>
      </w:r>
      <w:r w:rsidR="00451432">
        <w:rPr>
          <w:rFonts w:cstheme="minorHAnsi"/>
        </w:rPr>
        <w:t xml:space="preserve">, and </w:t>
      </w:r>
      <w:r w:rsidR="001425DE" w:rsidRPr="00451432">
        <w:rPr>
          <w:rFonts w:cstheme="minorHAnsi"/>
          <w:noProof/>
          <w:position w:val="-30"/>
        </w:rPr>
        <w:object w:dxaOrig="1480" w:dyaOrig="720" w14:anchorId="299044F1">
          <v:shape id="_x0000_i1608" type="#_x0000_t75" alt="" style="width:74.75pt;height:36.35pt;mso-width-percent:0;mso-height-percent:0;mso-width-percent:0;mso-height-percent:0" o:ole="">
            <v:imagedata r:id="rId332" o:title=""/>
          </v:shape>
          <o:OLEObject Type="Embed" ProgID="Equation.DSMT4" ShapeID="_x0000_i1608" DrawAspect="Content" ObjectID="_1617000696" r:id="rId333"/>
        </w:object>
      </w:r>
      <w:r w:rsidR="00451432">
        <w:rPr>
          <w:rFonts w:cstheme="minorHAnsi"/>
        </w:rPr>
        <w:t>. Let</w:t>
      </w:r>
    </w:p>
    <w:p w14:paraId="1C942951" w14:textId="70BC2F0E" w:rsidR="00451432" w:rsidRDefault="00451432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23FB5">
        <w:rPr>
          <w:rFonts w:cstheme="minorHAnsi"/>
          <w:noProof/>
          <w:position w:val="-28"/>
        </w:rPr>
        <w:object w:dxaOrig="2340" w:dyaOrig="700" w14:anchorId="6642E737">
          <v:shape id="_x0000_i1607" type="#_x0000_t75" alt="" style="width:117.25pt;height:34.95pt;mso-width-percent:0;mso-height-percent:0;mso-width-percent:0;mso-height-percent:0" o:ole="">
            <v:imagedata r:id="rId334" o:title=""/>
          </v:shape>
          <o:OLEObject Type="Embed" ProgID="Equation.DSMT4" ShapeID="_x0000_i1607" DrawAspect="Content" ObjectID="_1617000697" r:id="rId335"/>
        </w:object>
      </w:r>
      <w:r w:rsidR="00823FB5">
        <w:rPr>
          <w:rFonts w:cstheme="minorHAnsi"/>
        </w:rPr>
        <w:t xml:space="preserve">. </w:t>
      </w:r>
      <w:r w:rsidR="00823FB5">
        <w:rPr>
          <w:rFonts w:cstheme="minorHAnsi"/>
        </w:rPr>
        <w:tab/>
        <w:t>(a)</w:t>
      </w:r>
    </w:p>
    <w:p w14:paraId="7E6611FC" w14:textId="0DDBE18F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4768DCA0" w14:textId="6785C7CE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23FB5">
        <w:rPr>
          <w:rFonts w:cstheme="minorHAnsi"/>
          <w:noProof/>
          <w:position w:val="-16"/>
        </w:rPr>
        <w:object w:dxaOrig="2280" w:dyaOrig="580" w14:anchorId="00AFA466">
          <v:shape id="_x0000_i1606" type="#_x0000_t75" alt="" style="width:113.85pt;height:28.8pt;mso-width-percent:0;mso-height-percent:0;mso-width-percent:0;mso-height-percent:0" o:ole="">
            <v:imagedata r:id="rId336" o:title=""/>
          </v:shape>
          <o:OLEObject Type="Embed" ProgID="Equation.DSMT4" ShapeID="_x0000_i1606" DrawAspect="Content" ObjectID="_1617000698" r:id="rId337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b)</w:t>
      </w:r>
    </w:p>
    <w:p w14:paraId="7716162D" w14:textId="023C8BD4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B988596" w14:textId="6AEF0BAB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23FB5">
        <w:rPr>
          <w:rFonts w:cstheme="minorHAnsi"/>
          <w:noProof/>
          <w:position w:val="-28"/>
        </w:rPr>
        <w:object w:dxaOrig="6400" w:dyaOrig="700" w14:anchorId="5155A171">
          <v:shape id="_x0000_i1605" type="#_x0000_t75" alt="" style="width:320.25pt;height:34.95pt;mso-width-percent:0;mso-height-percent:0;mso-width-percent:0;mso-height-percent:0" o:ole="">
            <v:imagedata r:id="rId338" o:title=""/>
          </v:shape>
          <o:OLEObject Type="Embed" ProgID="Equation.DSMT4" ShapeID="_x0000_i1605" DrawAspect="Content" ObjectID="_1617000699" r:id="rId339"/>
        </w:object>
      </w:r>
    </w:p>
    <w:p w14:paraId="76CC280C" w14:textId="02418639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23C172E9" w14:textId="2F453C57" w:rsidR="00823FB5" w:rsidRPr="000F4334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</w:p>
    <w:p w14:paraId="3631C61D" w14:textId="2B7EE4D8" w:rsidR="000F4334" w:rsidRDefault="00823FB5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1425DE" w:rsidRPr="00823FB5">
        <w:rPr>
          <w:rFonts w:cstheme="minorHAnsi"/>
          <w:noProof/>
          <w:color w:val="0000FF"/>
          <w:position w:val="-28"/>
        </w:rPr>
        <w:object w:dxaOrig="6400" w:dyaOrig="700" w14:anchorId="1D20D1C0">
          <v:shape id="_x0000_i1604" type="#_x0000_t75" alt="" style="width:320.25pt;height:34.95pt;mso-width-percent:0;mso-height-percent:0;mso-width-percent:0;mso-height-percent:0" o:ole="">
            <v:imagedata r:id="rId340" o:title=""/>
          </v:shape>
          <o:OLEObject Type="Embed" ProgID="Equation.DSMT4" ShapeID="_x0000_i1604" DrawAspect="Content" ObjectID="_1617000700" r:id="rId341"/>
        </w:object>
      </w:r>
      <w:r>
        <w:rPr>
          <w:rFonts w:cstheme="minorHAnsi"/>
          <w:color w:val="0000FF"/>
        </w:rPr>
        <w:t>.</w:t>
      </w:r>
    </w:p>
    <w:p w14:paraId="43603828" w14:textId="25B62669" w:rsidR="00823FB5" w:rsidRDefault="00823FB5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57EC54FF" w14:textId="3E20514F" w:rsidR="00823FB5" w:rsidRDefault="00823FB5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4550F7">
        <w:rPr>
          <w:rFonts w:cstheme="minorHAnsi"/>
          <w:noProof/>
          <w:position w:val="-28"/>
        </w:rPr>
        <w:object w:dxaOrig="3240" w:dyaOrig="700" w14:anchorId="1C84AAA1">
          <v:shape id="_x0000_i1603" type="#_x0000_t75" alt="" style="width:161.85pt;height:34.95pt;mso-width-percent:0;mso-height-percent:0;mso-width-percent:0;mso-height-percent:0" o:ole="">
            <v:imagedata r:id="rId342" o:title=""/>
          </v:shape>
          <o:OLEObject Type="Embed" ProgID="Equation.DSMT4" ShapeID="_x0000_i1603" DrawAspect="Content" ObjectID="_1617000701" r:id="rId343"/>
        </w:object>
      </w:r>
      <w:r w:rsidR="004550F7">
        <w:rPr>
          <w:rFonts w:cstheme="minorHAnsi"/>
        </w:rPr>
        <w:tab/>
      </w:r>
      <w:r w:rsidR="004550F7">
        <w:rPr>
          <w:rFonts w:ascii="MS Gothic" w:eastAsia="MS Gothic" w:hAnsi="Lucida Handwriting" w:hint="eastAsia"/>
        </w:rPr>
        <w:t>✔</w:t>
      </w:r>
      <w:r w:rsidR="004550F7">
        <w:rPr>
          <w:rFonts w:cstheme="minorHAnsi"/>
        </w:rPr>
        <w:t xml:space="preserve"> </w:t>
      </w:r>
    </w:p>
    <w:p w14:paraId="443AE78A" w14:textId="22D17512" w:rsidR="004550F7" w:rsidRDefault="004550F7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58850882" w14:textId="769689FC" w:rsidR="004550F7" w:rsidRDefault="007D484F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Conversely, s</w:t>
      </w:r>
      <w:r w:rsidR="004550F7">
        <w:rPr>
          <w:rFonts w:cstheme="minorHAnsi"/>
        </w:rPr>
        <w:t xml:space="preserve">uppose </w:t>
      </w:r>
      <w:r w:rsidR="004550F7">
        <w:rPr>
          <w:rFonts w:cstheme="minorHAnsi"/>
          <w:i/>
        </w:rPr>
        <w:t>M</w:t>
      </w:r>
      <w:r w:rsidR="004550F7">
        <w:rPr>
          <w:rFonts w:cstheme="minorHAnsi"/>
        </w:rPr>
        <w:t xml:space="preserve"> is not Hermitian. Then </w:t>
      </w:r>
      <w:r w:rsidR="001425DE" w:rsidRPr="004550F7">
        <w:rPr>
          <w:rFonts w:cstheme="minorHAnsi"/>
          <w:noProof/>
          <w:position w:val="-4"/>
        </w:rPr>
        <w:object w:dxaOrig="860" w:dyaOrig="320" w14:anchorId="0CBBD86E">
          <v:shape id="_x0000_i1602" type="#_x0000_t75" alt="" style="width:41.85pt;height:15.75pt;mso-width-percent:0;mso-height-percent:0;mso-width-percent:0;mso-height-percent:0" o:ole="">
            <v:imagedata r:id="rId344" o:title=""/>
          </v:shape>
          <o:OLEObject Type="Embed" ProgID="Equation.DSMT4" ShapeID="_x0000_i1602" DrawAspect="Content" ObjectID="_1617000702" r:id="rId345"/>
        </w:object>
      </w:r>
      <w:r w:rsidR="004550F7">
        <w:rPr>
          <w:rFonts w:cstheme="minorHAnsi"/>
        </w:rPr>
        <w:t>. We now construct</w:t>
      </w:r>
      <w:r w:rsidR="001425DE" w:rsidRPr="004550F7">
        <w:rPr>
          <w:rFonts w:cstheme="minorHAnsi"/>
          <w:noProof/>
          <w:position w:val="-16"/>
        </w:rPr>
        <w:object w:dxaOrig="1280" w:dyaOrig="440" w14:anchorId="7B296920">
          <v:shape id="_x0000_i1601" type="#_x0000_t75" alt="" style="width:63.75pt;height:21.95pt;mso-width-percent:0;mso-height-percent:0;mso-width-percent:0;mso-height-percent:0" o:ole="">
            <v:imagedata r:id="rId346" o:title=""/>
          </v:shape>
          <o:OLEObject Type="Embed" ProgID="Equation.DSMT4" ShapeID="_x0000_i1601" DrawAspect="Content" ObjectID="_1617000703" r:id="rId347"/>
        </w:object>
      </w:r>
      <w:r w:rsidR="004550F7">
        <w:rPr>
          <w:rFonts w:cstheme="minorHAnsi"/>
        </w:rPr>
        <w:t xml:space="preserve"> such that </w:t>
      </w:r>
      <w:r w:rsidR="001425DE" w:rsidRPr="004550F7">
        <w:rPr>
          <w:rFonts w:cstheme="minorHAnsi"/>
          <w:noProof/>
          <w:position w:val="-16"/>
        </w:rPr>
        <w:object w:dxaOrig="2200" w:dyaOrig="500" w14:anchorId="6BA60070">
          <v:shape id="_x0000_i1600" type="#_x0000_t75" alt="" style="width:109.7pt;height:24.7pt;mso-width-percent:0;mso-height-percent:0;mso-width-percent:0;mso-height-percent:0" o:ole="">
            <v:imagedata r:id="rId348" o:title=""/>
          </v:shape>
          <o:OLEObject Type="Embed" ProgID="Equation.DSMT4" ShapeID="_x0000_i1600" DrawAspect="Content" ObjectID="_1617000704" r:id="rId349"/>
        </w:object>
      </w:r>
      <w:r w:rsidR="004550F7">
        <w:rPr>
          <w:rFonts w:cstheme="minorHAnsi"/>
        </w:rPr>
        <w:t xml:space="preserve"> for </w:t>
      </w:r>
      <w:r w:rsidR="004550F7">
        <w:rPr>
          <w:rFonts w:cstheme="minorHAnsi"/>
          <w:i/>
        </w:rPr>
        <w:t>n</w:t>
      </w:r>
      <w:r w:rsidR="004550F7">
        <w:rPr>
          <w:rFonts w:cstheme="minorHAnsi"/>
        </w:rPr>
        <w:t xml:space="preserve"> = 2 in a way that is easily extend</w:t>
      </w:r>
      <w:r w:rsidR="007C7C62">
        <w:rPr>
          <w:rFonts w:cstheme="minorHAnsi"/>
        </w:rPr>
        <w:t>a</w:t>
      </w:r>
      <w:r w:rsidR="004550F7">
        <w:rPr>
          <w:rFonts w:cstheme="minorHAnsi"/>
        </w:rPr>
        <w:t xml:space="preserve">ble to higher dimension. </w:t>
      </w:r>
      <w:r>
        <w:rPr>
          <w:rFonts w:cstheme="minorHAnsi"/>
        </w:rPr>
        <w:t>The basis is</w:t>
      </w:r>
      <w:r w:rsidR="00686C89">
        <w:rPr>
          <w:rFonts w:cstheme="minorHAnsi"/>
        </w:rPr>
        <w:t xml:space="preserve"> </w:t>
      </w:r>
      <w:r w:rsidR="001425DE" w:rsidRPr="007D484F">
        <w:rPr>
          <w:rFonts w:cstheme="minorHAnsi"/>
          <w:noProof/>
          <w:position w:val="-18"/>
        </w:rPr>
        <w:object w:dxaOrig="1100" w:dyaOrig="480" w14:anchorId="399A4C44">
          <v:shape id="_x0000_i1599" type="#_x0000_t75" alt="" style="width:54.15pt;height:24pt;mso-width-percent:0;mso-height-percent:0;mso-width-percent:0;mso-height-percent:0" o:ole="">
            <v:imagedata r:id="rId350" o:title=""/>
          </v:shape>
          <o:OLEObject Type="Embed" ProgID="Equation.DSMT4" ShapeID="_x0000_i1599" DrawAspect="Content" ObjectID="_1617000705" r:id="rId351"/>
        </w:object>
      </w:r>
      <w:r>
        <w:rPr>
          <w:rFonts w:cstheme="minorHAnsi"/>
        </w:rPr>
        <w:t xml:space="preserve">, </w:t>
      </w:r>
      <w:r w:rsidR="001425DE" w:rsidRPr="007D484F">
        <w:rPr>
          <w:rFonts w:cstheme="minorHAnsi"/>
          <w:noProof/>
          <w:position w:val="-34"/>
        </w:rPr>
        <w:object w:dxaOrig="1120" w:dyaOrig="800" w14:anchorId="65CF65C6">
          <v:shape id="_x0000_i1598" type="#_x0000_t75" alt="" style="width:56.25pt;height:39.75pt;mso-width-percent:0;mso-height-percent:0;mso-width-percent:0;mso-height-percent:0" o:ole="">
            <v:imagedata r:id="rId352" o:title=""/>
          </v:shape>
          <o:OLEObject Type="Embed" ProgID="Equation.DSMT4" ShapeID="_x0000_i1598" DrawAspect="Content" ObjectID="_1617000706" r:id="rId353"/>
        </w:object>
      </w:r>
      <w:r>
        <w:rPr>
          <w:rFonts w:cstheme="minorHAnsi"/>
        </w:rPr>
        <w:t xml:space="preserve">, and </w:t>
      </w:r>
      <w:r w:rsidR="001425DE" w:rsidRPr="007D484F">
        <w:rPr>
          <w:rFonts w:cstheme="minorHAnsi"/>
          <w:noProof/>
          <w:position w:val="-34"/>
        </w:rPr>
        <w:object w:dxaOrig="1180" w:dyaOrig="800" w14:anchorId="6DE45819">
          <v:shape id="_x0000_i1597" type="#_x0000_t75" alt="" style="width:58.3pt;height:39.75pt;mso-width-percent:0;mso-height-percent:0;mso-width-percent:0;mso-height-percent:0" o:ole="">
            <v:imagedata r:id="rId354" o:title=""/>
          </v:shape>
          <o:OLEObject Type="Embed" ProgID="Equation.DSMT4" ShapeID="_x0000_i1597" DrawAspect="Content" ObjectID="_1617000707" r:id="rId355"/>
        </w:object>
      </w:r>
      <w:r>
        <w:rPr>
          <w:rFonts w:cstheme="minorHAnsi"/>
        </w:rPr>
        <w:t xml:space="preserve">. Since </w:t>
      </w:r>
      <w:r w:rsidR="001425DE" w:rsidRPr="007D484F">
        <w:rPr>
          <w:rFonts w:cstheme="minorHAnsi"/>
          <w:noProof/>
          <w:position w:val="-4"/>
        </w:rPr>
        <w:object w:dxaOrig="860" w:dyaOrig="320" w14:anchorId="147C24AA">
          <v:shape id="_x0000_i1596" type="#_x0000_t75" alt="" style="width:41.85pt;height:15.75pt;mso-width-percent:0;mso-height-percent:0;mso-width-percent:0;mso-height-percent:0" o:ole="">
            <v:imagedata r:id="rId356" o:title=""/>
          </v:shape>
          <o:OLEObject Type="Embed" ProgID="Equation.DSMT4" ShapeID="_x0000_i1596" DrawAspect="Content" ObjectID="_1617000708" r:id="rId357"/>
        </w:object>
      </w:r>
      <w:r>
        <w:rPr>
          <w:rFonts w:cstheme="minorHAnsi"/>
        </w:rPr>
        <w:t xml:space="preserve">, they must disagree on some basis element. We’ll demonstrate this proof assuming </w:t>
      </w:r>
      <w:r w:rsidR="001425DE" w:rsidRPr="007D484F">
        <w:rPr>
          <w:rFonts w:cstheme="minorHAnsi"/>
          <w:noProof/>
          <w:position w:val="-16"/>
        </w:rPr>
        <w:object w:dxaOrig="1560" w:dyaOrig="440" w14:anchorId="39E85C29">
          <v:shape id="_x0000_i1595" type="#_x0000_t75" alt="" style="width:78.15pt;height:21.95pt;mso-width-percent:0;mso-height-percent:0;mso-width-percent:0;mso-height-percent:0" o:ole="">
            <v:imagedata r:id="rId358" o:title=""/>
          </v:shape>
          <o:OLEObject Type="Embed" ProgID="Equation.DSMT4" ShapeID="_x0000_i1595" DrawAspect="Content" ObjectID="_1617000709" r:id="rId359"/>
        </w:object>
      </w:r>
      <w:r>
        <w:rPr>
          <w:rFonts w:cstheme="minorHAnsi"/>
        </w:rPr>
        <w:t xml:space="preserve">. Set </w:t>
      </w:r>
      <w:r w:rsidR="001425DE" w:rsidRPr="007D484F">
        <w:rPr>
          <w:rFonts w:cstheme="minorHAnsi"/>
          <w:noProof/>
          <w:position w:val="-16"/>
        </w:rPr>
        <w:object w:dxaOrig="940" w:dyaOrig="440" w14:anchorId="02037CE8">
          <v:shape id="_x0000_i1594" type="#_x0000_t75" alt="" style="width:47.3pt;height:21.95pt;mso-width-percent:0;mso-height-percent:0;mso-width-percent:0;mso-height-percent:0" o:ole="">
            <v:imagedata r:id="rId360" o:title=""/>
          </v:shape>
          <o:OLEObject Type="Embed" ProgID="Equation.DSMT4" ShapeID="_x0000_i1594" DrawAspect="Content" ObjectID="_1617000710" r:id="rId361"/>
        </w:object>
      </w:r>
      <w:r>
        <w:rPr>
          <w:rFonts w:cstheme="minorHAnsi"/>
        </w:rPr>
        <w:t xml:space="preserve">. Write </w:t>
      </w:r>
      <w:r w:rsidR="001425DE" w:rsidRPr="007D484F">
        <w:rPr>
          <w:rFonts w:cstheme="minorHAnsi"/>
          <w:noProof/>
          <w:position w:val="-34"/>
        </w:rPr>
        <w:object w:dxaOrig="1440" w:dyaOrig="800" w14:anchorId="1A4C4980">
          <v:shape id="_x0000_i1593" type="#_x0000_t75" alt="" style="width:1in;height:39.75pt;mso-width-percent:0;mso-height-percent:0;mso-width-percent:0;mso-height-percent:0" o:ole="">
            <v:imagedata r:id="rId362" o:title=""/>
          </v:shape>
          <o:OLEObject Type="Embed" ProgID="Equation.DSMT4" ShapeID="_x0000_i1593" DrawAspect="Content" ObjectID="_1617000711" r:id="rId363"/>
        </w:object>
      </w:r>
      <w:r>
        <w:rPr>
          <w:rFonts w:cstheme="minorHAnsi"/>
        </w:rPr>
        <w:t xml:space="preserve">. So </w:t>
      </w:r>
      <w:r w:rsidR="001425DE" w:rsidRPr="007D484F">
        <w:rPr>
          <w:rFonts w:cstheme="minorHAnsi"/>
          <w:noProof/>
          <w:position w:val="-34"/>
        </w:rPr>
        <w:object w:dxaOrig="3160" w:dyaOrig="800" w14:anchorId="66AB2572">
          <v:shape id="_x0000_i1592" type="#_x0000_t75" alt="" style="width:157.7pt;height:39.75pt;mso-width-percent:0;mso-height-percent:0;mso-width-percent:0;mso-height-percent:0" o:ole="">
            <v:imagedata r:id="rId364" o:title=""/>
          </v:shape>
          <o:OLEObject Type="Embed" ProgID="Equation.DSMT4" ShapeID="_x0000_i1592" DrawAspect="Content" ObjectID="_1617000712" r:id="rId365"/>
        </w:object>
      </w:r>
      <w:r w:rsidR="00686C89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 w:rsidR="001425DE" w:rsidRPr="00686C89">
        <w:rPr>
          <w:rFonts w:cstheme="minorHAnsi"/>
          <w:noProof/>
          <w:position w:val="-36"/>
        </w:rPr>
        <w:object w:dxaOrig="3520" w:dyaOrig="840" w14:anchorId="625DD94A">
          <v:shape id="_x0000_i1591" type="#_x0000_t75" alt="" style="width:176.25pt;height:41.85pt;mso-width-percent:0;mso-height-percent:0;mso-width-percent:0;mso-height-percent:0" o:ole="">
            <v:imagedata r:id="rId366" o:title=""/>
          </v:shape>
          <o:OLEObject Type="Embed" ProgID="Equation.DSMT4" ShapeID="_x0000_i1591" DrawAspect="Content" ObjectID="_1617000713" r:id="rId367"/>
        </w:object>
      </w:r>
      <w:r w:rsidR="00686C89">
        <w:rPr>
          <w:rFonts w:cstheme="minorHAnsi"/>
        </w:rPr>
        <w:t xml:space="preserve">.  Thus, either </w:t>
      </w:r>
      <w:r w:rsidR="001425DE" w:rsidRPr="00686C89">
        <w:rPr>
          <w:rFonts w:cstheme="minorHAnsi"/>
          <w:noProof/>
          <w:position w:val="-6"/>
        </w:rPr>
        <w:object w:dxaOrig="1680" w:dyaOrig="340" w14:anchorId="70484C83">
          <v:shape id="_x0000_i1590" type="#_x0000_t75" alt="" style="width:84.35pt;height:17.85pt;mso-width-percent:0;mso-height-percent:0;mso-width-percent:0;mso-height-percent:0" o:ole="">
            <v:imagedata r:id="rId368" o:title=""/>
          </v:shape>
          <o:OLEObject Type="Embed" ProgID="Equation.DSMT4" ShapeID="_x0000_i1590" DrawAspect="Content" ObjectID="_1617000714" r:id="rId369"/>
        </w:object>
      </w:r>
      <w:r w:rsidR="00686C89">
        <w:rPr>
          <w:rFonts w:cstheme="minorHAnsi"/>
        </w:rPr>
        <w:t>.</w:t>
      </w:r>
    </w:p>
    <w:p w14:paraId="6771311F" w14:textId="77777777" w:rsidR="008851DF" w:rsidRDefault="008851DF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665CEE21" w14:textId="3013174A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ut, </w:t>
      </w:r>
      <w:r w:rsidRPr="008851DF">
        <w:rPr>
          <w:rFonts w:cstheme="minorHAnsi"/>
          <w:color w:val="FF40FF"/>
        </w:rPr>
        <w:t>if</w:t>
      </w:r>
      <w:r>
        <w:rPr>
          <w:rFonts w:cstheme="minorHAnsi"/>
        </w:rPr>
        <w:t xml:space="preserve"> </w:t>
      </w:r>
      <w:r w:rsidR="001425DE" w:rsidRPr="00686C89">
        <w:rPr>
          <w:rFonts w:cstheme="minorHAnsi"/>
          <w:noProof/>
          <w:position w:val="-16"/>
        </w:rPr>
        <w:object w:dxaOrig="900" w:dyaOrig="440" w14:anchorId="1651DF01">
          <v:shape id="_x0000_i1589" type="#_x0000_t75" alt="" style="width:45.25pt;height:21.95pt;mso-width-percent:0;mso-height-percent:0;mso-width-percent:0;mso-height-percent:0" o:ole="">
            <v:imagedata r:id="rId370" o:title=""/>
          </v:shape>
          <o:OLEObject Type="Embed" ProgID="Equation.DSMT4" ShapeID="_x0000_i1589" DrawAspect="Content" ObjectID="_1617000715" r:id="rId371"/>
        </w:object>
      </w:r>
      <w:r>
        <w:rPr>
          <w:rFonts w:cstheme="minorHAnsi"/>
        </w:rPr>
        <w:t>:</w:t>
      </w:r>
    </w:p>
    <w:p w14:paraId="6AC54AD3" w14:textId="2382A99D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1425DE" w:rsidRPr="00686C89">
        <w:rPr>
          <w:rFonts w:cstheme="minorHAnsi"/>
          <w:noProof/>
          <w:position w:val="-34"/>
        </w:rPr>
        <w:object w:dxaOrig="4120" w:dyaOrig="800" w14:anchorId="5C6C4046">
          <v:shape id="_x0000_i1588" type="#_x0000_t75" alt="" style="width:205.7pt;height:39.75pt;mso-width-percent:0;mso-height-percent:0;mso-width-percent:0;mso-height-percent:0" o:ole="">
            <v:imagedata r:id="rId372" o:title=""/>
          </v:shape>
          <o:OLEObject Type="Embed" ProgID="Equation.DSMT4" ShapeID="_x0000_i1588" DrawAspect="Content" ObjectID="_1617000716" r:id="rId373"/>
        </w:object>
      </w:r>
      <w:r>
        <w:rPr>
          <w:rFonts w:cstheme="minorHAnsi"/>
        </w:rPr>
        <w:t>,</w:t>
      </w:r>
    </w:p>
    <w:p w14:paraId="66B1AF05" w14:textId="018826E9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86C89">
        <w:rPr>
          <w:rFonts w:cstheme="minorHAnsi"/>
          <w:noProof/>
          <w:position w:val="-34"/>
        </w:rPr>
        <w:object w:dxaOrig="6680" w:dyaOrig="800" w14:anchorId="233408D7">
          <v:shape id="_x0000_i1587" type="#_x0000_t75" alt="" style="width:333.95pt;height:39.75pt;mso-width-percent:0;mso-height-percent:0;mso-width-percent:0;mso-height-percent:0" o:ole="">
            <v:imagedata r:id="rId374" o:title=""/>
          </v:shape>
          <o:OLEObject Type="Embed" ProgID="Equation.DSMT4" ShapeID="_x0000_i1587" DrawAspect="Content" ObjectID="_1617000717" r:id="rId375"/>
        </w:object>
      </w:r>
      <w:r>
        <w:rPr>
          <w:rFonts w:cstheme="minorHAnsi"/>
        </w:rPr>
        <w:t>,</w:t>
      </w:r>
    </w:p>
    <w:p w14:paraId="2B10262F" w14:textId="1DDC559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and so</w:t>
      </w:r>
    </w:p>
    <w:p w14:paraId="5F4962D4" w14:textId="7B28AABD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86C89">
        <w:rPr>
          <w:rFonts w:cstheme="minorHAnsi"/>
          <w:noProof/>
          <w:position w:val="-16"/>
        </w:rPr>
        <w:object w:dxaOrig="1460" w:dyaOrig="500" w14:anchorId="0EB32D61">
          <v:shape id="_x0000_i1586" type="#_x0000_t75" alt="" style="width:72.7pt;height:24.7pt;mso-width-percent:0;mso-height-percent:0;mso-width-percent:0;mso-height-percent:0" o:ole="">
            <v:imagedata r:id="rId376" o:title=""/>
          </v:shape>
          <o:OLEObject Type="Embed" ProgID="Equation.DSMT4" ShapeID="_x0000_i1586" DrawAspect="Content" ObjectID="_1617000718" r:id="rId377"/>
        </w:object>
      </w:r>
      <w:r>
        <w:rPr>
          <w:rFonts w:cstheme="minorHAnsi"/>
        </w:rPr>
        <w:t>.</w:t>
      </w:r>
    </w:p>
    <w:p w14:paraId="6685373D" w14:textId="77777777" w:rsidR="008851DF" w:rsidRDefault="008851DF" w:rsidP="004550F7">
      <w:pPr>
        <w:tabs>
          <w:tab w:val="left" w:pos="450"/>
          <w:tab w:val="left" w:pos="3960"/>
          <w:tab w:val="right" w:pos="8550"/>
        </w:tabs>
        <w:rPr>
          <w:rFonts w:cstheme="minorHAnsi"/>
          <w:color w:val="FF40FF"/>
        </w:rPr>
      </w:pPr>
    </w:p>
    <w:p w14:paraId="622AFCF5" w14:textId="7C766ECA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 w:rsidRPr="008851DF">
        <w:rPr>
          <w:rFonts w:cstheme="minorHAnsi"/>
          <w:color w:val="FF40FF"/>
        </w:rPr>
        <w:t xml:space="preserve">If </w:t>
      </w:r>
      <w:r w:rsidR="001425DE" w:rsidRPr="00686C89">
        <w:rPr>
          <w:rFonts w:cstheme="minorHAnsi"/>
          <w:noProof/>
          <w:position w:val="-16"/>
        </w:rPr>
        <w:object w:dxaOrig="940" w:dyaOrig="440" w14:anchorId="1642E5DA">
          <v:shape id="_x0000_i1585" type="#_x0000_t75" alt="" style="width:47.3pt;height:21.95pt;mso-width-percent:0;mso-height-percent:0;mso-width-percent:0;mso-height-percent:0" o:ole="">
            <v:imagedata r:id="rId378" o:title=""/>
          </v:shape>
          <o:OLEObject Type="Embed" ProgID="Equation.DSMT4" ShapeID="_x0000_i1585" DrawAspect="Content" ObjectID="_1617000719" r:id="rId379"/>
        </w:object>
      </w:r>
      <w:r>
        <w:rPr>
          <w:rFonts w:cstheme="minorHAnsi"/>
        </w:rPr>
        <w:t>:</w:t>
      </w:r>
    </w:p>
    <w:p w14:paraId="499F92F0" w14:textId="4A603AA5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86C89">
        <w:rPr>
          <w:rFonts w:cstheme="minorHAnsi"/>
          <w:noProof/>
          <w:position w:val="-34"/>
        </w:rPr>
        <w:object w:dxaOrig="4180" w:dyaOrig="800" w14:anchorId="7AF95995">
          <v:shape id="_x0000_i1584" type="#_x0000_t75" alt="" style="width:209.15pt;height:39.75pt;mso-width-percent:0;mso-height-percent:0;mso-width-percent:0;mso-height-percent:0" o:ole="">
            <v:imagedata r:id="rId380" o:title=""/>
          </v:shape>
          <o:OLEObject Type="Embed" ProgID="Equation.DSMT4" ShapeID="_x0000_i1584" DrawAspect="Content" ObjectID="_1617000720" r:id="rId381"/>
        </w:object>
      </w:r>
    </w:p>
    <w:p w14:paraId="5B48B8A8" w14:textId="754234BA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and so</w:t>
      </w:r>
    </w:p>
    <w:p w14:paraId="07EDC50D" w14:textId="47B3BF9E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86C89">
        <w:rPr>
          <w:rFonts w:cstheme="minorHAnsi"/>
          <w:noProof/>
          <w:position w:val="-16"/>
        </w:rPr>
        <w:object w:dxaOrig="2700" w:dyaOrig="500" w14:anchorId="755103CB">
          <v:shape id="_x0000_i1583" type="#_x0000_t75" alt="" style="width:135.1pt;height:24.7pt;mso-width-percent:0;mso-height-percent:0;mso-width-percent:0;mso-height-percent:0" o:ole="">
            <v:imagedata r:id="rId382" o:title=""/>
          </v:shape>
          <o:OLEObject Type="Embed" ProgID="Equation.DSMT4" ShapeID="_x0000_i1583" DrawAspect="Content" ObjectID="_1617000721" r:id="rId383"/>
        </w:object>
      </w:r>
      <w:r>
        <w:rPr>
          <w:rFonts w:cstheme="minorHAnsi"/>
        </w:rPr>
        <w:t>.</w:t>
      </w:r>
    </w:p>
    <w:p w14:paraId="63DD6422" w14:textId="7777777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422A7DDE" w14:textId="2B9C3396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, one of these </w:t>
      </w:r>
      <w:r w:rsidR="007C7C62">
        <w:rPr>
          <w:rFonts w:cstheme="minorHAnsi"/>
        </w:rPr>
        <w:t xml:space="preserve">two </w:t>
      </w:r>
      <w:r>
        <w:rPr>
          <w:rFonts w:cstheme="minorHAnsi"/>
        </w:rPr>
        <w:t xml:space="preserve">conditions must be false and </w:t>
      </w:r>
      <w:r w:rsidR="007C7C62">
        <w:rPr>
          <w:rFonts w:cstheme="minorHAnsi"/>
        </w:rPr>
        <w:t>that condition establishes</w:t>
      </w:r>
      <w:r>
        <w:rPr>
          <w:rFonts w:cstheme="minorHAnsi"/>
        </w:rPr>
        <w:t xml:space="preserve"> </w:t>
      </w:r>
      <w:r w:rsidR="001425DE" w:rsidRPr="00686C89">
        <w:rPr>
          <w:rFonts w:cstheme="minorHAnsi"/>
          <w:noProof/>
          <w:position w:val="-16"/>
        </w:rPr>
        <w:object w:dxaOrig="1340" w:dyaOrig="440" w14:anchorId="2B34E27D">
          <v:shape id="_x0000_i1582" type="#_x0000_t75" alt="" style="width:67.2pt;height:21.95pt;mso-width-percent:0;mso-height-percent:0;mso-width-percent:0;mso-height-percent:0" o:ole="">
            <v:imagedata r:id="rId384" o:title=""/>
          </v:shape>
          <o:OLEObject Type="Embed" ProgID="Equation.DSMT4" ShapeID="_x0000_i1582" DrawAspect="Content" ObjectID="_1617000722" r:id="rId385"/>
        </w:object>
      </w:r>
      <w:r>
        <w:rPr>
          <w:rFonts w:cstheme="minorHAnsi"/>
        </w:rPr>
        <w:t xml:space="preserve"> such that </w:t>
      </w:r>
      <w:r w:rsidR="001425DE" w:rsidRPr="00686C89">
        <w:rPr>
          <w:rFonts w:cstheme="minorHAnsi"/>
          <w:noProof/>
          <w:position w:val="-16"/>
        </w:rPr>
        <w:object w:dxaOrig="2180" w:dyaOrig="500" w14:anchorId="370D72DC">
          <v:shape id="_x0000_i1581" type="#_x0000_t75" alt="" style="width:109.05pt;height:24.7pt;mso-width-percent:0;mso-height-percent:0;mso-width-percent:0;mso-height-percent:0" o:ole="">
            <v:imagedata r:id="rId386" o:title=""/>
          </v:shape>
          <o:OLEObject Type="Embed" ProgID="Equation.DSMT4" ShapeID="_x0000_i1581" DrawAspect="Content" ObjectID="_1617000723" r:id="rId387"/>
        </w:object>
      </w:r>
      <w:r>
        <w:rPr>
          <w:rFonts w:cstheme="minorHAnsi"/>
        </w:rPr>
        <w:t>.</w:t>
      </w:r>
      <w:r>
        <w:rPr>
          <w:rFonts w:cstheme="minorHAnsi"/>
        </w:rPr>
        <w:tab/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132F4BD6" w14:textId="77777777" w:rsidR="00686C89" w:rsidRPr="004550F7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4E7819BF" w14:textId="35D48CFE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65260D">
        <w:rPr>
          <w:rFonts w:cstheme="minorHAnsi"/>
          <w:color w:val="5ECCF3" w:themeColor="accent2"/>
        </w:rPr>
        <w:t>This may be worth challenging</w:t>
      </w:r>
      <w:r w:rsidR="00C31912" w:rsidRPr="0065260D">
        <w:rPr>
          <w:rFonts w:cstheme="minorHAnsi"/>
          <w:color w:val="5ECCF3" w:themeColor="accent2"/>
        </w:rPr>
        <w:t>/investigating</w:t>
      </w:r>
      <w:r w:rsidRPr="0065260D">
        <w:rPr>
          <w:rFonts w:cstheme="minorHAnsi"/>
          <w:color w:val="5ECCF3" w:themeColor="accent2"/>
        </w:rPr>
        <w:t>. Perhaps we only observe the real part of a measurement.</w:t>
      </w:r>
      <w:r w:rsidRPr="00356EA9">
        <w:rPr>
          <w:rFonts w:cstheme="minorHAnsi"/>
          <w:color w:val="9EE0F7" w:themeColor="accent2" w:themeTint="99"/>
        </w:rPr>
        <w:t xml:space="preserve"> </w:t>
      </w:r>
      <w:r w:rsidRPr="00356EA9">
        <w:rPr>
          <w:rFonts w:cstheme="minorHAnsi"/>
          <w:color w:val="5ECCF3" w:themeColor="accent2"/>
        </w:rPr>
        <w:t>For example, the current between the plates of a capacitor is imaginary. We don’t observe it</w:t>
      </w:r>
      <w:r w:rsidR="00C31912" w:rsidRPr="00356EA9">
        <w:rPr>
          <w:rFonts w:cstheme="minorHAnsi"/>
          <w:color w:val="5ECCF3" w:themeColor="accent2"/>
        </w:rPr>
        <w:t xml:space="preserve"> but it can be measured.)</w:t>
      </w:r>
      <w:r w:rsidR="00ED1B98">
        <w:rPr>
          <w:rFonts w:cstheme="minorHAnsi"/>
        </w:rPr>
        <w:t xml:space="preserve"> Observables are represented by Hermitian operators (see Principle 1, next page).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020C082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1425DE" w:rsidRPr="00C07F0F">
        <w:rPr>
          <w:rFonts w:cstheme="minorHAnsi"/>
          <w:noProof/>
          <w:position w:val="-16"/>
        </w:rPr>
        <w:object w:dxaOrig="1220" w:dyaOrig="440" w14:anchorId="3FBD420C">
          <v:shape id="_x0000_i1580" type="#_x0000_t75" alt="" style="width:58.3pt;height:24.7pt;mso-width-percent:0;mso-height-percent:0;mso-width-percent:0;mso-height-percent:0" o:ole="">
            <v:imagedata r:id="rId388" o:title=""/>
          </v:shape>
          <o:OLEObject Type="Embed" ProgID="Equation.DSMT4" ShapeID="_x0000_i1580" DrawAspect="Content" ObjectID="_1617000724" r:id="rId389"/>
        </w:object>
      </w:r>
      <w:r w:rsidR="00C07F0F">
        <w:rPr>
          <w:rFonts w:cstheme="minorHAnsi"/>
        </w:rPr>
        <w:t xml:space="preserve">. </w:t>
      </w:r>
    </w:p>
    <w:p w14:paraId="5373348A" w14:textId="77777777" w:rsidR="00786A22" w:rsidRDefault="00C07F0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</w:p>
    <w:p w14:paraId="517A3526" w14:textId="2FAF7B6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bookmarkStart w:id="62" w:name="OLE_LINK101"/>
      <w:bookmarkStart w:id="63" w:name="OLE_LINK102"/>
      <w:r w:rsidR="001425DE" w:rsidRPr="00C07F0F">
        <w:rPr>
          <w:rFonts w:cstheme="minorHAnsi"/>
          <w:noProof/>
          <w:position w:val="-16"/>
        </w:rPr>
        <w:object w:dxaOrig="1680" w:dyaOrig="640" w14:anchorId="44D83040">
          <v:shape id="_x0000_i1579" type="#_x0000_t75" alt="" style="width:84.35pt;height:32.25pt;mso-width-percent:0;mso-height-percent:0;mso-width-percent:0;mso-height-percent:0" o:ole="">
            <v:imagedata r:id="rId390" o:title=""/>
          </v:shape>
          <o:OLEObject Type="Embed" ProgID="Equation.DSMT4" ShapeID="_x0000_i1579" DrawAspect="Content" ObjectID="_1617000725" r:id="rId391"/>
        </w:object>
      </w:r>
      <w:bookmarkEnd w:id="62"/>
      <w:bookmarkEnd w:id="63"/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6DE66FA1" w14:textId="1FA502BE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22A213B1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1425DE" w:rsidRPr="0035334C">
        <w:rPr>
          <w:rFonts w:cstheme="minorHAnsi"/>
          <w:noProof/>
          <w:position w:val="-18"/>
        </w:rPr>
        <w:object w:dxaOrig="1760" w:dyaOrig="480" w14:anchorId="62BF7119">
          <v:shape id="_x0000_i1578" type="#_x0000_t75" alt="" style="width:85.7pt;height:26.05pt;mso-width-percent:0;mso-height-percent:0;mso-width-percent:0;mso-height-percent:0" o:ole="">
            <v:imagedata r:id="rId392" o:title=""/>
          </v:shape>
          <o:OLEObject Type="Embed" ProgID="Equation.DSMT4" ShapeID="_x0000_i1578" DrawAspect="Content" ObjectID="_1617000726" r:id="rId393"/>
        </w:object>
      </w:r>
    </w:p>
    <w:p w14:paraId="610AB09F" w14:textId="62EF4BA2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9DFD3D" w14:textId="113573ED" w:rsidR="00786A22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1425DE" w:rsidRPr="0063163D">
        <w:rPr>
          <w:rFonts w:cstheme="minorHAnsi"/>
          <w:noProof/>
          <w:position w:val="-18"/>
        </w:rPr>
        <w:object w:dxaOrig="3120" w:dyaOrig="480" w14:anchorId="7FCFF39C">
          <v:shape id="_x0000_i1577" type="#_x0000_t75" alt="" style="width:157.7pt;height:26.05pt;mso-width-percent:0;mso-height-percent:0;mso-width-percent:0;mso-height-percent:0" o:ole="">
            <v:imagedata r:id="rId394" o:title=""/>
          </v:shape>
          <o:OLEObject Type="Embed" ProgID="Equation.DSMT4" ShapeID="_x0000_i1577" DrawAspect="Content" ObjectID="_1617000727" r:id="rId395"/>
        </w:object>
      </w:r>
      <w:r w:rsidR="0035334C">
        <w:rPr>
          <w:rFonts w:cstheme="minorHAnsi"/>
        </w:rPr>
        <w:t>.</w:t>
      </w:r>
      <w:bookmarkStart w:id="64" w:name="OLE_LINK31"/>
      <w:bookmarkStart w:id="65" w:name="OLE_LINK32"/>
      <w:bookmarkStart w:id="66" w:name="OLE_LINK39"/>
      <w:r w:rsidR="0051278D">
        <w:rPr>
          <w:rFonts w:cstheme="minorHAnsi"/>
        </w:rPr>
        <w:t xml:space="preserve"> </w:t>
      </w:r>
      <w:r w:rsidR="0051278D">
        <w:t xml:space="preserve">    </w:t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64"/>
      <w:bookmarkEnd w:id="65"/>
      <w:bookmarkEnd w:id="66"/>
      <w:r w:rsidR="00C07F0F">
        <w:rPr>
          <w:rFonts w:cstheme="minorHAnsi"/>
        </w:rPr>
        <w:t xml:space="preserve"> </w:t>
      </w:r>
    </w:p>
    <w:p w14:paraId="32998288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67" w:name="OLE_LINK33"/>
      <w:bookmarkStart w:id="68" w:name="OLE_LINK36"/>
    </w:p>
    <w:p w14:paraId="2AFDF2D7" w14:textId="770EDB82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="001425DE" w:rsidRPr="00F54A0A">
        <w:rPr>
          <w:rFonts w:cstheme="minorHAnsi"/>
          <w:noProof/>
          <w:position w:val="-12"/>
        </w:rPr>
        <w:object w:dxaOrig="740" w:dyaOrig="380" w14:anchorId="7726ABC0">
          <v:shape id="_x0000_i1576" type="#_x0000_t75" alt="" style="width:39.1pt;height:19.9pt;mso-width-percent:0;mso-height-percent:0;mso-width-percent:0;mso-height-percent:0" o:ole="">
            <v:imagedata r:id="rId396" o:title=""/>
          </v:shape>
          <o:OLEObject Type="Embed" ProgID="Equation.DSMT4" ShapeID="_x0000_i1576" DrawAspect="Content" ObjectID="_1617000728" r:id="rId397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67"/>
      <w:bookmarkEnd w:id="68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225EE8BF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1425DE" w:rsidRPr="00F54A0A">
        <w:rPr>
          <w:rFonts w:cstheme="minorHAnsi"/>
          <w:noProof/>
          <w:position w:val="-16"/>
        </w:rPr>
        <w:object w:dxaOrig="4060" w:dyaOrig="640" w14:anchorId="7A52DB1A">
          <v:shape id="_x0000_i1575" type="#_x0000_t75" alt="" style="width:202.3pt;height:32.25pt;mso-width-percent:0;mso-height-percent:0;mso-width-percent:0;mso-height-percent:0" o:ole="">
            <v:imagedata r:id="rId398" o:title=""/>
          </v:shape>
          <o:OLEObject Type="Embed" ProgID="Equation.DSMT4" ShapeID="_x0000_i1575" DrawAspect="Content" ObjectID="_1617000729" r:id="rId399"/>
        </w:object>
      </w:r>
      <w:r w:rsidR="00BB29E2">
        <w:rPr>
          <w:rFonts w:cstheme="minorHAnsi"/>
        </w:rPr>
        <w:t xml:space="preserve">. </w:t>
      </w:r>
    </w:p>
    <w:p w14:paraId="60BED6F2" w14:textId="77777777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77777777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226F4D">
        <w:rPr>
          <w:rFonts w:cstheme="minorHAnsi"/>
          <w:noProof/>
          <w:position w:val="-16"/>
        </w:rPr>
        <w:object w:dxaOrig="1880" w:dyaOrig="440" w14:anchorId="0AC20048">
          <v:shape id="_x0000_i1574" type="#_x0000_t75" alt="" style="width:91.9pt;height:24.7pt;mso-width-percent:0;mso-height-percent:0;mso-width-percent:0;mso-height-percent:0" o:ole="">
            <v:imagedata r:id="rId400" o:title=""/>
          </v:shape>
          <o:OLEObject Type="Embed" ProgID="Equation.DSMT4" ShapeID="_x0000_i1574" DrawAspect="Content" ObjectID="_1617000730" r:id="rId401"/>
        </w:object>
      </w:r>
      <w:r w:rsidR="00226F4D">
        <w:rPr>
          <w:rFonts w:cstheme="minorHAnsi"/>
        </w:rPr>
        <w:t xml:space="preserve">. </w:t>
      </w:r>
    </w:p>
    <w:p w14:paraId="0B071B0F" w14:textId="17965390" w:rsidR="007D5C5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  <w:r w:rsidR="001425DE" w:rsidRPr="002B234E">
        <w:rPr>
          <w:rFonts w:cstheme="minorHAnsi"/>
          <w:noProof/>
          <w:position w:val="-18"/>
        </w:rPr>
        <w:object w:dxaOrig="2560" w:dyaOrig="480" w14:anchorId="04201525">
          <v:shape id="_x0000_i1573" type="#_x0000_t75" alt="" style="width:130.3pt;height:26.05pt;mso-width-percent:0;mso-height-percent:0;mso-width-percent:0;mso-height-percent:0" o:ole="">
            <v:imagedata r:id="rId402" o:title=""/>
          </v:shape>
          <o:OLEObject Type="Embed" ProgID="Equation.DSMT4" ShapeID="_x0000_i1573" DrawAspect="Content" ObjectID="_1617000731" r:id="rId403"/>
        </w:object>
      </w:r>
      <w:r>
        <w:rPr>
          <w:rFonts w:cstheme="minorHAnsi"/>
        </w:rPr>
        <w:t xml:space="preserve"> </w:t>
      </w:r>
    </w:p>
    <w:p w14:paraId="2AF5C210" w14:textId="618E3ADE" w:rsidR="00CC7BCB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  <w:r w:rsidR="0097409C">
        <w:rPr>
          <w:rFonts w:cstheme="minorHAnsi"/>
        </w:rPr>
        <w:tab/>
      </w:r>
      <w:r w:rsidR="001425DE" w:rsidRPr="00C35C7A">
        <w:rPr>
          <w:rFonts w:cstheme="minorHAnsi"/>
          <w:noProof/>
          <w:position w:val="-18"/>
        </w:rPr>
        <w:object w:dxaOrig="5460" w:dyaOrig="660" w14:anchorId="564BAA9F">
          <v:shape id="_x0000_i1572" type="#_x0000_t75" alt="" style="width:272.9pt;height:32.9pt;mso-width-percent:0;mso-height-percent:0;mso-width-percent:0;mso-height-percent:0" o:ole="">
            <v:imagedata r:id="rId404" o:title=""/>
          </v:shape>
          <o:OLEObject Type="Embed" ProgID="Equation.DSMT4" ShapeID="_x0000_i1572" DrawAspect="Content" ObjectID="_1617000732" r:id="rId405"/>
        </w:objec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1A122786" w14:textId="6CA4B6E1" w:rsidR="00F54A0A" w:rsidRDefault="001425DE" w:rsidP="00A152C2">
      <w:pPr>
        <w:tabs>
          <w:tab w:val="left" w:pos="450"/>
          <w:tab w:val="right" w:pos="8550"/>
        </w:tabs>
        <w:rPr>
          <w:rFonts w:cstheme="minorHAnsi"/>
        </w:rPr>
      </w:pPr>
      <w:r w:rsidRPr="0061655A">
        <w:rPr>
          <w:rFonts w:cstheme="minorHAnsi"/>
          <w:noProof/>
          <w:position w:val="-6"/>
        </w:rPr>
        <w:object w:dxaOrig="300" w:dyaOrig="240" w14:anchorId="2578D3A5">
          <v:shape id="_x0000_i1571" type="#_x0000_t75" alt="" style="width:15.75pt;height:13.7pt;mso-width-percent:0;mso-height-percent:0;mso-width-percent:0;mso-height-percent:0" o:ole="">
            <v:imagedata r:id="rId406" o:title=""/>
          </v:shape>
          <o:OLEObject Type="Embed" ProgID="Equation.DSMT4" ShapeID="_x0000_i1571" DrawAspect="Content" ObjectID="_1617000733" r:id="rId407"/>
        </w:object>
      </w:r>
      <w:r w:rsidR="0061655A">
        <w:rPr>
          <w:rFonts w:cstheme="minorHAnsi"/>
        </w:rPr>
        <w:t xml:space="preserve"> </w:t>
      </w:r>
      <w:r w:rsidR="00C35C7A">
        <w:rPr>
          <w:rFonts w:cstheme="minorHAnsi"/>
        </w:rPr>
        <w:t xml:space="preserve"> </w:t>
      </w:r>
      <w:r w:rsidRPr="0061655A">
        <w:rPr>
          <w:rFonts w:cstheme="minorHAnsi"/>
          <w:noProof/>
          <w:position w:val="-18"/>
        </w:rPr>
        <w:object w:dxaOrig="2180" w:dyaOrig="480" w14:anchorId="7A4AAEA9">
          <v:shape id="_x0000_i1570" type="#_x0000_t75" alt="" style="width:109.7pt;height:23.3pt;mso-width-percent:0;mso-height-percent:0;mso-width-percent:0;mso-height-percent:0" o:ole="">
            <v:imagedata r:id="rId408" o:title=""/>
          </v:shape>
          <o:OLEObject Type="Embed" ProgID="Equation.DSMT4" ShapeID="_x0000_i1570" DrawAspect="Content" ObjectID="_1617000734" r:id="rId409"/>
        </w:object>
      </w:r>
      <w:r w:rsidR="0061655A">
        <w:rPr>
          <w:rFonts w:cstheme="minorHAnsi"/>
        </w:rPr>
        <w:t xml:space="preserve">  </w:t>
      </w:r>
      <w:r w:rsidRPr="0061655A">
        <w:rPr>
          <w:rFonts w:cstheme="minorHAnsi"/>
          <w:noProof/>
          <w:position w:val="-6"/>
        </w:rPr>
        <w:object w:dxaOrig="300" w:dyaOrig="240" w14:anchorId="2F56A70F">
          <v:shape id="_x0000_i1569" type="#_x0000_t75" alt="" style="width:15.75pt;height:13.7pt;mso-width-percent:0;mso-height-percent:0;mso-width-percent:0;mso-height-percent:0" o:ole="">
            <v:imagedata r:id="rId410" o:title=""/>
          </v:shape>
          <o:OLEObject Type="Embed" ProgID="Equation.DSMT4" ShapeID="_x0000_i1569" DrawAspect="Content" ObjectID="_1617000735" r:id="rId411"/>
        </w:object>
      </w:r>
      <w:r w:rsidR="0061655A">
        <w:rPr>
          <w:rFonts w:cstheme="minorHAnsi"/>
        </w:rPr>
        <w:t xml:space="preserve">  </w:t>
      </w:r>
      <w:r w:rsidRPr="00A10BD7">
        <w:rPr>
          <w:rFonts w:cstheme="minorHAnsi"/>
          <w:noProof/>
          <w:position w:val="-18"/>
        </w:rPr>
        <w:object w:dxaOrig="1140" w:dyaOrig="480" w14:anchorId="261D753B">
          <v:shape id="_x0000_i1568" type="#_x0000_t75" alt="" style="width:56.25pt;height:23.3pt;mso-width-percent:0;mso-height-percent:0;mso-width-percent:0;mso-height-percent:0" o:ole="">
            <v:imagedata r:id="rId412" o:title=""/>
          </v:shape>
          <o:OLEObject Type="Embed" ProgID="Equation.DSMT4" ShapeID="_x0000_i1568" DrawAspect="Content" ObjectID="_1617000736" r:id="rId413"/>
        </w:object>
      </w:r>
      <w:r w:rsidR="00A10BD7">
        <w:rPr>
          <w:rFonts w:cstheme="minorHAnsi"/>
        </w:rPr>
        <w:t xml:space="preserve"> since </w:t>
      </w:r>
      <w:r w:rsidRPr="00E9158D">
        <w:rPr>
          <w:rFonts w:cstheme="minorHAnsi"/>
          <w:noProof/>
          <w:position w:val="-12"/>
        </w:rPr>
        <w:object w:dxaOrig="740" w:dyaOrig="380" w14:anchorId="2B4903D9">
          <v:shape id="_x0000_i1567" type="#_x0000_t75" alt="" style="width:37.7pt;height:19.9pt;mso-width-percent:0;mso-height-percent:0;mso-width-percent:0;mso-height-percent:0" o:ole="">
            <v:imagedata r:id="rId414" o:title=""/>
          </v:shape>
          <o:OLEObject Type="Embed" ProgID="Equation.DSMT4" ShapeID="_x0000_i1567" DrawAspect="Content" ObjectID="_1617000737" r:id="rId415"/>
        </w:object>
      </w:r>
      <w:r w:rsidR="00E9158D">
        <w:rPr>
          <w:rFonts w:cstheme="minorHAnsi"/>
        </w:rPr>
        <w:t>.</w:t>
      </w:r>
      <w:bookmarkStart w:id="69" w:name="OLE_LINK40"/>
      <w:bookmarkStart w:id="70" w:name="OLE_LINK41"/>
      <w:r w:rsidR="00D45497">
        <w:rPr>
          <w:rFonts w:cstheme="minorHAnsi"/>
        </w:rPr>
        <w:t xml:space="preserve"> </w:t>
      </w:r>
      <w:r w:rsidR="00E9158D">
        <w:t xml:space="preserve">    </w:t>
      </w:r>
      <w:bookmarkStart w:id="71" w:name="_Hlk6246594"/>
      <w:bookmarkStart w:id="72" w:name="OLE_LINK416"/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69"/>
      <w:bookmarkEnd w:id="70"/>
      <w:bookmarkEnd w:id="71"/>
      <w:bookmarkEnd w:id="72"/>
      <w:r w:rsidR="0061655A"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212F630D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bookmarkStart w:id="73" w:name="OLE_LINK37"/>
      <w:bookmarkStart w:id="74" w:name="OLE_LINK38"/>
      <w:r w:rsidR="001425DE" w:rsidRPr="00F54A0A">
        <w:rPr>
          <w:rFonts w:cstheme="minorHAnsi"/>
          <w:noProof/>
          <w:position w:val="-12"/>
        </w:rPr>
        <w:object w:dxaOrig="1160" w:dyaOrig="380" w14:anchorId="32C9D1DA">
          <v:shape id="_x0000_i1566" type="#_x0000_t75" alt="" style="width:58.3pt;height:19.9pt;mso-width-percent:0;mso-height-percent:0;mso-width-percent:0;mso-height-percent:0" o:ole="">
            <v:imagedata r:id="rId416" o:title=""/>
          </v:shape>
          <o:OLEObject Type="Embed" ProgID="Equation.DSMT4" ShapeID="_x0000_i1566" DrawAspect="Content" ObjectID="_1617000738" r:id="rId417"/>
        </w:object>
      </w:r>
      <w:bookmarkEnd w:id="73"/>
      <w:bookmarkEnd w:id="74"/>
      <w:r>
        <w:rPr>
          <w:rFonts w:cstheme="minorHAnsi"/>
        </w:rPr>
        <w:t xml:space="preserve"> </w:t>
      </w:r>
      <w:r w:rsidR="00FC3912">
        <w:rPr>
          <w:rFonts w:cstheme="minorHAnsi"/>
        </w:rPr>
        <w:t>is an eigenvalue</w:t>
      </w:r>
      <w:r>
        <w:rPr>
          <w:rFonts w:cstheme="minorHAnsi"/>
        </w:rPr>
        <w:t xml:space="preserve"> 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having </w:t>
      </w:r>
      <w:r w:rsidR="0063279D">
        <w:rPr>
          <w:rFonts w:cstheme="minorHAnsi"/>
        </w:rPr>
        <w:t>distinct</w:t>
      </w:r>
      <w:r w:rsidR="00D04780">
        <w:rPr>
          <w:rFonts w:cstheme="minorHAnsi"/>
        </w:rPr>
        <w:t xml:space="preserve"> eigenvectors</w:t>
      </w:r>
      <w:r w:rsidR="00E60C52">
        <w:rPr>
          <w:rFonts w:cstheme="minorHAnsi"/>
        </w:rPr>
        <w:t xml:space="preserve">, then </w:t>
      </w:r>
      <w:r w:rsidR="00B253B5">
        <w:rPr>
          <w:rFonts w:cstheme="minorHAnsi"/>
        </w:rPr>
        <w:t xml:space="preserve">the </w:t>
      </w:r>
      <w:r>
        <w:rPr>
          <w:rFonts w:cstheme="minorHAnsi"/>
        </w:rPr>
        <w:t>eigenvectors can be chosen to be orthogonal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315D6227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3D1DC5">
        <w:rPr>
          <w:rFonts w:cstheme="minorHAnsi"/>
        </w:rPr>
        <w:t xml:space="preserve"> </w:t>
      </w:r>
      <w:r w:rsidR="00E60C52">
        <w:rPr>
          <w:rFonts w:cstheme="minorHAnsi"/>
        </w:rPr>
        <w:t xml:space="preserve">Since </w:t>
      </w:r>
      <w:r w:rsidR="001425DE" w:rsidRPr="00A4714A">
        <w:rPr>
          <w:rFonts w:cstheme="minorHAnsi"/>
          <w:noProof/>
          <w:position w:val="-16"/>
        </w:rPr>
        <w:object w:dxaOrig="400" w:dyaOrig="440" w14:anchorId="4741FD37">
          <v:shape id="_x0000_i1565" type="#_x0000_t75" alt="" style="width:21.95pt;height:23.3pt;mso-width-percent:0;mso-height-percent:0;mso-width-percent:0;mso-height-percent:0" o:ole="">
            <v:imagedata r:id="rId418" o:title=""/>
          </v:shape>
          <o:OLEObject Type="Embed" ProgID="Equation.DSMT4" ShapeID="_x0000_i1565" DrawAspect="Content" ObjectID="_1617000739" r:id="rId419"/>
        </w:object>
      </w:r>
      <w:r w:rsidR="00E60C52">
        <w:rPr>
          <w:rFonts w:cstheme="minorHAnsi"/>
        </w:rPr>
        <w:t xml:space="preserve"> and </w:t>
      </w:r>
      <w:r w:rsidR="001425DE" w:rsidRPr="00A4714A">
        <w:rPr>
          <w:rFonts w:cstheme="minorHAnsi"/>
          <w:noProof/>
          <w:position w:val="-16"/>
        </w:rPr>
        <w:object w:dxaOrig="440" w:dyaOrig="440" w14:anchorId="1B932F4A">
          <v:shape id="_x0000_i1564" type="#_x0000_t75" alt="" style="width:23.3pt;height:23.3pt;mso-width-percent:0;mso-height-percent:0;mso-width-percent:0;mso-height-percent:0" o:ole="">
            <v:imagedata r:id="rId420" o:title=""/>
          </v:shape>
          <o:OLEObject Type="Embed" ProgID="Equation.DSMT4" ShapeID="_x0000_i1564" DrawAspect="Content" ObjectID="_1617000740" r:id="rId421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 xml:space="preserve">are </w:t>
      </w:r>
      <w:r w:rsidR="0063279D">
        <w:rPr>
          <w:rFonts w:cstheme="minorHAnsi"/>
        </w:rPr>
        <w:t xml:space="preserve">distinct (i.e., </w:t>
      </w:r>
      <w:r w:rsidR="00E60C52">
        <w:rPr>
          <w:rFonts w:cstheme="minorHAnsi"/>
        </w:rPr>
        <w:t>linearly independent</w:t>
      </w:r>
      <w:r w:rsidR="0063279D">
        <w:rPr>
          <w:rFonts w:cstheme="minorHAnsi"/>
        </w:rPr>
        <w:t>)</w:t>
      </w:r>
      <w:r w:rsidR="00E60C52">
        <w:rPr>
          <w:rFonts w:cstheme="minorHAnsi"/>
        </w:rPr>
        <w:t xml:space="preserve">, the Gram-Schmidt Orthogonalization Procedure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1425DE" w:rsidRPr="0063279D">
        <w:rPr>
          <w:rFonts w:cstheme="minorHAnsi"/>
          <w:noProof/>
          <w:position w:val="-16"/>
        </w:rPr>
        <w:object w:dxaOrig="400" w:dyaOrig="440" w14:anchorId="3B256EEA">
          <v:shape id="_x0000_i1563" type="#_x0000_t75" alt="" style="width:21.95pt;height:23.3pt;mso-width-percent:0;mso-height-percent:0;mso-width-percent:0;mso-height-percent:0" o:ole="">
            <v:imagedata r:id="rId422" o:title=""/>
          </v:shape>
          <o:OLEObject Type="Embed" ProgID="Equation.DSMT4" ShapeID="_x0000_i1563" DrawAspect="Content" ObjectID="_1617000741" r:id="rId423"/>
        </w:object>
      </w:r>
      <w:r w:rsidR="0063279D">
        <w:rPr>
          <w:rFonts w:cstheme="minorHAnsi"/>
        </w:rPr>
        <w:t xml:space="preserve"> </w:t>
      </w:r>
      <w:proofErr w:type="spellStart"/>
      <w:r w:rsidR="0063279D">
        <w:rPr>
          <w:rFonts w:cstheme="minorHAnsi"/>
        </w:rPr>
        <w:t>and</w:t>
      </w:r>
      <w:proofErr w:type="spellEnd"/>
      <w:r w:rsidR="0063279D">
        <w:rPr>
          <w:rFonts w:cstheme="minorHAnsi"/>
        </w:rPr>
        <w:t xml:space="preserve"> </w:t>
      </w:r>
      <w:r w:rsidR="001425DE" w:rsidRPr="0063279D">
        <w:rPr>
          <w:rFonts w:cstheme="minorHAnsi"/>
          <w:noProof/>
          <w:position w:val="-16"/>
        </w:rPr>
        <w:object w:dxaOrig="440" w:dyaOrig="440" w14:anchorId="53E75521">
          <v:shape id="_x0000_i1562" type="#_x0000_t75" alt="" style="width:23.3pt;height:23.3pt;mso-width-percent:0;mso-height-percent:0;mso-width-percent:0;mso-height-percent:0" o:ole="">
            <v:imagedata r:id="rId424" o:title=""/>
          </v:shape>
          <o:OLEObject Type="Embed" ProgID="Equation.DSMT4" ShapeID="_x0000_i1562" DrawAspect="Content" ObjectID="_1617000742" r:id="rId425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theorem </w:t>
      </w:r>
      <w:r w:rsidR="00046E17">
        <w:rPr>
          <w:rFonts w:cstheme="minorHAnsi"/>
        </w:rPr>
        <w:t>on</w:t>
      </w:r>
      <w:r w:rsidR="00733969">
        <w:rPr>
          <w:rFonts w:cstheme="minorHAnsi"/>
        </w:rPr>
        <w:t xml:space="preserve"> p. 6, </w:t>
      </w:r>
      <w:r w:rsidR="0063279D">
        <w:rPr>
          <w:rFonts w:cstheme="minorHAnsi"/>
        </w:rPr>
        <w:t xml:space="preserve">each </w:t>
      </w:r>
      <w:r w:rsidR="00E60C52">
        <w:rPr>
          <w:rFonts w:cstheme="minorHAnsi"/>
        </w:rPr>
        <w:t>ha</w:t>
      </w:r>
      <w:r w:rsidR="0063279D">
        <w:rPr>
          <w:rFonts w:cstheme="minorHAnsi"/>
        </w:rPr>
        <w:t>s</w:t>
      </w:r>
      <w:r w:rsidR="00E60C52">
        <w:rPr>
          <w:rFonts w:cstheme="minorHAnsi"/>
        </w:rPr>
        <w:t xml:space="preserve"> eigenvalue </w:t>
      </w:r>
      <w:r w:rsidR="00E60C52" w:rsidRPr="00E60C52">
        <w:rPr>
          <w:rFonts w:ascii="Symbol" w:hAnsi="Symbol" w:cstheme="minorHAnsi"/>
          <w:i/>
        </w:rPr>
        <w:t></w:t>
      </w:r>
      <w:r w:rsidR="00E60C52">
        <w:rPr>
          <w:rFonts w:cstheme="minorHAnsi"/>
        </w:rPr>
        <w:t>.</w:t>
      </w:r>
      <w:bookmarkStart w:id="75" w:name="OLE_LINK42"/>
      <w:bookmarkStart w:id="76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77" w:name="OLE_LINK53"/>
      <w:bookmarkStart w:id="78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75"/>
      <w:bookmarkEnd w:id="76"/>
      <w:bookmarkEnd w:id="77"/>
      <w:bookmarkEnd w:id="78"/>
      <w:r w:rsidR="00A4714A">
        <w:rPr>
          <w:rFonts w:cstheme="minorHAnsi"/>
        </w:rPr>
        <w:t xml:space="preserve"> </w:t>
      </w:r>
    </w:p>
    <w:p w14:paraId="47BDBF08" w14:textId="77777777" w:rsidR="00F77005" w:rsidRDefault="00F77005" w:rsidP="00BB29E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F42A65D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</w:t>
      </w:r>
      <w:r w:rsidR="00F27A1A">
        <w:rPr>
          <w:rFonts w:cstheme="minorHAnsi"/>
        </w:rPr>
        <w:t xml:space="preserve"> and the system state is the corresponding eigenvector</w:t>
      </w:r>
      <w:r w:rsidR="009E1F2F">
        <w:rPr>
          <w:rFonts w:cstheme="minorHAnsi"/>
        </w:rPr>
        <w:t>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1ED2D331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 xml:space="preserve">formalizes what we did in </w:t>
      </w:r>
      <w:r w:rsidR="0034095B">
        <w:rPr>
          <w:rFonts w:cstheme="minorHAnsi"/>
        </w:rPr>
        <w:t>1.01</w:t>
      </w:r>
      <w:r w:rsidR="00D01B17">
        <w:rPr>
          <w:rFonts w:cstheme="minorHAnsi"/>
        </w:rPr>
        <w:t xml:space="preserve"> and </w:t>
      </w:r>
      <w:r w:rsidR="0034095B">
        <w:rPr>
          <w:rFonts w:cstheme="minorHAnsi"/>
        </w:rPr>
        <w:t>1.0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890E41">
        <w:rPr>
          <w:rFonts w:cstheme="minorHAnsi"/>
        </w:rPr>
        <w:t>It also generalizes 2.2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DCF1A5D" w14:textId="315CFBA3" w:rsidR="00ED1B98" w:rsidRPr="00ED1B98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890E41">
        <w:rPr>
          <w:rFonts w:cstheme="minorHAnsi"/>
          <w:color w:val="0000FF"/>
        </w:rPr>
        <w:t>s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Let </w:t>
      </w:r>
      <w:r w:rsidR="001425DE" w:rsidRPr="00CD0140">
        <w:rPr>
          <w:rFonts w:cstheme="minorHAnsi"/>
          <w:noProof/>
          <w:position w:val="-20"/>
        </w:rPr>
        <w:object w:dxaOrig="1140" w:dyaOrig="520" w14:anchorId="373479EB">
          <v:shape id="_x0000_i1561" type="#_x0000_t75" alt="" style="width:56.25pt;height:26.05pt;mso-width-percent:0;mso-height-percent:0;mso-width-percent:0;mso-height-percent:0" o:ole="">
            <v:imagedata r:id="rId426" o:title=""/>
          </v:shape>
          <o:OLEObject Type="Embed" ProgID="Equation.DSMT4" ShapeID="_x0000_i1561" DrawAspect="Content" ObjectID="_1617000743" r:id="rId427"/>
        </w:object>
      </w:r>
      <w:r>
        <w:rPr>
          <w:rFonts w:cstheme="minorHAnsi"/>
        </w:rPr>
        <w:t xml:space="preserve"> be a basis for our system and suppose the system is prepared in state </w:t>
      </w:r>
      <w:r w:rsidR="001425DE" w:rsidRPr="0056057A">
        <w:rPr>
          <w:rFonts w:cstheme="minorHAnsi"/>
          <w:noProof/>
          <w:position w:val="-28"/>
        </w:rPr>
        <w:object w:dxaOrig="1460" w:dyaOrig="580" w14:anchorId="1677DC29">
          <v:shape id="_x0000_i1560" type="#_x0000_t75" alt="" style="width:1in;height:26.05pt;mso-width-percent:0;mso-height-percent:0;mso-width-percent:0;mso-height-percent:0" o:ole="">
            <v:imagedata r:id="rId428" o:title=""/>
          </v:shape>
          <o:OLEObject Type="Embed" ProgID="Equation.DSMT4" ShapeID="_x0000_i1560" DrawAspect="Content" ObjectID="_1617000744" r:id="rId429"/>
        </w:object>
      </w:r>
      <w:r w:rsidR="00855BBF">
        <w:rPr>
          <w:rFonts w:cstheme="minorHAnsi"/>
        </w:rPr>
        <w:t>.</w:t>
      </w:r>
      <w:r w:rsidR="002C3CAF">
        <w:rPr>
          <w:rFonts w:cstheme="minorHAnsi"/>
        </w:rPr>
        <w:t xml:space="preserve"> </w:t>
      </w:r>
      <w:r w:rsidR="00C908B2">
        <w:rPr>
          <w:rFonts w:cstheme="minorHAnsi"/>
        </w:rPr>
        <w:t xml:space="preserve"> </w:t>
      </w:r>
      <w:r w:rsidR="001425DE" w:rsidRPr="0056057A">
        <w:rPr>
          <w:rFonts w:cstheme="minorHAnsi"/>
          <w:noProof/>
          <w:position w:val="-18"/>
        </w:rPr>
        <w:object w:dxaOrig="360" w:dyaOrig="480" w14:anchorId="5F807BCC">
          <v:shape id="_x0000_i1559" type="#_x0000_t75" alt="" style="width:19.2pt;height:23.3pt;mso-width-percent:0;mso-height-percent:0;mso-width-percent:0;mso-height-percent:0" o:ole="">
            <v:imagedata r:id="rId430" o:title=""/>
          </v:shape>
          <o:OLEObject Type="Embed" ProgID="Equation.DSMT4" ShapeID="_x0000_i1559" DrawAspect="Content" ObjectID="_1617000745" r:id="rId431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 xml:space="preserve">state vector of the </w:t>
      </w:r>
      <w:proofErr w:type="gramStart"/>
      <w:r w:rsidR="0056057A">
        <w:rPr>
          <w:rFonts w:cstheme="minorHAnsi"/>
          <w:b/>
        </w:rPr>
        <w:t>system.</w:t>
      </w:r>
      <w:proofErr w:type="gramEnd"/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  <w:r w:rsidR="00ED1B98">
        <w:rPr>
          <w:rFonts w:cstheme="minorHAnsi"/>
        </w:rPr>
        <w:t xml:space="preserve">Let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be an observable and </w:t>
      </w:r>
      <w:r w:rsidR="001425DE" w:rsidRPr="00ED1B98">
        <w:rPr>
          <w:rFonts w:cstheme="minorHAnsi"/>
          <w:noProof/>
          <w:position w:val="-6"/>
        </w:rPr>
        <w:object w:dxaOrig="200" w:dyaOrig="280" w14:anchorId="167D005F">
          <v:shape id="_x0000_i1558" type="#_x0000_t75" alt="" style="width:10.95pt;height:13.7pt;mso-width-percent:0;mso-height-percent:0;mso-width-percent:0;mso-height-percent:0" o:ole="">
            <v:imagedata r:id="rId432" o:title=""/>
          </v:shape>
          <o:OLEObject Type="Embed" ProgID="Equation.DSMT4" ShapeID="_x0000_i1558" DrawAspect="Content" ObjectID="_1617000746" r:id="rId433"/>
        </w:object>
      </w:r>
      <w:r w:rsidR="00ED1B98">
        <w:rPr>
          <w:rFonts w:cstheme="minorHAnsi"/>
        </w:rPr>
        <w:t xml:space="preserve"> a possible outcome. We define </w:t>
      </w:r>
      <w:r w:rsidR="001425DE" w:rsidRPr="00ED1B98">
        <w:rPr>
          <w:rFonts w:cstheme="minorHAnsi"/>
          <w:noProof/>
          <w:position w:val="-16"/>
        </w:rPr>
        <w:object w:dxaOrig="640" w:dyaOrig="440" w14:anchorId="1B9A9CD8">
          <v:shape id="_x0000_i1557" type="#_x0000_t75" alt="" style="width:32.9pt;height:23.3pt;mso-width-percent:0;mso-height-percent:0;mso-width-percent:0;mso-height-percent:0" o:ole="">
            <v:imagedata r:id="rId434" o:title=""/>
          </v:shape>
          <o:OLEObject Type="Embed" ProgID="Equation.DSMT4" ShapeID="_x0000_i1557" DrawAspect="Content" ObjectID="_1617000747" r:id="rId435"/>
        </w:object>
      </w:r>
      <w:r w:rsidR="00ED1B98">
        <w:rPr>
          <w:rFonts w:cstheme="minorHAnsi"/>
        </w:rPr>
        <w:t xml:space="preserve"> to be </w:t>
      </w:r>
      <w:r w:rsidR="00ED1B98" w:rsidRPr="00D16A9A">
        <w:rPr>
          <w:rFonts w:cstheme="minorHAnsi"/>
          <w:b/>
        </w:rPr>
        <w:t xml:space="preserve">the probability that the outcome of the measurement is </w:t>
      </w:r>
      <w:r w:rsidR="001425DE" w:rsidRPr="00ED1B98">
        <w:rPr>
          <w:rFonts w:cstheme="minorHAnsi"/>
          <w:noProof/>
          <w:position w:val="-6"/>
        </w:rPr>
        <w:object w:dxaOrig="240" w:dyaOrig="280" w14:anchorId="7D6BC5D3">
          <v:shape id="_x0000_i1556" type="#_x0000_t75" alt="" style="width:13.7pt;height:13.7pt;mso-width-percent:0;mso-height-percent:0;mso-width-percent:0;mso-height-percent:0" o:ole="">
            <v:imagedata r:id="rId436" o:title=""/>
          </v:shape>
          <o:OLEObject Type="Embed" ProgID="Equation.DSMT4" ShapeID="_x0000_i1556" DrawAspect="Content" ObjectID="_1617000748" r:id="rId437"/>
        </w:object>
      </w:r>
      <w:r w:rsidR="00ED1B98">
        <w:rPr>
          <w:rFonts w:cstheme="minorHAnsi"/>
        </w:rPr>
        <w:t xml:space="preserve">. When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is understood</w:t>
      </w:r>
      <w:r w:rsidR="00C908B2">
        <w:rPr>
          <w:rFonts w:cstheme="minorHAnsi"/>
        </w:rPr>
        <w:t>,</w:t>
      </w:r>
      <w:r w:rsidR="00D16A9A">
        <w:rPr>
          <w:rFonts w:cstheme="minorHAnsi"/>
        </w:rPr>
        <w:t xml:space="preserve"> we shorten this to just </w:t>
      </w:r>
      <w:r w:rsidR="001425DE" w:rsidRPr="00D16A9A">
        <w:rPr>
          <w:rFonts w:cstheme="minorHAnsi"/>
          <w:noProof/>
          <w:position w:val="-16"/>
        </w:rPr>
        <w:object w:dxaOrig="560" w:dyaOrig="440" w14:anchorId="17605EF5">
          <v:shape id="_x0000_i1555" type="#_x0000_t75" alt="" style="width:30.15pt;height:21.95pt;mso-width-percent:0;mso-height-percent:0;mso-width-percent:0;mso-height-percent:0" o:ole="">
            <v:imagedata r:id="rId438" o:title=""/>
          </v:shape>
          <o:OLEObject Type="Embed" ProgID="Equation.DSMT4" ShapeID="_x0000_i1555" DrawAspect="Content" ObjectID="_1617000749" r:id="rId439"/>
        </w:object>
      </w:r>
      <w:r w:rsidR="00D16A9A">
        <w:rPr>
          <w:rFonts w:cstheme="minorHAnsi"/>
        </w:rPr>
        <w:t>.</w:t>
      </w:r>
    </w:p>
    <w:p w14:paraId="6D333806" w14:textId="77777777" w:rsidR="00ED1B98" w:rsidRDefault="00ED1B9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5E33E150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bookmarkStart w:id="79" w:name="OLE_LINK349"/>
      <w:bookmarkStart w:id="80" w:name="OLE_LINK350"/>
      <w:bookmarkEnd w:id="2"/>
      <w:bookmarkEnd w:id="3"/>
      <w:r>
        <w:rPr>
          <w:rFonts w:cstheme="minorHAnsi"/>
          <w:color w:val="0000FF"/>
        </w:rPr>
        <w:lastRenderedPageBreak/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1425DE" w:rsidRPr="003C21C1">
        <w:rPr>
          <w:rFonts w:cstheme="minorHAnsi"/>
          <w:noProof/>
          <w:position w:val="-16"/>
        </w:rPr>
        <w:object w:dxaOrig="380" w:dyaOrig="440" w14:anchorId="3B1F8900">
          <v:shape id="_x0000_i1554" type="#_x0000_t75" alt="" style="width:19.9pt;height:23.3pt;mso-width-percent:0;mso-height-percent:0;mso-width-percent:0;mso-height-percent:0" o:ole="">
            <v:imagedata r:id="rId440" o:title=""/>
          </v:shape>
          <o:OLEObject Type="Embed" ProgID="Equation.DSMT4" ShapeID="_x0000_i1554" DrawAspect="Content" ObjectID="_1617000750" r:id="rId441"/>
        </w:object>
      </w:r>
      <w:r w:rsidR="003C21C1">
        <w:rPr>
          <w:rFonts w:cstheme="minorHAnsi"/>
        </w:rPr>
        <w:t xml:space="preserve"> is the </w:t>
      </w:r>
      <w:r w:rsidR="0027188A">
        <w:rPr>
          <w:rFonts w:cstheme="minorHAnsi"/>
        </w:rPr>
        <w:t xml:space="preserve">normalized </w:t>
      </w:r>
      <w:r w:rsidR="003C21C1">
        <w:rPr>
          <w:rFonts w:cstheme="minorHAnsi"/>
        </w:rPr>
        <w:t xml:space="preserve">state-vector of a system and </w:t>
      </w:r>
      <w:r w:rsidR="002C3CAF">
        <w:rPr>
          <w:rFonts w:cstheme="minorHAnsi"/>
        </w:rPr>
        <w:t xml:space="preserve">an </w:t>
      </w:r>
      <w:r w:rsidR="003C21C1">
        <w:rPr>
          <w:rFonts w:cstheme="minorHAnsi"/>
        </w:rPr>
        <w:t xml:space="preserve">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1425DE" w:rsidRPr="0097409C">
        <w:rPr>
          <w:rFonts w:cstheme="minorHAnsi"/>
          <w:noProof/>
          <w:position w:val="-16"/>
        </w:rPr>
        <w:object w:dxaOrig="480" w:dyaOrig="440" w14:anchorId="1283A666">
          <v:shape id="_x0000_i1553" type="#_x0000_t75" alt="" style="width:23.3pt;height:23.3pt;mso-width-percent:0;mso-height-percent:0;mso-width-percent:0;mso-height-percent:0" o:ole="">
            <v:imagedata r:id="rId442" o:title=""/>
          </v:shape>
          <o:OLEObject Type="Embed" ProgID="Equation.DSMT4" ShapeID="_x0000_i1553" DrawAspect="Content" ObjectID="_1617000751" r:id="rId443"/>
        </w:object>
      </w:r>
      <w:r w:rsidR="002C3CAF" w:rsidRPr="002C3CAF">
        <w:rPr>
          <w:rFonts w:cstheme="minorHAnsi"/>
        </w:rPr>
        <w:t xml:space="preserve"> then</w:t>
      </w:r>
    </w:p>
    <w:p w14:paraId="566B2552" w14:textId="3F801E9B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3C21C1">
        <w:rPr>
          <w:rFonts w:cstheme="minorHAnsi"/>
          <w:noProof/>
          <w:position w:val="-18"/>
        </w:rPr>
        <w:object w:dxaOrig="2200" w:dyaOrig="480" w14:anchorId="5C8F24D3">
          <v:shape id="_x0000_i1552" type="#_x0000_t75" alt="" style="width:109.7pt;height:23.3pt;mso-width-percent:0;mso-height-percent:0;mso-width-percent:0;mso-height-percent:0" o:ole="">
            <v:imagedata r:id="rId444" o:title=""/>
          </v:shape>
          <o:OLEObject Type="Embed" ProgID="Equation.DSMT4" ShapeID="_x0000_i1552" DrawAspect="Content" ObjectID="_1617000752" r:id="rId44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11</w:t>
      </w:r>
      <w:r w:rsidR="007828E1">
        <w:rPr>
          <w:rFonts w:cstheme="minorHAnsi"/>
        </w:rPr>
        <w:t>)</w:t>
      </w:r>
      <w:r>
        <w:rPr>
          <w:rFonts w:cstheme="minorHAnsi"/>
        </w:rPr>
        <w:t xml:space="preserve">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72E5F46" w14:textId="388291F4" w:rsidR="00890E41" w:rsidRDefault="00890E4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5ECCF3" w:themeColor="accent2"/>
        </w:rPr>
        <w:t>Principle 4 says that the</w:t>
      </w:r>
      <w:r w:rsidRPr="00F705C0">
        <w:rPr>
          <w:rFonts w:cstheme="minorHAnsi"/>
          <w:color w:val="5ECCF3" w:themeColor="accent2"/>
        </w:rPr>
        <w:t xml:space="preserve"> probability of obtaining an eigenvalue from a measurement is the square of the magnitude of the inner product of the corresponding eigenvector with the initial state vector.</w:t>
      </w:r>
    </w:p>
    <w:p w14:paraId="2909F013" w14:textId="77777777" w:rsidR="00890E41" w:rsidRDefault="00890E4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383F6BF5" w14:textId="65976A3E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1425DE" w:rsidRPr="001F6A3F">
        <w:rPr>
          <w:rFonts w:cstheme="minorHAnsi"/>
          <w:noProof/>
          <w:position w:val="-16"/>
        </w:rPr>
        <w:object w:dxaOrig="1540" w:dyaOrig="420" w14:anchorId="081622EB">
          <v:shape id="_x0000_i1551" type="#_x0000_t75" alt="" style="width:76.8pt;height:21.95pt;mso-width-percent:0;mso-height-percent:0;mso-width-percent:0;mso-height-percent:0" o:ole="">
            <v:imagedata r:id="rId446" o:title=""/>
          </v:shape>
          <o:OLEObject Type="Embed" ProgID="Equation.DSMT4" ShapeID="_x0000_i1551" DrawAspect="Content" ObjectID="_1617000753" r:id="rId447"/>
        </w:object>
      </w:r>
      <w:r>
        <w:rPr>
          <w:rFonts w:cstheme="minorHAnsi"/>
        </w:rPr>
        <w:t xml:space="preserve"> be the Hermitian operators that represent measurement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23BE4E2E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4B7D9C">
        <w:rPr>
          <w:rFonts w:cstheme="minorHAnsi"/>
          <w:noProof/>
          <w:position w:val="-34"/>
        </w:rPr>
        <w:object w:dxaOrig="5720" w:dyaOrig="800" w14:anchorId="28242410">
          <v:shape id="_x0000_i1550" type="#_x0000_t75" alt="" style="width:286.65pt;height:39.1pt;mso-width-percent:0;mso-height-percent:0;mso-width-percent:0;mso-height-percent:0" o:ole="">
            <v:imagedata r:id="rId448" o:title=""/>
          </v:shape>
          <o:OLEObject Type="Embed" ProgID="Equation.DSMT4" ShapeID="_x0000_i1550" DrawAspect="Content" ObjectID="_1617000754" r:id="rId449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0</w:t>
      </w:r>
      <w:r w:rsidR="007828E1">
        <w:rPr>
          <w:rFonts w:cstheme="minorHAnsi"/>
        </w:rPr>
        <w:t>)</w:t>
      </w:r>
    </w:p>
    <w:p w14:paraId="26620232" w14:textId="03FA17C0" w:rsidR="004B7D9C" w:rsidRPr="002477C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1425DE" w:rsidRPr="000F5792">
        <w:rPr>
          <w:rFonts w:cstheme="minorHAnsi"/>
          <w:noProof/>
          <w:position w:val="-34"/>
        </w:rPr>
        <w:object w:dxaOrig="2800" w:dyaOrig="800" w14:anchorId="0E8926C9">
          <v:shape id="_x0000_i1549" type="#_x0000_t75" alt="" style="width:139.9pt;height:39.1pt;mso-width-percent:0;mso-height-percent:0;mso-width-percent:0;mso-height-percent:0" o:ole="">
            <v:imagedata r:id="rId450" o:title=""/>
          </v:shape>
          <o:OLEObject Type="Embed" ProgID="Equation.DSMT4" ShapeID="_x0000_i1549" DrawAspect="Content" ObjectID="_1617000755" r:id="rId451"/>
        </w:object>
      </w:r>
      <w:r w:rsidR="001548F8">
        <w:rPr>
          <w:rFonts w:cstheme="minorHAnsi"/>
        </w:rPr>
        <w:t xml:space="preserve">. By Principle 2, they are eigenvectors of </w:t>
      </w:r>
      <w:r w:rsidR="001425DE" w:rsidRPr="001548F8">
        <w:rPr>
          <w:rFonts w:cstheme="minorHAnsi"/>
          <w:noProof/>
          <w:position w:val="-12"/>
        </w:rPr>
        <w:object w:dxaOrig="280" w:dyaOrig="380" w14:anchorId="249714AB">
          <v:shape id="_x0000_i1548" type="#_x0000_t75" alt="" style="width:13.7pt;height:19.9pt;mso-width-percent:0;mso-height-percent:0;mso-width-percent:0;mso-height-percent:0" o:ole="">
            <v:imagedata r:id="rId452" o:title=""/>
          </v:shape>
          <o:OLEObject Type="Embed" ProgID="Equation.DSMT4" ShapeID="_x0000_i1548" DrawAspect="Content" ObjectID="_1617000756" r:id="rId453"/>
        </w:object>
      </w:r>
      <w:r w:rsidR="001548F8">
        <w:rPr>
          <w:rFonts w:cstheme="minorHAnsi"/>
        </w:rPr>
        <w:t xml:space="preserve"> </w:t>
      </w:r>
      <w:r w:rsidR="004B7D9C">
        <w:rPr>
          <w:rFonts w:cstheme="minorHAnsi"/>
        </w:rPr>
        <w:t xml:space="preserve">with respective eigenvalues +1 and -1. Letting </w:t>
      </w:r>
      <w:r w:rsidR="001425DE" w:rsidRPr="00747EC6">
        <w:rPr>
          <w:rFonts w:cstheme="minorHAnsi"/>
          <w:noProof/>
          <w:position w:val="-34"/>
        </w:rPr>
        <w:object w:dxaOrig="1460" w:dyaOrig="800" w14:anchorId="2E59B948">
          <v:shape id="_x0000_i1547" type="#_x0000_t75" alt="" style="width:72.7pt;height:39.1pt;mso-width-percent:0;mso-height-percent:0;mso-width-percent:0;mso-height-percent:0" o:ole="">
            <v:imagedata r:id="rId454" o:title=""/>
          </v:shape>
          <o:OLEObject Type="Embed" ProgID="Equation.DSMT4" ShapeID="_x0000_i1547" DrawAspect="Content" ObjectID="_1617000757" r:id="rId455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1425DE" w:rsidRPr="008819AD">
        <w:rPr>
          <w:rFonts w:cstheme="minorHAnsi"/>
          <w:noProof/>
          <w:position w:val="-34"/>
        </w:rPr>
        <w:object w:dxaOrig="2260" w:dyaOrig="800" w14:anchorId="50764BE1">
          <v:shape id="_x0000_i1546" type="#_x0000_t75" alt="" style="width:111.75pt;height:39.1pt;mso-width-percent:0;mso-height-percent:0;mso-width-percent:0;mso-height-percent:0" o:ole="">
            <v:imagedata r:id="rId456" o:title=""/>
          </v:shape>
          <o:OLEObject Type="Embed" ProgID="Equation.DSMT4" ShapeID="_x0000_i1546" DrawAspect="Content" ObjectID="_1617000758" r:id="rId457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1425DE" w:rsidRPr="008819AD">
        <w:rPr>
          <w:rFonts w:cstheme="minorHAnsi"/>
          <w:noProof/>
          <w:position w:val="-34"/>
        </w:rPr>
        <w:object w:dxaOrig="2440" w:dyaOrig="800" w14:anchorId="50182A05">
          <v:shape id="_x0000_i1545" type="#_x0000_t75" alt="" style="width:122.05pt;height:39.1pt;mso-width-percent:0;mso-height-percent:0;mso-width-percent:0;mso-height-percent:0" o:ole="">
            <v:imagedata r:id="rId458" o:title=""/>
          </v:shape>
          <o:OLEObject Type="Embed" ProgID="Equation.DSMT4" ShapeID="_x0000_i1545" DrawAspect="Content" ObjectID="_1617000759" r:id="rId459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1425DE" w:rsidRPr="00130236">
        <w:rPr>
          <w:rFonts w:cstheme="minorHAnsi"/>
          <w:noProof/>
          <w:position w:val="-12"/>
        </w:rPr>
        <w:object w:dxaOrig="280" w:dyaOrig="380" w14:anchorId="738D37D7">
          <v:shape id="_x0000_i1544" type="#_x0000_t75" alt="" style="width:13.7pt;height:19.9pt;mso-width-percent:0;mso-height-percent:0;mso-width-percent:0;mso-height-percent:0" o:ole="">
            <v:imagedata r:id="rId460" o:title=""/>
          </v:shape>
          <o:OLEObject Type="Embed" ProgID="Equation.DSMT4" ShapeID="_x0000_i1544" DrawAspect="Content" ObjectID="_1617000760" r:id="rId461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1548F8">
        <w:rPr>
          <w:rFonts w:cstheme="minorHAnsi"/>
        </w:rPr>
        <w:t xml:space="preserve">By Principle 2 the eigenvectors of </w:t>
      </w:r>
      <w:r w:rsidR="001425DE" w:rsidRPr="001548F8">
        <w:rPr>
          <w:rFonts w:cstheme="minorHAnsi"/>
          <w:noProof/>
          <w:position w:val="-12"/>
        </w:rPr>
        <w:object w:dxaOrig="280" w:dyaOrig="380" w14:anchorId="3234AAF0">
          <v:shape id="_x0000_i1543" type="#_x0000_t75" alt="" style="width:13.7pt;height:19.9pt;mso-width-percent:0;mso-height-percent:0;mso-width-percent:0;mso-height-percent:0" o:ole="">
            <v:imagedata r:id="rId462" o:title=""/>
          </v:shape>
          <o:OLEObject Type="Embed" ProgID="Equation.DSMT4" ShapeID="_x0000_i1543" DrawAspect="Content" ObjectID="_1617000761" r:id="rId463"/>
        </w:object>
      </w:r>
      <w:r w:rsidR="001548F8">
        <w:rPr>
          <w:rFonts w:cstheme="minorHAnsi"/>
        </w:rPr>
        <w:t xml:space="preserve"> are </w:t>
      </w:r>
      <w:r w:rsidR="001425DE" w:rsidRPr="008A0662">
        <w:rPr>
          <w:rFonts w:cstheme="minorHAnsi"/>
          <w:noProof/>
          <w:position w:val="-46"/>
        </w:rPr>
        <w:object w:dxaOrig="1420" w:dyaOrig="1040" w14:anchorId="304AF33F">
          <v:shape id="_x0000_i1542" type="#_x0000_t75" alt="" style="width:71.3pt;height:50.05pt;mso-width-percent:0;mso-height-percent:0;mso-width-percent:0;mso-height-percent:0" o:ole="">
            <v:imagedata r:id="rId464" o:title=""/>
          </v:shape>
          <o:OLEObject Type="Embed" ProgID="Equation.DSMT4" ShapeID="_x0000_i1542" DrawAspect="Content" ObjectID="_1617000762" r:id="rId465"/>
        </w:object>
      </w:r>
      <w:r w:rsidR="008A0662">
        <w:rPr>
          <w:rFonts w:cstheme="minorHAnsi"/>
        </w:rPr>
        <w:t xml:space="preserve"> and </w:t>
      </w:r>
      <w:r w:rsidR="001425DE" w:rsidRPr="002477CA">
        <w:rPr>
          <w:rFonts w:cstheme="minorHAnsi"/>
          <w:noProof/>
          <w:position w:val="-46"/>
        </w:rPr>
        <w:object w:dxaOrig="1560" w:dyaOrig="1040" w14:anchorId="2D170844">
          <v:shape id="_x0000_i1541" type="#_x0000_t75" alt="" style="width:78.15pt;height:50.05pt;mso-width-percent:0;mso-height-percent:0;mso-width-percent:0;mso-height-percent:0" o:ole="">
            <v:imagedata r:id="rId466" o:title=""/>
          </v:shape>
          <o:OLEObject Type="Embed" ProgID="Equation.DSMT4" ShapeID="_x0000_i1541" DrawAspect="Content" ObjectID="_1617000763" r:id="rId467"/>
        </w:object>
      </w:r>
      <w:r w:rsidR="002477CA">
        <w:rPr>
          <w:rFonts w:cstheme="minorHAnsi"/>
        </w:rPr>
        <w:t xml:space="preserve"> </w:t>
      </w:r>
      <w:r w:rsidR="008A0662">
        <w:rPr>
          <w:rFonts w:cstheme="minorHAnsi"/>
        </w:rPr>
        <w:t xml:space="preserve">with respective eigenvalues +1 and -1. </w:t>
      </w:r>
      <w:r w:rsidR="00F91D05">
        <w:rPr>
          <w:rFonts w:cstheme="minorHAnsi"/>
        </w:rPr>
        <w:t xml:space="preserve">We find </w:t>
      </w:r>
      <w:r w:rsidR="001425DE" w:rsidRPr="00F91D05">
        <w:rPr>
          <w:rFonts w:cstheme="minorHAnsi"/>
          <w:noProof/>
          <w:position w:val="-12"/>
        </w:rPr>
        <w:object w:dxaOrig="280" w:dyaOrig="380" w14:anchorId="5905806C">
          <v:shape id="_x0000_i1540" type="#_x0000_t75" alt="" style="width:13.7pt;height:19.9pt;mso-width-percent:0;mso-height-percent:0;mso-width-percent:0;mso-height-percent:0" o:ole="">
            <v:imagedata r:id="rId468" o:title=""/>
          </v:shape>
          <o:OLEObject Type="Embed" ProgID="Equation.DSMT4" ShapeID="_x0000_i1540" DrawAspect="Content" ObjectID="_1617000764" r:id="rId469"/>
        </w:object>
      </w:r>
      <w:r w:rsidR="00F91D05">
        <w:rPr>
          <w:rFonts w:cstheme="minorHAnsi"/>
        </w:rPr>
        <w:t xml:space="preserve"> by solving </w:t>
      </w:r>
      <w:bookmarkStart w:id="81" w:name="OLE_LINK89"/>
      <w:bookmarkStart w:id="82" w:name="OLE_LINK90"/>
      <w:r w:rsidR="001425DE" w:rsidRPr="00F70C63">
        <w:rPr>
          <w:rFonts w:cstheme="minorHAnsi"/>
          <w:noProof/>
          <w:position w:val="-44"/>
        </w:rPr>
        <w:object w:dxaOrig="2640" w:dyaOrig="1000" w14:anchorId="3203CE69">
          <v:shape id="_x0000_i1539" type="#_x0000_t75" alt="" style="width:130.3pt;height:50.05pt;mso-width-percent:0;mso-height-percent:0;mso-width-percent:0;mso-height-percent:0" o:ole="">
            <v:imagedata r:id="rId470" o:title=""/>
          </v:shape>
          <o:OLEObject Type="Embed" ProgID="Equation.DSMT4" ShapeID="_x0000_i1539" DrawAspect="Content" ObjectID="_1617000765" r:id="rId471"/>
        </w:object>
      </w:r>
      <w:bookmarkEnd w:id="81"/>
      <w:bookmarkEnd w:id="82"/>
      <w:r w:rsidR="00F70C63">
        <w:rPr>
          <w:rFonts w:cstheme="minorHAnsi"/>
        </w:rPr>
        <w:t xml:space="preserve"> and </w:t>
      </w:r>
      <w:bookmarkStart w:id="83" w:name="OLE_LINK232"/>
      <w:bookmarkStart w:id="84" w:name="OLE_LINK233"/>
      <w:r w:rsidR="001425DE" w:rsidRPr="00F70C63">
        <w:rPr>
          <w:rFonts w:cstheme="minorHAnsi"/>
          <w:noProof/>
          <w:position w:val="-44"/>
        </w:rPr>
        <w:object w:dxaOrig="2920" w:dyaOrig="1000" w14:anchorId="5FDC6BF5">
          <v:shape id="_x0000_i1538" type="#_x0000_t75" alt="" style="width:144.7pt;height:50.05pt;mso-width-percent:0;mso-height-percent:0;mso-width-percent:0;mso-height-percent:0" o:ole="">
            <v:imagedata r:id="rId472" o:title=""/>
          </v:shape>
          <o:OLEObject Type="Embed" ProgID="Equation.DSMT4" ShapeID="_x0000_i1538" DrawAspect="Content" ObjectID="_1617000766" r:id="rId473"/>
        </w:object>
      </w:r>
      <w:bookmarkEnd w:id="83"/>
      <w:bookmarkEnd w:id="84"/>
      <w:r w:rsidR="00F70C63">
        <w:rPr>
          <w:rFonts w:cstheme="minorHAnsi"/>
        </w:rPr>
        <w:t xml:space="preserve"> </w:t>
      </w:r>
      <w:proofErr w:type="spellStart"/>
      <w:r w:rsidR="00F70C63">
        <w:rPr>
          <w:rFonts w:cstheme="minorHAnsi"/>
        </w:rPr>
        <w:t>and</w:t>
      </w:r>
      <w:proofErr w:type="spellEnd"/>
      <w:r w:rsidR="00F70C63">
        <w:rPr>
          <w:rFonts w:cstheme="minorHAnsi"/>
        </w:rPr>
        <w:t xml:space="preserve"> similarly for </w:t>
      </w:r>
      <w:r w:rsidR="001425DE" w:rsidRPr="00F70C63">
        <w:rPr>
          <w:rFonts w:cstheme="minorHAnsi"/>
          <w:noProof/>
          <w:position w:val="-16"/>
        </w:rPr>
        <w:object w:dxaOrig="300" w:dyaOrig="420" w14:anchorId="196A176E">
          <v:shape id="_x0000_i1537" type="#_x0000_t75" alt="" style="width:15.75pt;height:21.95pt;mso-width-percent:0;mso-height-percent:0;mso-width-percent:0;mso-height-percent:0" o:ole="">
            <v:imagedata r:id="rId474" o:title=""/>
          </v:shape>
          <o:OLEObject Type="Embed" ProgID="Equation.DSMT4" ShapeID="_x0000_i1537" DrawAspect="Content" ObjectID="_1617000767" r:id="rId475"/>
        </w:object>
      </w:r>
      <w:r w:rsidR="002477CA">
        <w:rPr>
          <w:rFonts w:cstheme="minorHAnsi"/>
          <w:position w:val="-16"/>
        </w:rPr>
        <w:t xml:space="preserve"> </w:t>
      </w:r>
      <w:bookmarkStart w:id="85" w:name="OLE_LINK45"/>
      <w:bookmarkStart w:id="86" w:name="OLE_LINK46"/>
      <w:r w:rsidR="002477CA">
        <w:rPr>
          <w:rFonts w:cstheme="minorHAnsi"/>
        </w:rPr>
        <w:t xml:space="preserve">using </w:t>
      </w:r>
      <w:r w:rsidR="001425DE" w:rsidRPr="002477CA">
        <w:rPr>
          <w:rFonts w:cstheme="minorHAnsi"/>
          <w:noProof/>
          <w:position w:val="-16"/>
        </w:rPr>
        <w:object w:dxaOrig="1200" w:dyaOrig="440" w14:anchorId="421EB685">
          <v:shape id="_x0000_i1536" type="#_x0000_t75" alt="" style="width:60.35pt;height:23.3pt;mso-width-percent:0;mso-height-percent:0;mso-width-percent:0;mso-height-percent:0" o:ole="">
            <v:imagedata r:id="rId476" o:title=""/>
          </v:shape>
          <o:OLEObject Type="Embed" ProgID="Equation.DSMT4" ShapeID="_x0000_i1536" DrawAspect="Content" ObjectID="_1617000768" r:id="rId477"/>
        </w:object>
      </w:r>
      <w:r w:rsidR="002477CA">
        <w:rPr>
          <w:rFonts w:cstheme="minorHAnsi"/>
        </w:rPr>
        <w:t>.</w:t>
      </w:r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85"/>
      <w:bookmarkEnd w:id="86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6AD37B10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="001425DE" w:rsidRPr="00F37FDD">
        <w:rPr>
          <w:rFonts w:cstheme="minorHAnsi"/>
          <w:noProof/>
          <w:position w:val="-12"/>
        </w:rPr>
        <w:object w:dxaOrig="280" w:dyaOrig="380" w14:anchorId="5C953DA0">
          <v:shape id="_x0000_i1535" type="#_x0000_t75" alt="" style="width:13.7pt;height:19.9pt;mso-width-percent:0;mso-height-percent:0;mso-width-percent:0;mso-height-percent:0" o:ole="">
            <v:imagedata r:id="rId478" o:title=""/>
          </v:shape>
          <o:OLEObject Type="Embed" ProgID="Equation.DSMT4" ShapeID="_x0000_i1535" DrawAspect="Content" ObjectID="_1617000769" r:id="rId479"/>
        </w:object>
      </w:r>
      <w:r w:rsidRPr="00F37FDD">
        <w:rPr>
          <w:rFonts w:cstheme="minorHAnsi"/>
        </w:rPr>
        <w:t xml:space="preserve">, </w:t>
      </w:r>
      <w:r w:rsidR="001425DE" w:rsidRPr="00F37FDD">
        <w:rPr>
          <w:rFonts w:cstheme="minorHAnsi"/>
          <w:noProof/>
          <w:position w:val="-16"/>
        </w:rPr>
        <w:object w:dxaOrig="300" w:dyaOrig="420" w14:anchorId="58FE6705">
          <v:shape id="_x0000_i1534" type="#_x0000_t75" alt="" style="width:15.75pt;height:21.95pt;mso-width-percent:0;mso-height-percent:0;mso-width-percent:0;mso-height-percent:0" o:ole="">
            <v:imagedata r:id="rId480" o:title=""/>
          </v:shape>
          <o:OLEObject Type="Embed" ProgID="Equation.DSMT4" ShapeID="_x0000_i1534" DrawAspect="Content" ObjectID="_1617000770" r:id="rId481"/>
        </w:object>
      </w:r>
      <w:r w:rsidRPr="00F37FDD">
        <w:rPr>
          <w:rFonts w:cstheme="minorHAnsi"/>
        </w:rPr>
        <w:t xml:space="preserve">, and </w:t>
      </w:r>
      <w:r w:rsidR="001425DE" w:rsidRPr="00F37FDD">
        <w:rPr>
          <w:rFonts w:cstheme="minorHAnsi"/>
          <w:noProof/>
          <w:position w:val="-12"/>
        </w:rPr>
        <w:object w:dxaOrig="280" w:dyaOrig="380" w14:anchorId="0BFB50A7">
          <v:shape id="_x0000_i1533" type="#_x0000_t75" alt="" style="width:13.7pt;height:19.9pt;mso-width-percent:0;mso-height-percent:0;mso-width-percent:0;mso-height-percent:0" o:ole="">
            <v:imagedata r:id="rId482" o:title=""/>
          </v:shape>
          <o:OLEObject Type="Embed" ProgID="Equation.DSMT4" ShapeID="_x0000_i1533" DrawAspect="Content" ObjectID="_1617000771" r:id="rId483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bookmarkStart w:id="87" w:name="OLE_LINK47"/>
      <w:bookmarkStart w:id="88" w:name="OLE_LINK48"/>
      <w:r w:rsidR="001425DE" w:rsidRPr="009618C4">
        <w:rPr>
          <w:rFonts w:cstheme="minorHAnsi"/>
          <w:noProof/>
          <w:position w:val="-64"/>
        </w:rPr>
        <w:object w:dxaOrig="1180" w:dyaOrig="1400" w14:anchorId="0813880D">
          <v:shape id="_x0000_i1532" type="#_x0000_t75" alt="" style="width:58.3pt;height:71.3pt;mso-width-percent:0;mso-height-percent:0;mso-width-percent:0;mso-height-percent:0" o:ole="">
            <v:imagedata r:id="rId484" o:title=""/>
          </v:shape>
          <o:OLEObject Type="Embed" ProgID="Equation.DSMT4" ShapeID="_x0000_i1532" DrawAspect="Content" ObjectID="_1617000772" r:id="rId485"/>
        </w:object>
      </w:r>
      <w:bookmarkEnd w:id="87"/>
      <w:bookmarkEnd w:id="88"/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</w:t>
      </w:r>
      <w:r w:rsidR="009618C4">
        <w:rPr>
          <w:rFonts w:cstheme="minorHAnsi"/>
        </w:rPr>
        <w:t>The 3-vector operator</w:t>
      </w:r>
      <w:r w:rsidR="00C23247">
        <w:rPr>
          <w:rFonts w:cstheme="minorHAnsi"/>
        </w:rPr>
        <w:t xml:space="preserve">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</w:t>
      </w:r>
      <w:r w:rsidR="00C32F7C">
        <w:rPr>
          <w:rFonts w:cstheme="minorHAnsi"/>
        </w:rPr>
        <w:t xml:space="preserve"> vector whose elements are matrices</w:t>
      </w:r>
      <w:r w:rsidR="00C23247">
        <w:rPr>
          <w:rFonts w:cstheme="minorHAnsi"/>
        </w:rPr>
        <w:t>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227BB02" w14:textId="02F3697D" w:rsidR="004E14C3" w:rsidRPr="00D97E46" w:rsidRDefault="004B7D9C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  <w:r w:rsidRPr="00F37FDD">
        <w:rPr>
          <w:rFonts w:cstheme="minorHAnsi"/>
          <w:color w:val="0000FF"/>
        </w:rPr>
        <w:lastRenderedPageBreak/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. The former </w:t>
      </w:r>
      <w:proofErr w:type="gramStart"/>
      <w:r w:rsidR="00130236" w:rsidRPr="00F37FDD">
        <w:rPr>
          <w:rFonts w:cstheme="minorHAnsi"/>
        </w:rPr>
        <w:t>give</w:t>
      </w:r>
      <w:proofErr w:type="gramEnd"/>
      <w:r w:rsidR="00130236" w:rsidRPr="00F37FDD">
        <w:rPr>
          <w:rFonts w:cstheme="minorHAnsi"/>
        </w:rPr>
        <w:t xml:space="preserve"> a probability of an outcome, the latter gives a definite outcome.</w:t>
      </w:r>
    </w:p>
    <w:p w14:paraId="6915DF1B" w14:textId="77777777" w:rsidR="00A94E84" w:rsidRDefault="00A94E8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D0C39BA" w14:textId="44C1EC17" w:rsidR="004F1B3F" w:rsidRDefault="004F1B3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1425DE" w:rsidRPr="007A5134">
        <w:rPr>
          <w:rFonts w:cstheme="minorHAnsi"/>
          <w:noProof/>
          <w:position w:val="-64"/>
        </w:rPr>
        <w:object w:dxaOrig="1100" w:dyaOrig="1400" w14:anchorId="1B513D70">
          <v:shape id="_x0000_i1531" type="#_x0000_t75" alt="" style="width:56.25pt;height:71.3pt;mso-width-percent:0;mso-height-percent:0;mso-width-percent:0;mso-height-percent:0" o:ole="">
            <v:imagedata r:id="rId486" o:title=""/>
          </v:shape>
          <o:OLEObject Type="Embed" ProgID="Equation.DSMT4" ShapeID="_x0000_i1531" DrawAspect="Content" ObjectID="_1617000773" r:id="rId487"/>
        </w:object>
      </w:r>
      <w:r>
        <w:rPr>
          <w:rFonts w:cstheme="minorHAnsi"/>
        </w:rPr>
        <w:t xml:space="preserve"> be a direction </w:t>
      </w:r>
      <w:r w:rsidR="00985366">
        <w:rPr>
          <w:rFonts w:cstheme="minorHAnsi"/>
        </w:rPr>
        <w:t xml:space="preserve">in 3-space </w:t>
      </w:r>
      <w:r>
        <w:rPr>
          <w:rFonts w:cstheme="minorHAnsi"/>
        </w:rPr>
        <w:t xml:space="preserve">and let </w:t>
      </w:r>
      <w:r w:rsidR="001425DE" w:rsidRPr="008A72BC">
        <w:rPr>
          <w:rFonts w:cstheme="minorHAnsi"/>
          <w:noProof/>
          <w:position w:val="-12"/>
        </w:rPr>
        <w:object w:dxaOrig="280" w:dyaOrig="380" w14:anchorId="637A0A4A">
          <v:shape id="_x0000_i1530" type="#_x0000_t75" alt="" style="width:13.7pt;height:19.9pt;mso-width-percent:0;mso-height-percent:0;mso-width-percent:0;mso-height-percent:0" o:ole="">
            <v:imagedata r:id="rId488" o:title=""/>
          </v:shape>
          <o:OLEObject Type="Embed" ProgID="Equation.DSMT4" ShapeID="_x0000_i1530" DrawAspect="Content" ObjectID="_1617000774" r:id="rId489"/>
        </w:object>
      </w:r>
      <w:r>
        <w:rPr>
          <w:rFonts w:cstheme="minorHAnsi"/>
        </w:rPr>
        <w:t xml:space="preserve"> be the spin state for the direction </w:t>
      </w:r>
      <w:r w:rsidR="001425DE" w:rsidRPr="008A72BC">
        <w:rPr>
          <w:rFonts w:cstheme="minorHAnsi"/>
          <w:noProof/>
          <w:position w:val="-4"/>
        </w:rPr>
        <w:object w:dxaOrig="200" w:dyaOrig="280" w14:anchorId="51428B9E">
          <v:shape id="_x0000_i1529" type="#_x0000_t75" alt="" style="width:10.95pt;height:13.7pt;mso-width-percent:0;mso-height-percent:0;mso-width-percent:0;mso-height-percent:0" o:ole="">
            <v:imagedata r:id="rId490" o:title=""/>
          </v:shape>
          <o:OLEObject Type="Embed" ProgID="Equation.DSMT4" ShapeID="_x0000_i1529" DrawAspect="Content" ObjectID="_1617000775" r:id="rId491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1425DE" w:rsidRPr="008266BA">
        <w:rPr>
          <w:rFonts w:cstheme="minorHAnsi"/>
          <w:noProof/>
          <w:position w:val="-4"/>
        </w:rPr>
        <w:object w:dxaOrig="220" w:dyaOrig="280" w14:anchorId="651BD9C5">
          <v:shape id="_x0000_i1528" type="#_x0000_t75" alt="" style="width:10.95pt;height:13.7pt;mso-width-percent:0;mso-height-percent:0;mso-width-percent:0;mso-height-percent:0" o:ole="">
            <v:imagedata r:id="rId492" o:title=""/>
          </v:shape>
          <o:OLEObject Type="Embed" ProgID="Equation.DSMT4" ShapeID="_x0000_i1528" DrawAspect="Content" ObjectID="_1617000776" r:id="rId493"/>
        </w:object>
      </w:r>
      <w:r w:rsidR="008266BA">
        <w:rPr>
          <w:rFonts w:cstheme="minorHAnsi"/>
        </w:rPr>
        <w:t xml:space="preserve"> as</w:t>
      </w:r>
    </w:p>
    <w:p w14:paraId="1FE0B46E" w14:textId="77777777" w:rsidR="00DA7740" w:rsidRDefault="00DA77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DFC0D7" w14:textId="1EABF79E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89" w:name="OLE_LINK55"/>
      <w:bookmarkStart w:id="90" w:name="OLE_LINK56"/>
      <w:r w:rsidR="001425DE" w:rsidRPr="008266BA">
        <w:rPr>
          <w:rFonts w:cstheme="minorHAnsi"/>
          <w:noProof/>
          <w:position w:val="-16"/>
        </w:rPr>
        <w:object w:dxaOrig="3140" w:dyaOrig="420" w14:anchorId="64B64A01">
          <v:shape id="_x0000_i1527" type="#_x0000_t75" alt="" style="width:157.7pt;height:21.95pt;mso-width-percent:0;mso-height-percent:0;mso-width-percent:0;mso-height-percent:0" o:ole="">
            <v:imagedata r:id="rId494" o:title=""/>
          </v:shape>
          <o:OLEObject Type="Embed" ProgID="Equation.DSMT4" ShapeID="_x0000_i1527" DrawAspect="Content" ObjectID="_1617000777" r:id="rId495"/>
        </w:object>
      </w:r>
      <w:bookmarkEnd w:id="89"/>
      <w:bookmarkEnd w:id="90"/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2</w:t>
      </w:r>
      <w:r w:rsidR="007828E1">
        <w:rPr>
          <w:rFonts w:cstheme="minorHAnsi"/>
        </w:rPr>
        <w:t>)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31F9870E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91" w:name="OLE_LINK62"/>
      <w:bookmarkStart w:id="92" w:name="OLE_LINK63"/>
      <w:r w:rsidR="001425DE" w:rsidRPr="005D5301">
        <w:rPr>
          <w:rFonts w:cstheme="minorHAnsi"/>
          <w:noProof/>
          <w:position w:val="-44"/>
        </w:rPr>
        <w:object w:dxaOrig="2700" w:dyaOrig="1000" w14:anchorId="34979F9B">
          <v:shape id="_x0000_i1526" type="#_x0000_t75" alt="" style="width:135.1pt;height:50.05pt;mso-width-percent:0;mso-height-percent:0;mso-width-percent:0;mso-height-percent:0" o:ole="">
            <v:imagedata r:id="rId496" o:title=""/>
          </v:shape>
          <o:OLEObject Type="Embed" ProgID="Equation.DSMT4" ShapeID="_x0000_i1526" DrawAspect="Content" ObjectID="_1617000778" r:id="rId497"/>
        </w:object>
      </w:r>
      <w:bookmarkEnd w:id="91"/>
      <w:bookmarkEnd w:id="92"/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</w:r>
      <w:r w:rsidR="007828E1">
        <w:rPr>
          <w:rFonts w:cstheme="minorHAnsi"/>
        </w:rPr>
        <w:t>(</w:t>
      </w:r>
      <w:r w:rsidR="00132B03">
        <w:rPr>
          <w:rFonts w:cstheme="minorHAnsi"/>
        </w:rPr>
        <w:t>3.</w:t>
      </w:r>
      <w:r>
        <w:rPr>
          <w:rFonts w:cstheme="minorHAnsi"/>
        </w:rPr>
        <w:t>23</w:t>
      </w:r>
      <w:r w:rsidR="007828E1">
        <w:rPr>
          <w:rFonts w:cstheme="minorHAnsi"/>
        </w:rPr>
        <w:t>)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394A7DA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bookmarkStart w:id="93" w:name="OLE_LINK44"/>
      <w:bookmarkStart w:id="94" w:name="OLE_LINK57"/>
      <w:r w:rsidR="001425DE" w:rsidRPr="006C1B7A">
        <w:rPr>
          <w:rFonts w:cstheme="minorHAnsi"/>
          <w:noProof/>
          <w:position w:val="-16"/>
        </w:rPr>
        <w:object w:dxaOrig="3280" w:dyaOrig="580" w14:anchorId="0465BED1">
          <v:shape id="_x0000_i1525" type="#_x0000_t75" alt="" style="width:165.95pt;height:28.8pt;mso-width-percent:0;mso-height-percent:0;mso-width-percent:0;mso-height-percent:0" o:ole="">
            <v:imagedata r:id="rId498" o:title=""/>
          </v:shape>
          <o:OLEObject Type="Embed" ProgID="Equation.DSMT4" ShapeID="_x0000_i1525" DrawAspect="Content" ObjectID="_1617000779" r:id="rId499"/>
        </w:object>
      </w:r>
      <w:bookmarkEnd w:id="93"/>
      <w:bookmarkEnd w:id="94"/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D73E4F4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C1B7A">
        <w:rPr>
          <w:rFonts w:cstheme="minorHAnsi"/>
          <w:noProof/>
          <w:position w:val="-34"/>
        </w:rPr>
        <w:object w:dxaOrig="4540" w:dyaOrig="800" w14:anchorId="41293E46">
          <v:shape id="_x0000_i1524" type="#_x0000_t75" alt="" style="width:226.95pt;height:39.1pt;mso-width-percent:0;mso-height-percent:0;mso-width-percent:0;mso-height-percent:0" o:ole="">
            <v:imagedata r:id="rId500" o:title=""/>
          </v:shape>
          <o:OLEObject Type="Embed" ProgID="Equation.DSMT4" ShapeID="_x0000_i1524" DrawAspect="Content" ObjectID="_1617000780" r:id="rId501"/>
        </w:object>
      </w:r>
      <w:r>
        <w:rPr>
          <w:rFonts w:cstheme="minorHAnsi"/>
        </w:rPr>
        <w:t xml:space="preserve">  </w:t>
      </w:r>
    </w:p>
    <w:p w14:paraId="094E6AF9" w14:textId="33DF357D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95" w:name="OLE_LINK64"/>
      <w:bookmarkStart w:id="96" w:name="OLE_LINK65"/>
      <w:r w:rsidR="001425DE" w:rsidRPr="00C505B2">
        <w:rPr>
          <w:rFonts w:cstheme="minorHAnsi"/>
          <w:noProof/>
          <w:position w:val="-44"/>
        </w:rPr>
        <w:object w:dxaOrig="2420" w:dyaOrig="1000" w14:anchorId="1FC4A1E2">
          <v:shape id="_x0000_i1523" type="#_x0000_t75" alt="" style="width:120.7pt;height:50.05pt;mso-width-percent:0;mso-height-percent:0;mso-width-percent:0;mso-height-percent:0" o:ole="">
            <v:imagedata r:id="rId502" o:title=""/>
          </v:shape>
          <o:OLEObject Type="Embed" ProgID="Equation.DSMT4" ShapeID="_x0000_i1523" DrawAspect="Content" ObjectID="_1617000781" r:id="rId503"/>
        </w:object>
      </w:r>
      <w:bookmarkEnd w:id="95"/>
      <w:bookmarkEnd w:id="96"/>
      <w:r>
        <w:rPr>
          <w:rFonts w:cstheme="minorHAnsi"/>
        </w:rPr>
        <w:t xml:space="preserve">   </w:t>
      </w:r>
      <w:r>
        <w:t xml:space="preserve">  </w:t>
      </w:r>
      <w:bookmarkStart w:id="97" w:name="OLE_LINK60"/>
      <w:bookmarkStart w:id="98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97"/>
      <w:bookmarkEnd w:id="98"/>
      <w:r>
        <w:rPr>
          <w:rFonts w:cstheme="minorHAnsi"/>
        </w:rPr>
        <w:t xml:space="preserve">  </w:t>
      </w:r>
    </w:p>
    <w:p w14:paraId="18350D35" w14:textId="77777777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1425DE" w:rsidRPr="00D51D49">
        <w:rPr>
          <w:rFonts w:cstheme="minorHAnsi"/>
          <w:noProof/>
          <w:position w:val="-4"/>
        </w:rPr>
        <w:object w:dxaOrig="200" w:dyaOrig="280" w14:anchorId="7863C837">
          <v:shape id="_x0000_i1522" type="#_x0000_t75" alt="" style="width:10.95pt;height:13.7pt;mso-width-percent:0;mso-height-percent:0;mso-width-percent:0;mso-height-percent:0" o:ole="">
            <v:imagedata r:id="rId504" o:title=""/>
          </v:shape>
          <o:OLEObject Type="Embed" ProgID="Equation.DSMT4" ShapeID="_x0000_i1522" DrawAspect="Content" ObjectID="_1617000782" r:id="rId505"/>
        </w:object>
      </w:r>
      <w:r w:rsidR="00D51D49">
        <w:rPr>
          <w:rFonts w:cstheme="minorHAnsi"/>
        </w:rPr>
        <w:t xml:space="preserve"> in spherical coordinates: </w:t>
      </w:r>
      <w:r w:rsidR="001425DE" w:rsidRPr="004A5AF1">
        <w:rPr>
          <w:rFonts w:cstheme="minorHAnsi"/>
          <w:noProof/>
          <w:position w:val="-64"/>
        </w:rPr>
        <w:object w:dxaOrig="2880" w:dyaOrig="1400" w14:anchorId="0DF05741">
          <v:shape id="_x0000_i1521" type="#_x0000_t75" alt="" style="width:2in;height:71.3pt;mso-width-percent:0;mso-height-percent:0;mso-width-percent:0;mso-height-percent:0" o:ole="">
            <v:imagedata r:id="rId506" o:title=""/>
          </v:shape>
          <o:OLEObject Type="Embed" ProgID="Equation.DSMT4" ShapeID="_x0000_i1521" DrawAspect="Content" ObjectID="_1617000783" r:id="rId507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1425DE" w:rsidRPr="00FA7259">
        <w:rPr>
          <w:rFonts w:cstheme="minorHAnsi"/>
          <w:noProof/>
          <w:position w:val="-12"/>
        </w:rPr>
        <w:object w:dxaOrig="280" w:dyaOrig="380" w14:anchorId="063AE614">
          <v:shape id="_x0000_i1520" type="#_x0000_t75" alt="" style="width:13.7pt;height:19.9pt;mso-width-percent:0;mso-height-percent:0;mso-width-percent:0;mso-height-percent:0" o:ole="">
            <v:imagedata r:id="rId508" o:title=""/>
          </v:shape>
          <o:OLEObject Type="Embed" ProgID="Equation.DSMT4" ShapeID="_x0000_i1520" DrawAspect="Content" ObjectID="_1617000784" r:id="rId509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631AEB44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47DA3">
        <w:rPr>
          <w:rFonts w:cstheme="minorHAnsi"/>
          <w:noProof/>
          <w:position w:val="-68"/>
        </w:rPr>
        <w:object w:dxaOrig="5160" w:dyaOrig="1480" w14:anchorId="4614C3B8">
          <v:shape id="_x0000_i1519" type="#_x0000_t75" alt="" style="width:259.2pt;height:72.7pt;mso-width-percent:0;mso-height-percent:0;mso-width-percent:0;mso-height-percent:0" o:ole="">
            <v:imagedata r:id="rId510" o:title=""/>
          </v:shape>
          <o:OLEObject Type="Embed" ProgID="Equation.DSMT4" ShapeID="_x0000_i1519" DrawAspect="Content" ObjectID="_1617000785" r:id="rId511"/>
        </w:object>
      </w:r>
      <w:r w:rsidR="00037FE2">
        <w:rPr>
          <w:rFonts w:cstheme="minorHAnsi"/>
        </w:rPr>
        <w:t>.</w:t>
      </w:r>
    </w:p>
    <w:p w14:paraId="720173D8" w14:textId="77777777" w:rsidR="002D019A" w:rsidRDefault="002D01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81A764C" w14:textId="0BEF9522" w:rsidR="0056627E" w:rsidRDefault="0056627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 w:rsidRPr="007D7CF2">
        <w:rPr>
          <w:rFonts w:cstheme="minorHAnsi"/>
          <w:b/>
        </w:rPr>
        <w:t xml:space="preserve"> </w:t>
      </w:r>
      <w:r w:rsidR="00206E53" w:rsidRPr="007D7CF2">
        <w:rPr>
          <w:rFonts w:cstheme="minorHAnsi"/>
          <w:b/>
          <w:i/>
        </w:rPr>
        <w:t>M</w:t>
      </w:r>
      <w:r w:rsidR="00206E53">
        <w:rPr>
          <w:rFonts w:cstheme="minorHAnsi"/>
        </w:rPr>
        <w:t xml:space="preserve"> is written</w:t>
      </w:r>
      <w:r w:rsidR="00462D64">
        <w:rPr>
          <w:rFonts w:cstheme="minorHAnsi"/>
          <w:b/>
        </w:rPr>
        <w:t xml:space="preserve"> </w:t>
      </w:r>
      <w:r w:rsidR="001425DE" w:rsidRPr="00462D64">
        <w:rPr>
          <w:rFonts w:cstheme="minorHAnsi"/>
          <w:b/>
          <w:noProof/>
          <w:position w:val="-16"/>
        </w:rPr>
        <w:object w:dxaOrig="480" w:dyaOrig="440" w14:anchorId="047A1BA3">
          <v:shape id="_x0000_i1518" type="#_x0000_t75" alt="" style="width:23.3pt;height:23.3pt;mso-width-percent:0;mso-height-percent:0;mso-width-percent:0;mso-height-percent:0" o:ole="">
            <v:imagedata r:id="rId512" o:title=""/>
          </v:shape>
          <o:OLEObject Type="Embed" ProgID="Equation.DSMT4" ShapeID="_x0000_i1518" DrawAspect="Content" ObjectID="_1617000786" r:id="rId513"/>
        </w:object>
      </w:r>
      <w:r w:rsidR="00206E53">
        <w:rPr>
          <w:rFonts w:cstheme="minorHAnsi"/>
        </w:rPr>
        <w:t>.</w:t>
      </w:r>
    </w:p>
    <w:p w14:paraId="797D1681" w14:textId="7F93A242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00D2D7E5" w14:textId="77777777" w:rsidR="00A94E84" w:rsidRDefault="00A94E84">
      <w:pPr>
        <w:rPr>
          <w:rFonts w:cstheme="minorHAnsi"/>
          <w:color w:val="0000FF"/>
        </w:rPr>
      </w:pPr>
      <w:r>
        <w:rPr>
          <w:rFonts w:cstheme="minorHAnsi"/>
          <w:color w:val="0000FF"/>
        </w:rPr>
        <w:br w:type="page"/>
      </w:r>
    </w:p>
    <w:p w14:paraId="4ED54641" w14:textId="071D0EF1" w:rsidR="00206E53" w:rsidRDefault="00D97E4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56E98E5" wp14:editId="6B0BF8B1">
                <wp:simplePos x="0" y="0"/>
                <wp:positionH relativeFrom="column">
                  <wp:posOffset>3972560</wp:posOffset>
                </wp:positionH>
                <wp:positionV relativeFrom="paragraph">
                  <wp:posOffset>-53975</wp:posOffset>
                </wp:positionV>
                <wp:extent cx="1483360" cy="1068705"/>
                <wp:effectExtent l="0" t="0" r="0" b="0"/>
                <wp:wrapSquare wrapText="bothSides"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1068705"/>
                          <a:chOff x="0" y="0"/>
                          <a:chExt cx="1483360" cy="1068705"/>
                        </a:xfrm>
                        <a:extLst>
                          <a:ext uri="{0CCBE362-F206-4b92-989A-16890622DB6E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g:grpSpPr>
                      <wps:wsp>
                        <wps:cNvPr id="26" name="Text Box 26"/>
                        <wps:cNvSpPr txBox="1"/>
                        <wps:spPr>
                          <a:xfrm>
                            <a:off x="568960" y="152400"/>
                            <a:ext cx="56134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46AA55" w14:textId="1D4BF5B9" w:rsidR="00942693" w:rsidRPr="004268B9" w:rsidRDefault="00942693" w:rsidP="004268B9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sin </w:t>
                              </w:r>
                              <w:r w:rsidR="001425DE" w:rsidRPr="00EE471C">
                                <w:rPr>
                                  <w:rFonts w:ascii="Symbol" w:hAnsi="Symbol" w:hint="eastAsia"/>
                                  <w:i/>
                                  <w:noProof/>
                                  <w:position w:val="-10"/>
                                </w:rPr>
                                <w:object w:dxaOrig="220" w:dyaOrig="320" w14:anchorId="67E276B4">
                                  <v:shape id="_x0000_i1772" type="#_x0000_t75" alt="" style="width:10.95pt;height:15.75pt;mso-width-percent:0;mso-height-percent:0;mso-width-percent:0;mso-height-percent:0" o:ole="">
                                    <v:imagedata r:id="rId514" o:title=""/>
                                  </v:shape>
                                  <o:OLEObject Type="Embed" ProgID="Equation.DSMT4" ShapeID="_x0000_i1772" DrawAspect="Content" ObjectID="_1617001280" r:id="rId515"/>
                                </w:object>
                              </w:r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238760" y="261620"/>
                            <a:ext cx="1189355" cy="673735"/>
                            <a:chOff x="0" y="267668"/>
                            <a:chExt cx="982980" cy="514654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g:grpSpPr>
                        <wps:wsp>
                          <wps:cNvPr id="13" name="Arc 13"/>
                          <wps:cNvSpPr/>
                          <wps:spPr>
                            <a:xfrm>
                              <a:off x="0" y="569814"/>
                              <a:ext cx="374718" cy="186234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" name="Group 14"/>
                          <wpg:cNvGrpSpPr/>
                          <wpg:grpSpPr>
                            <a:xfrm>
                              <a:off x="187960" y="267668"/>
                              <a:ext cx="795020" cy="514654"/>
                              <a:chOff x="40640" y="267668"/>
                              <a:chExt cx="795020" cy="514654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g:grpSpPr>
                          <wpg:grpSp>
                            <wpg:cNvPr id="15" name="Group 15"/>
                            <wpg:cNvGrpSpPr/>
                            <wpg:grpSpPr>
                              <a:xfrm>
                                <a:off x="40640" y="267668"/>
                                <a:ext cx="659130" cy="514654"/>
                                <a:chOff x="0" y="267668"/>
                                <a:chExt cx="659130" cy="514654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g:grpSpPr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2540" y="267668"/>
                                  <a:ext cx="0" cy="514652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>
                                  <a:off x="2540" y="782320"/>
                                  <a:ext cx="603713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>
                                <a:endCxn id="22" idx="0"/>
                              </wps:cNvCnPr>
                              <wps:spPr>
                                <a:xfrm flipV="1">
                                  <a:off x="0" y="355600"/>
                                  <a:ext cx="659130" cy="4267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54778" y="417260"/>
                                  <a:ext cx="211501" cy="226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93E4A50" w14:textId="4B9D3773" w:rsidR="00942693" w:rsidRPr="009A590D" w:rsidRDefault="001425DE" w:rsidP="00EE471C">
                                    <w:pP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</w:pPr>
                                    <w:r w:rsidRPr="00EE471C">
                                      <w:rPr>
                                        <w:rFonts w:ascii="Symbol" w:hAnsi="Symbol" w:cstheme="minorHAnsi" w:hint="eastAsia"/>
                                        <w:i/>
                                        <w:noProof/>
                                        <w:position w:val="-10"/>
                                      </w:rPr>
                                      <w:object w:dxaOrig="220" w:dyaOrig="320" w14:anchorId="2E829B85">
                                        <v:shape id="_x0000_i1771" type="#_x0000_t75" alt="" style="width:10.95pt;height:15.75pt;mso-width-percent:0;mso-height-percent:0;mso-width-percent:0;mso-height-percent:0" o:ole="">
                                          <v:imagedata r:id="rId516" o:title=""/>
                                        </v:shape>
                                        <o:OLEObject Type="Embed" ProgID="Equation.DSMT4" ShapeID="_x0000_i1771" DrawAspect="Content" ObjectID="_1617001281" r:id="rId5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Text Box 22"/>
                            <wps:cNvSpPr txBox="1"/>
                            <wps:spPr>
                              <a:xfrm>
                                <a:off x="563880" y="355600"/>
                                <a:ext cx="271780" cy="241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662848" w14:textId="77777777" w:rsidR="00942693" w:rsidRPr="00313B97" w:rsidRDefault="00942693" w:rsidP="009A590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3" name="Text Box 23"/>
                        <wps:cNvSpPr txBox="1"/>
                        <wps:spPr>
                          <a:xfrm>
                            <a:off x="340360" y="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DF7580" w14:textId="77777777" w:rsidR="00942693" w:rsidRPr="00313B97" w:rsidRDefault="00942693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197610" y="78994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7935E8" w14:textId="0BC4659A" w:rsidR="00942693" w:rsidRPr="00313B97" w:rsidRDefault="00942693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Connector 25"/>
                        <wps:cNvCnPr/>
                        <wps:spPr>
                          <a:xfrm flipH="1">
                            <a:off x="472440" y="379095"/>
                            <a:ext cx="781050" cy="0"/>
                          </a:xfrm>
                          <a:prstGeom prst="line">
                            <a:avLst/>
                          </a:prstGeom>
                          <a:ln w="12700" cmpd="sng"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0" y="469900"/>
                            <a:ext cx="604304" cy="342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38F422" w14:textId="49F1B5A9" w:rsidR="00942693" w:rsidRPr="00F87086" w:rsidRDefault="00942693" w:rsidP="004268B9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cos </w:t>
                              </w:r>
                              <w:r w:rsidRPr="00F87086">
                                <w:rPr>
                                  <w:rFonts w:ascii="Symbol" w:hAnsi="Symbol"/>
                                  <w:i/>
                                </w:rPr>
                                <w:t>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6A269115" wp14:editId="2DD2726B">
                                    <wp:extent cx="325120" cy="487680"/>
                                    <wp:effectExtent l="0" t="0" r="5080" b="0"/>
                                    <wp:docPr id="1248" name="Picture 124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4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51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25120" cy="4876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63B1D3AB" wp14:editId="6FF4A901">
                                    <wp:extent cx="325120" cy="487680"/>
                                    <wp:effectExtent l="0" t="0" r="5080" b="0"/>
                                    <wp:docPr id="1247" name="Picture 124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4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51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25120" cy="4876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6E98E5" id="Group 28" o:spid="_x0000_s1040" style="position:absolute;margin-left:312.8pt;margin-top:-4.25pt;width:116.8pt;height:84.15pt;z-index:251660288;mso-width-relative:margin;mso-height-relative:margin" coordsize="14833,10687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&#13;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41" type="#_x0000_t202" style="position:absolute;left:5689;top:1524;width:5614;height:2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" filled="f" stroked="f">
                  <v:textbox>
                    <w:txbxContent>
                      <w:p w14:paraId="6D46AA55" w14:textId="1D4BF5B9" w:rsidR="00942693" w:rsidRPr="004268B9" w:rsidRDefault="00942693" w:rsidP="004268B9">
                        <w:pPr>
                          <w:rPr>
                            <w:i/>
                          </w:rPr>
                        </w:pPr>
                        <w:r>
                          <w:t xml:space="preserve">sin </w:t>
                        </w:r>
                        <w:r w:rsidR="001425DE" w:rsidRPr="00EE471C">
                          <w:rPr>
                            <w:rFonts w:ascii="Symbol" w:hAnsi="Symbol" w:hint="eastAsia"/>
                            <w:i/>
                            <w:noProof/>
                            <w:position w:val="-10"/>
                          </w:rPr>
                          <w:object w:dxaOrig="220" w:dyaOrig="320" w14:anchorId="67E276B4">
                            <v:shape id="_x0000_i1772" type="#_x0000_t75" alt="" style="width:10.95pt;height:15.75pt;mso-width-percent:0;mso-height-percent:0;mso-width-percent:0;mso-height-percent:0" o:ole="">
                              <v:imagedata r:id="rId514" o:title=""/>
                            </v:shape>
                            <o:OLEObject Type="Embed" ProgID="Equation.DSMT4" ShapeID="_x0000_i1772" DrawAspect="Content" ObjectID="_1617001280" r:id="rId519"/>
                          </w:object>
                        </w:r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v:group id="Group 11" o:spid="_x0000_s1042" style="position:absolute;left:2387;top:2616;width:11894;height:6737" coordorigin=",2676" coordsize="9829,514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">
                  <v:shape id="Arc 13" o:spid="_x0000_s1043" style="position:absolute;top:5698;width:3747;height:1862;visibility:visible;mso-wrap-style:square;v-text-anchor:middle" coordsize="374718,18623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" path="m187359,nsc290835,,374718,41690,374718,93117r-187359,l187359,xem187359,nfc290835,,374718,41690,374718,93117e" filled="f" strokecolor="#4e67c8 [3204]" strokeweight="2pt">
                    <v:shadow on="t" color="black" opacity="24903f" origin=",.5" offset="0,.55556mm"/>
                    <v:path arrowok="t" o:connecttype="custom" o:connectlocs="187359,0;374718,93117" o:connectangles="0,0"/>
                  </v:shape>
                  <v:group id="Group 14" o:spid="_x0000_s1044" style="position:absolute;left:1879;top:2676;width:7950;height:5147" coordorigin="406,2676" coordsize="7950,514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">
                    <v:group id="Group 15" o:spid="_x0000_s1045" style="position:absolute;left:406;top:2676;width:6591;height:5147" coordorigin=",2676" coordsize="6591,514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">
                      <v:line id="Straight Connector 16" o:spid="_x0000_s1046" style="position:absolute;visibility:visible;mso-wrap-style:square" from="25,2676" to="25,782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" strokecolor="#4e67c8 [3204]" strokeweight="1pt">
                        <v:shadow on="t" color="black" opacity="24903f" origin=",.5" offset="0,.55556mm"/>
                      </v:line>
                      <v:line id="Straight Connector 17" o:spid="_x0000_s1047" style="position:absolute;visibility:visible;mso-wrap-style:square" from="25,7823" to="6062,782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" strokecolor="#4e67c8 [3204]" strokeweight="1pt">
                        <v:shadow on="t" color="black" opacity="24903f" origin=",.5" offset="0,.55556mm"/>
                      </v:line>
                      <v:line id="Straight Connector 19" o:spid="_x0000_s1048" style="position:absolute;flip:y;visibility:visible;mso-wrap-style:square" from="0,3556" to="6591,782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" strokecolor="#11b1ea [2405]" strokeweight="2pt">
                        <v:shadow on="t" color="black" opacity="24903f" origin=",.5" offset="0,.55556mm"/>
                      </v:line>
                      <v:shape id="Text Box 20" o:spid="_x0000_s1049" type="#_x0000_t202" style="position:absolute;left:547;top:4172;width:2115;height:22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" filled="f" stroked="f">
                        <v:textbox>
                          <w:txbxContent>
                            <w:p w14:paraId="193E4A50" w14:textId="4B9D3773" w:rsidR="00942693" w:rsidRPr="009A590D" w:rsidRDefault="001425DE" w:rsidP="00EE471C">
                              <w:pPr>
                                <w:rPr>
                                  <w:rFonts w:ascii="Symbol" w:hAnsi="Symbol" w:cstheme="minorHAnsi"/>
                                  <w:i/>
                                </w:rPr>
                              </w:pPr>
                              <w:r w:rsidRPr="00EE471C">
                                <w:rPr>
                                  <w:rFonts w:ascii="Symbol" w:hAnsi="Symbol" w:cstheme="minorHAnsi" w:hint="eastAsia"/>
                                  <w:i/>
                                  <w:noProof/>
                                  <w:position w:val="-10"/>
                                </w:rPr>
                                <w:object w:dxaOrig="220" w:dyaOrig="320" w14:anchorId="2E829B85">
                                  <v:shape id="_x0000_i1771" type="#_x0000_t75" alt="" style="width:10.95pt;height:15.75pt;mso-width-percent:0;mso-height-percent:0;mso-width-percent:0;mso-height-percent:0" o:ole="">
                                    <v:imagedata r:id="rId516" o:title=""/>
                                  </v:shape>
                                  <o:OLEObject Type="Embed" ProgID="Equation.DSMT4" ShapeID="_x0000_i1771" DrawAspect="Content" ObjectID="_1617001281" r:id="rId520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22" o:spid="_x0000_s1050" type="#_x0000_t202" style="position:absolute;left:5638;top:3556;width:2718;height:241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" filled="f" stroked="f">
                      <v:textbox>
                        <w:txbxContent>
                          <w:p w14:paraId="08662848" w14:textId="77777777" w:rsidR="00942693" w:rsidRPr="00313B97" w:rsidRDefault="00942693" w:rsidP="009A590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shape id="Text Box 23" o:spid="_x0000_s1051" type="#_x0000_t202" style="position:absolute;left:3403;width:2858;height:2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" filled="f" stroked="f">
                  <v:textbox>
                    <w:txbxContent>
                      <w:p w14:paraId="44DF7580" w14:textId="77777777" w:rsidR="00942693" w:rsidRPr="00313B97" w:rsidRDefault="00942693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Text Box 24" o:spid="_x0000_s1052" type="#_x0000_t202" style="position:absolute;left:11976;top:7899;width:2857;height:278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" filled="f" stroked="f">
                  <v:textbox>
                    <w:txbxContent>
                      <w:p w14:paraId="407935E8" w14:textId="0BC4659A" w:rsidR="00942693" w:rsidRPr="00313B97" w:rsidRDefault="00942693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Straight Connector 25" o:spid="_x0000_s1053" style="position:absolute;flip:x;visibility:visible;mso-wrap-style:square" from="4724,3790" to="12534,379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" strokecolor="#4e67c8 [3204]" strokeweight="1pt">
                  <v:stroke dashstyle="3 1"/>
                  <v:shadow on="t" color="black" opacity="24903f" origin=",.5" offset="0,.55556mm"/>
                </v:line>
                <v:shape id="Text Box 27" o:spid="_x0000_s1054" type="#_x0000_t202" style="position:absolute;top:4699;width:6043;height:342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" filled="f" stroked="f">
                  <v:textbox>
                    <w:txbxContent>
                      <w:p w14:paraId="0738F422" w14:textId="49F1B5A9" w:rsidR="00942693" w:rsidRPr="00F87086" w:rsidRDefault="00942693" w:rsidP="004268B9">
                        <w:pPr>
                          <w:rPr>
                            <w:i/>
                          </w:rPr>
                        </w:pPr>
                        <w:r>
                          <w:t xml:space="preserve">cos </w:t>
                        </w:r>
                        <w:r w:rsidRPr="00F87086">
                          <w:rPr>
                            <w:rFonts w:ascii="Symbol" w:hAnsi="Symbol"/>
                            <w:i/>
                          </w:rPr>
                          <w:t>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6A269115" wp14:editId="2DD2726B">
                              <wp:extent cx="325120" cy="487680"/>
                              <wp:effectExtent l="0" t="0" r="5080" b="0"/>
                              <wp:docPr id="1248" name="Picture 124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4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1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25120" cy="487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63B1D3AB" wp14:editId="6FF4A901">
                              <wp:extent cx="325120" cy="487680"/>
                              <wp:effectExtent l="0" t="0" r="5080" b="0"/>
                              <wp:docPr id="1247" name="Picture 124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4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1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25120" cy="487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06E53">
        <w:rPr>
          <w:rFonts w:cstheme="minorHAnsi"/>
          <w:color w:val="0000FF"/>
        </w:rPr>
        <w:t>Example.</w:t>
      </w:r>
      <w:r w:rsidR="00206E53">
        <w:rPr>
          <w:rFonts w:cstheme="minorHAnsi"/>
        </w:rPr>
        <w:t xml:space="preserve"> If direction </w:t>
      </w:r>
      <w:r w:rsidR="001425DE" w:rsidRPr="00206E53">
        <w:rPr>
          <w:rFonts w:cstheme="minorHAnsi"/>
          <w:noProof/>
          <w:position w:val="-4"/>
        </w:rPr>
        <w:object w:dxaOrig="200" w:dyaOrig="280" w14:anchorId="1AC0E703">
          <v:shape id="_x0000_i1517" type="#_x0000_t75" alt="" style="width:10.95pt;height:13.7pt;mso-width-percent:0;mso-height-percent:0;mso-width-percent:0;mso-height-percent:0" o:ole="">
            <v:imagedata r:id="rId521" o:title=""/>
          </v:shape>
          <o:OLEObject Type="Embed" ProgID="Equation.DSMT4" ShapeID="_x0000_i1517" DrawAspect="Content" ObjectID="_1617000787" r:id="rId522"/>
        </w:object>
      </w:r>
      <w:r w:rsidR="00206E53">
        <w:rPr>
          <w:rFonts w:cstheme="minorHAnsi"/>
        </w:rPr>
        <w:t xml:space="preserve"> lies in the </w:t>
      </w:r>
      <w:proofErr w:type="spellStart"/>
      <w:r w:rsidR="00206E53">
        <w:rPr>
          <w:rFonts w:cstheme="minorHAnsi"/>
          <w:i/>
        </w:rPr>
        <w:t>xz</w:t>
      </w:r>
      <w:proofErr w:type="spellEnd"/>
      <w:r w:rsidR="00206E53">
        <w:rPr>
          <w:rFonts w:cstheme="minorHAnsi"/>
        </w:rPr>
        <w:t xml:space="preserve">-plane, find the eigenvectors and eigenvalues of the spin operator </w:t>
      </w:r>
      <w:r w:rsidR="001425DE" w:rsidRPr="00A6688F">
        <w:rPr>
          <w:rFonts w:cstheme="minorHAnsi"/>
          <w:noProof/>
          <w:position w:val="-12"/>
        </w:rPr>
        <w:object w:dxaOrig="280" w:dyaOrig="380" w14:anchorId="593E5040">
          <v:shape id="_x0000_i1516" type="#_x0000_t75" alt="" style="width:13.7pt;height:19.9pt;mso-width-percent:0;mso-height-percent:0;mso-width-percent:0;mso-height-percent:0" o:ole="">
            <v:imagedata r:id="rId523" o:title=""/>
          </v:shape>
          <o:OLEObject Type="Embed" ProgID="Equation.DSMT4" ShapeID="_x0000_i1516" DrawAspect="Content" ObjectID="_1617000788" r:id="rId524"/>
        </w:object>
      </w:r>
      <w:r w:rsidR="00A6688F">
        <w:rPr>
          <w:rFonts w:cstheme="minorHAnsi"/>
        </w:rPr>
        <w:t xml:space="preserve"> </w:t>
      </w:r>
      <w:r w:rsidR="00206E53">
        <w:rPr>
          <w:rFonts w:cstheme="minorHAnsi"/>
        </w:rPr>
        <w:t xml:space="preserve">and use them to find the expected value </w:t>
      </w:r>
      <w:r w:rsidR="001425DE" w:rsidRPr="009A590D">
        <w:rPr>
          <w:rFonts w:cstheme="minorHAnsi"/>
          <w:noProof/>
          <w:position w:val="-16"/>
        </w:rPr>
        <w:object w:dxaOrig="500" w:dyaOrig="440" w14:anchorId="6CE0C18F">
          <v:shape id="_x0000_i1515" type="#_x0000_t75" alt="" style="width:24.7pt;height:23.3pt;mso-width-percent:0;mso-height-percent:0;mso-width-percent:0;mso-height-percent:0" o:ole="">
            <v:imagedata r:id="rId525" o:title=""/>
          </v:shape>
          <o:OLEObject Type="Embed" ProgID="Equation.DSMT4" ShapeID="_x0000_i1515" DrawAspect="Content" ObjectID="_1617000789" r:id="rId526"/>
        </w:object>
      </w:r>
      <w:r w:rsidR="00206E53">
        <w:rPr>
          <w:rFonts w:cstheme="minorHAnsi"/>
        </w:rPr>
        <w:t>.</w:t>
      </w:r>
    </w:p>
    <w:p w14:paraId="504AD23A" w14:textId="77777777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B96871E" w14:textId="77777777" w:rsidR="009C71C4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bookmarkStart w:id="99" w:name="OLE_LINK91"/>
      <w:bookmarkStart w:id="100" w:name="OLE_LINK92"/>
      <w:r w:rsidR="001425DE" w:rsidRPr="004B493E">
        <w:rPr>
          <w:rFonts w:cstheme="minorHAnsi"/>
          <w:noProof/>
          <w:position w:val="-60"/>
        </w:rPr>
        <w:object w:dxaOrig="1420" w:dyaOrig="1320" w14:anchorId="2E076FC3">
          <v:shape id="_x0000_i1514" type="#_x0000_t75" alt="" style="width:71.3pt;height:67.9pt;mso-width-percent:0;mso-height-percent:0;mso-width-percent:0;mso-height-percent:0" o:ole="">
            <v:imagedata r:id="rId527" o:title=""/>
          </v:shape>
          <o:OLEObject Type="Embed" ProgID="Equation.DSMT4" ShapeID="_x0000_i1514" DrawAspect="Content" ObjectID="_1617000790" r:id="rId528"/>
        </w:object>
      </w:r>
      <w:bookmarkEnd w:id="99"/>
      <w:bookmarkEnd w:id="100"/>
      <w:r w:rsidR="004B493E">
        <w:rPr>
          <w:rFonts w:cstheme="minorHAnsi"/>
        </w:rPr>
        <w:t xml:space="preserve">. By (3.23), </w:t>
      </w:r>
      <w:r w:rsidR="001425DE" w:rsidRPr="004B493E">
        <w:rPr>
          <w:rFonts w:cstheme="minorHAnsi"/>
          <w:noProof/>
          <w:position w:val="-38"/>
        </w:rPr>
        <w:object w:dxaOrig="2460" w:dyaOrig="880" w14:anchorId="132EC588">
          <v:shape id="_x0000_i1513" type="#_x0000_t75" alt="" style="width:122.05pt;height:45.25pt;mso-width-percent:0;mso-height-percent:0;mso-width-percent:0;mso-height-percent:0" o:ole="">
            <v:imagedata r:id="rId529" o:title=""/>
          </v:shape>
          <o:OLEObject Type="Embed" ProgID="Equation.DSMT4" ShapeID="_x0000_i1513" DrawAspect="Content" ObjectID="_1617000791" r:id="rId530"/>
        </w:obje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 xml:space="preserve">Solving </w:t>
      </w:r>
      <w:proofErr w:type="spellStart"/>
      <w:r w:rsidR="009725E6">
        <w:rPr>
          <w:rFonts w:cstheme="minorHAnsi"/>
        </w:rPr>
        <w:t>det</w:t>
      </w:r>
      <w:proofErr w:type="spellEnd"/>
      <w:r w:rsidR="001425DE" w:rsidRPr="009725E6">
        <w:rPr>
          <w:rFonts w:cstheme="minorHAnsi"/>
          <w:noProof/>
          <w:position w:val="-16"/>
        </w:rPr>
        <w:object w:dxaOrig="1360" w:dyaOrig="440" w14:anchorId="636CDB76">
          <v:shape id="_x0000_i1512" type="#_x0000_t75" alt="" style="width:67.9pt;height:23.3pt;mso-width-percent:0;mso-height-percent:0;mso-width-percent:0;mso-height-percent:0" o:ole="">
            <v:imagedata r:id="rId531" o:title=""/>
          </v:shape>
          <o:OLEObject Type="Embed" ProgID="Equation.DSMT4" ShapeID="_x0000_i1512" DrawAspect="Content" ObjectID="_1617000792" r:id="rId532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bookmarkStart w:id="101" w:name="OLE_LINK19"/>
      <w:bookmarkStart w:id="102" w:name="OLE_LINK20"/>
      <w:r w:rsidR="001425DE" w:rsidRPr="009725E6">
        <w:rPr>
          <w:rFonts w:cstheme="minorHAnsi"/>
          <w:noProof/>
          <w:position w:val="-16"/>
        </w:rPr>
        <w:object w:dxaOrig="640" w:dyaOrig="420" w14:anchorId="787CBB1D">
          <v:shape id="_x0000_i1511" type="#_x0000_t75" alt="" style="width:32.9pt;height:21.95pt;mso-width-percent:0;mso-height-percent:0;mso-width-percent:0;mso-height-percent:0" o:ole="">
            <v:imagedata r:id="rId533" o:title=""/>
          </v:shape>
          <o:OLEObject Type="Embed" ProgID="Equation.DSMT4" ShapeID="_x0000_i1511" DrawAspect="Content" ObjectID="_1617000793" r:id="rId534"/>
        </w:object>
      </w:r>
      <w:bookmarkEnd w:id="101"/>
      <w:bookmarkEnd w:id="102"/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1425DE" w:rsidRPr="009725E6">
        <w:rPr>
          <w:rFonts w:cstheme="minorHAnsi"/>
          <w:noProof/>
          <w:position w:val="-16"/>
        </w:rPr>
        <w:object w:dxaOrig="860" w:dyaOrig="420" w14:anchorId="575CCD43">
          <v:shape id="_x0000_i1510" type="#_x0000_t75" alt="" style="width:45.25pt;height:21.95pt;mso-width-percent:0;mso-height-percent:0;mso-width-percent:0;mso-height-percent:0" o:ole="">
            <v:imagedata r:id="rId535" o:title=""/>
          </v:shape>
          <o:OLEObject Type="Embed" ProgID="Equation.DSMT4" ShapeID="_x0000_i1510" DrawAspect="Content" ObjectID="_1617000794" r:id="rId536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1425DE" w:rsidRPr="000D3323">
        <w:rPr>
          <w:rFonts w:cstheme="minorHAnsi"/>
          <w:noProof/>
          <w:position w:val="-12"/>
        </w:rPr>
        <w:object w:dxaOrig="280" w:dyaOrig="380" w14:anchorId="748F40BC">
          <v:shape id="_x0000_i1509" type="#_x0000_t75" alt="" style="width:13.7pt;height:19.9pt;mso-width-percent:0;mso-height-percent:0;mso-width-percent:0;mso-height-percent:0" o:ole="">
            <v:imagedata r:id="rId537" o:title=""/>
          </v:shape>
          <o:OLEObject Type="Embed" ProgID="Equation.DSMT4" ShapeID="_x0000_i1509" DrawAspect="Content" ObjectID="_1617000795" r:id="rId538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</w:p>
    <w:p w14:paraId="23460393" w14:textId="77777777" w:rsidR="009C71C4" w:rsidRDefault="009C71C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205472">
        <w:rPr>
          <w:rFonts w:cstheme="minorHAnsi"/>
          <w:noProof/>
          <w:position w:val="-68"/>
        </w:rPr>
        <w:object w:dxaOrig="1620" w:dyaOrig="1480" w14:anchorId="72EB52A9">
          <v:shape id="_x0000_i1508" type="#_x0000_t75" alt="" style="width:82.3pt;height:72.7pt;mso-width-percent:0;mso-height-percent:0;mso-width-percent:0;mso-height-percent:0" o:ole="">
            <v:imagedata r:id="rId539" o:title=""/>
          </v:shape>
          <o:OLEObject Type="Embed" ProgID="Equation.DSMT4" ShapeID="_x0000_i1508" DrawAspect="Content" ObjectID="_1617000796" r:id="rId540"/>
        </w:object>
      </w:r>
      <w:r w:rsidR="00205472">
        <w:rPr>
          <w:rFonts w:cstheme="minorHAnsi"/>
        </w:rPr>
        <w:t xml:space="preserve"> and </w:t>
      </w:r>
      <w:r w:rsidR="001425DE" w:rsidRPr="00205472">
        <w:rPr>
          <w:rFonts w:cstheme="minorHAnsi"/>
          <w:noProof/>
          <w:position w:val="-68"/>
        </w:rPr>
        <w:object w:dxaOrig="1740" w:dyaOrig="1480" w14:anchorId="1676019F">
          <v:shape id="_x0000_i1507" type="#_x0000_t75" alt="" style="width:87.75pt;height:72.7pt;mso-width-percent:0;mso-height-percent:0;mso-width-percent:0;mso-height-percent:0" o:ole="">
            <v:imagedata r:id="rId541" o:title=""/>
          </v:shape>
          <o:OLEObject Type="Embed" ProgID="Equation.DSMT4" ShapeID="_x0000_i1507" DrawAspect="Content" ObjectID="_1617000797" r:id="rId542"/>
        </w:object>
      </w:r>
      <w:r w:rsidR="00B85F73">
        <w:rPr>
          <w:rFonts w:cstheme="minorHAnsi"/>
        </w:rPr>
        <w:t>.</w:t>
      </w:r>
      <w:r w:rsidR="00205472">
        <w:rPr>
          <w:rFonts w:cstheme="minorHAnsi"/>
        </w:rPr>
        <w:t xml:space="preserve"> </w:t>
      </w:r>
    </w:p>
    <w:p w14:paraId="41A527B9" w14:textId="77777777" w:rsidR="009C71C4" w:rsidRDefault="0020547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21ACAB43" w14:textId="77F1C60F" w:rsidR="009A590D" w:rsidRDefault="001425DE" w:rsidP="00132B03">
      <w:pPr>
        <w:tabs>
          <w:tab w:val="left" w:pos="1080"/>
          <w:tab w:val="right" w:pos="8550"/>
        </w:tabs>
        <w:rPr>
          <w:rFonts w:cstheme="minorHAnsi"/>
        </w:rPr>
      </w:pPr>
      <w:r w:rsidRPr="003A0FFA">
        <w:rPr>
          <w:rFonts w:cstheme="minorHAnsi"/>
          <w:noProof/>
          <w:position w:val="-70"/>
        </w:rPr>
        <w:object w:dxaOrig="6340" w:dyaOrig="1580" w14:anchorId="569E9778">
          <v:shape id="_x0000_i1506" type="#_x0000_t75" alt="" style="width:316.1pt;height:78.85pt;mso-width-percent:0;mso-height-percent:0;mso-width-percent:0;mso-height-percent:0" o:ole="">
            <v:imagedata r:id="rId543" o:title=""/>
          </v:shape>
          <o:OLEObject Type="Embed" ProgID="Equation.DSMT4" ShapeID="_x0000_i1506" DrawAspect="Content" ObjectID="_1617000798" r:id="rId544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Pr="00B133D4">
        <w:rPr>
          <w:rFonts w:cstheme="minorHAnsi"/>
          <w:noProof/>
          <w:position w:val="-16"/>
        </w:rPr>
        <w:object w:dxaOrig="1400" w:dyaOrig="580" w14:anchorId="474BD0F9">
          <v:shape id="_x0000_i1505" type="#_x0000_t75" alt="" style="width:71.3pt;height:28.8pt;mso-width-percent:0;mso-height-percent:0;mso-width-percent:0;mso-height-percent:0" o:ole="">
            <v:imagedata r:id="rId545" o:title=""/>
          </v:shape>
          <o:OLEObject Type="Embed" ProgID="Equation.DSMT4" ShapeID="_x0000_i1505" DrawAspect="Content" ObjectID="_1617000799" r:id="rId546"/>
        </w:object>
      </w:r>
      <w:r w:rsidR="00B133D4">
        <w:rPr>
          <w:rFonts w:cstheme="minorHAnsi"/>
        </w:rPr>
        <w:t>.</w:t>
      </w:r>
    </w:p>
    <w:p w14:paraId="5AD6808B" w14:textId="77777777" w:rsidR="006B3AAE" w:rsidRDefault="006B3AA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AB01052" w14:textId="78F2BFDF" w:rsidR="00985366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27188A">
        <w:rPr>
          <w:rFonts w:cstheme="minorHAnsi"/>
        </w:rPr>
        <w:t xml:space="preserve"> </w:t>
      </w:r>
      <w:r w:rsidR="001425DE" w:rsidRPr="00F830E1">
        <w:rPr>
          <w:rFonts w:cstheme="minorHAnsi"/>
          <w:noProof/>
          <w:position w:val="-16"/>
        </w:rPr>
        <w:object w:dxaOrig="2040" w:dyaOrig="440" w14:anchorId="14323EA9">
          <v:shape id="_x0000_i1504" type="#_x0000_t75" alt="" style="width:104.25pt;height:23.3pt;mso-width-percent:0;mso-height-percent:0;mso-width-percent:0;mso-height-percent:0" o:ole="">
            <v:imagedata r:id="rId547" o:title=""/>
          </v:shape>
          <o:OLEObject Type="Embed" ProgID="Equation.DSMT4" ShapeID="_x0000_i1504" DrawAspect="Content" ObjectID="_1617000800" r:id="rId548"/>
        </w:object>
      </w:r>
      <w:r>
        <w:rPr>
          <w:rFonts w:cstheme="minorHAnsi"/>
        </w:rPr>
        <w:t xml:space="preserve"> there exists a direction </w:t>
      </w:r>
      <w:r w:rsidR="001425DE" w:rsidRPr="00985366">
        <w:rPr>
          <w:rFonts w:cstheme="minorHAnsi"/>
          <w:noProof/>
          <w:position w:val="-2"/>
        </w:rPr>
        <w:object w:dxaOrig="200" w:dyaOrig="280" w14:anchorId="1A28D369">
          <v:shape id="_x0000_i1503" type="#_x0000_t75" alt="" style="width:10.95pt;height:10.95pt;mso-width-percent:0;mso-height-percent:0;mso-width-percent:0;mso-height-percent:0" o:ole="">
            <v:imagedata r:id="rId549" o:title=""/>
          </v:shape>
          <o:OLEObject Type="Embed" ProgID="Equation.DSMT4" ShapeID="_x0000_i1503" DrawAspect="Content" ObjectID="_1617000801" r:id="rId550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1425DE" w:rsidRPr="00DF1C68">
        <w:rPr>
          <w:rFonts w:cstheme="minorHAnsi"/>
          <w:noProof/>
          <w:position w:val="-16"/>
        </w:rPr>
        <w:object w:dxaOrig="1460" w:dyaOrig="440" w14:anchorId="5C41BF47">
          <v:shape id="_x0000_i1502" type="#_x0000_t75" alt="" style="width:72.7pt;height:23.3pt;mso-width-percent:0;mso-height-percent:0;mso-width-percent:0;mso-height-percent:0" o:ole="">
            <v:imagedata r:id="rId551" o:title=""/>
          </v:shape>
          <o:OLEObject Type="Embed" ProgID="Equation.DSMT4" ShapeID="_x0000_i1502" DrawAspect="Content" ObjectID="_1617000802" r:id="rId552"/>
        </w:object>
      </w:r>
      <w:r>
        <w:rPr>
          <w:rFonts w:cstheme="minorHAnsi"/>
        </w:rPr>
        <w:t>.</w:t>
      </w:r>
    </w:p>
    <w:p w14:paraId="0BA1379F" w14:textId="15A10DAB" w:rsidR="0027188A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Define </w:t>
      </w:r>
      <w:r w:rsidR="00E76B89">
        <w:rPr>
          <w:rFonts w:ascii="Symbol" w:hAnsi="Symbol" w:cstheme="minorHAnsi"/>
          <w:i/>
        </w:rPr>
        <w:t></w:t>
      </w:r>
      <w:r w:rsidR="0067686F">
        <w:rPr>
          <w:rFonts w:cstheme="minorHAnsi"/>
        </w:rPr>
        <w:t xml:space="preserve"> </w:t>
      </w:r>
      <w:r w:rsidR="00D418F1">
        <w:rPr>
          <w:rFonts w:cstheme="minorHAnsi"/>
        </w:rPr>
        <w:t xml:space="preserve">such that </w:t>
      </w:r>
      <w:r w:rsidR="001425DE" w:rsidRPr="00DF1B64">
        <w:rPr>
          <w:rFonts w:cstheme="minorHAnsi"/>
          <w:noProof/>
          <w:position w:val="-24"/>
        </w:rPr>
        <w:object w:dxaOrig="1200" w:dyaOrig="660" w14:anchorId="6F48FB36">
          <v:shape id="_x0000_i1501" type="#_x0000_t75" alt="" style="width:60.35pt;height:32.9pt;mso-width-percent:0;mso-height-percent:0;mso-width-percent:0;mso-height-percent:0" o:ole="">
            <v:imagedata r:id="rId553" o:title=""/>
          </v:shape>
          <o:OLEObject Type="Embed" ProgID="Equation.DSMT4" ShapeID="_x0000_i1501" DrawAspect="Content" ObjectID="_1617000803" r:id="rId554"/>
        </w:object>
      </w:r>
      <w:r w:rsidR="00D418F1">
        <w:rPr>
          <w:rFonts w:cstheme="minorHAnsi"/>
        </w:rPr>
        <w:t xml:space="preserve"> and </w:t>
      </w:r>
      <w:r w:rsidR="00E76B89">
        <w:rPr>
          <w:rFonts w:ascii="Symbol" w:hAnsi="Symbol" w:cstheme="minorHAnsi"/>
          <w:i/>
        </w:rPr>
        <w:t></w:t>
      </w:r>
      <w:r w:rsidR="00DF1B64">
        <w:rPr>
          <w:rFonts w:cstheme="minorHAnsi"/>
        </w:rPr>
        <w:t xml:space="preserve"> such that </w:t>
      </w:r>
      <w:r w:rsidR="001425DE" w:rsidRPr="00BE78D4">
        <w:rPr>
          <w:rFonts w:cstheme="minorHAnsi"/>
          <w:noProof/>
          <w:position w:val="-24"/>
        </w:rPr>
        <w:object w:dxaOrig="1440" w:dyaOrig="660" w14:anchorId="0EB18BBB">
          <v:shape id="_x0000_i1500" type="#_x0000_t75" alt="" style="width:1in;height:32.9pt;mso-width-percent:0;mso-height-percent:0;mso-width-percent:0;mso-height-percent:0" o:ole="">
            <v:imagedata r:id="rId555" o:title=""/>
          </v:shape>
          <o:OLEObject Type="Embed" ProgID="Equation.DSMT4" ShapeID="_x0000_i1500" DrawAspect="Content" ObjectID="_1617000804" r:id="rId556"/>
        </w:object>
      </w:r>
      <w:r w:rsidR="00D418F1">
        <w:rPr>
          <w:rFonts w:cstheme="minorHAnsi"/>
        </w:rPr>
        <w:t xml:space="preserve">. </w:t>
      </w:r>
      <w:r w:rsidR="00F61596">
        <w:rPr>
          <w:rFonts w:cstheme="minorHAnsi"/>
        </w:rPr>
        <w:t xml:space="preserve">Set </w:t>
      </w:r>
      <w:r w:rsidR="001425DE" w:rsidRPr="005D1BDA">
        <w:rPr>
          <w:rFonts w:cstheme="minorHAnsi"/>
          <w:noProof/>
          <w:position w:val="-64"/>
        </w:rPr>
        <w:object w:dxaOrig="2760" w:dyaOrig="1400" w14:anchorId="659BBFBA">
          <v:shape id="_x0000_i1499" type="#_x0000_t75" alt="" style="width:139.9pt;height:71.3pt;mso-width-percent:0;mso-height-percent:0;mso-width-percent:0;mso-height-percent:0" o:ole="">
            <v:imagedata r:id="rId557" o:title=""/>
          </v:shape>
          <o:OLEObject Type="Embed" ProgID="Equation.DSMT4" ShapeID="_x0000_i1499" DrawAspect="Content" ObjectID="_1617000805" r:id="rId558"/>
        </w:object>
      </w:r>
      <w:r w:rsidR="00F61596">
        <w:rPr>
          <w:rFonts w:cstheme="minorHAnsi"/>
        </w:rPr>
        <w:t xml:space="preserve">. </w:t>
      </w:r>
      <w:r w:rsidR="005D1BDA">
        <w:rPr>
          <w:rFonts w:cstheme="minorHAnsi"/>
        </w:rPr>
        <w:t xml:space="preserve">(This is </w:t>
      </w:r>
      <w:bookmarkStart w:id="103" w:name="OLE_LINK58"/>
      <w:bookmarkStart w:id="104" w:name="OLE_LINK59"/>
      <w:r w:rsidR="001425DE" w:rsidRPr="00D51B98">
        <w:rPr>
          <w:rFonts w:cstheme="minorHAnsi"/>
          <w:noProof/>
          <w:position w:val="-4"/>
        </w:rPr>
        <w:object w:dxaOrig="220" w:dyaOrig="300" w14:anchorId="79D61F65">
          <v:shape id="_x0000_i1498" type="#_x0000_t75" alt="" style="width:10.95pt;height:15.75pt;mso-width-percent:0;mso-height-percent:0;mso-width-percent:0;mso-height-percent:0" o:ole="">
            <v:imagedata r:id="rId559" o:title=""/>
          </v:shape>
          <o:OLEObject Type="Embed" ProgID="Equation.DSMT4" ShapeID="_x0000_i1498" DrawAspect="Content" ObjectID="_1617000806" r:id="rId560"/>
        </w:object>
      </w:r>
      <w:bookmarkEnd w:id="103"/>
      <w:bookmarkEnd w:id="104"/>
      <w:r w:rsidR="006A3444">
        <w:rPr>
          <w:rFonts w:cstheme="minorHAnsi"/>
          <w:position w:val="-4"/>
        </w:rPr>
        <w:t xml:space="preserve"> </w:t>
      </w:r>
      <w:r w:rsidR="006A3444">
        <w:rPr>
          <w:rFonts w:cstheme="minorHAnsi"/>
        </w:rPr>
        <w:t>represented in s</w:t>
      </w:r>
      <w:r w:rsidR="005D1BDA">
        <w:rPr>
          <w:rFonts w:cstheme="minorHAnsi"/>
        </w:rPr>
        <w:t xml:space="preserve">pherical </w:t>
      </w:r>
      <w:r w:rsidR="007B061A">
        <w:rPr>
          <w:rFonts w:cstheme="minorHAnsi"/>
        </w:rPr>
        <w:t>coordinates</w:t>
      </w:r>
      <w:r w:rsidR="006A3444">
        <w:rPr>
          <w:rFonts w:cstheme="minorHAnsi"/>
        </w:rPr>
        <w:t>.</w:t>
      </w:r>
      <w:r w:rsidR="005D1BDA">
        <w:rPr>
          <w:rFonts w:cstheme="minorHAnsi"/>
        </w:rPr>
        <w:t xml:space="preserve">) </w:t>
      </w:r>
      <w:r w:rsidR="00D418F1">
        <w:rPr>
          <w:rFonts w:cstheme="minorHAnsi"/>
        </w:rPr>
        <w:t xml:space="preserve">From problem 3.4, </w:t>
      </w:r>
      <w:r w:rsidR="001425DE" w:rsidRPr="0039607F">
        <w:rPr>
          <w:rFonts w:cstheme="minorHAnsi"/>
          <w:noProof/>
          <w:position w:val="-68"/>
        </w:rPr>
        <w:object w:dxaOrig="2760" w:dyaOrig="1480" w14:anchorId="07F2D5B4">
          <v:shape id="_x0000_i1497" type="#_x0000_t75" alt="" style="width:139.9pt;height:72.7pt;mso-width-percent:0;mso-height-percent:0;mso-width-percent:0;mso-height-percent:0" o:ole="">
            <v:imagedata r:id="rId561" o:title=""/>
          </v:shape>
          <o:OLEObject Type="Embed" ProgID="Equation.DSMT4" ShapeID="_x0000_i1497" DrawAspect="Content" ObjectID="_1617000807" r:id="rId562"/>
        </w:object>
      </w:r>
      <w:r w:rsidR="00D418F1">
        <w:rPr>
          <w:rFonts w:cstheme="minorHAnsi"/>
        </w:rPr>
        <w:t xml:space="preserve"> is an eigenvector of </w:t>
      </w:r>
      <w:r w:rsidR="001425DE" w:rsidRPr="00F61596">
        <w:rPr>
          <w:rFonts w:cstheme="minorHAnsi"/>
          <w:noProof/>
          <w:position w:val="-12"/>
        </w:rPr>
        <w:object w:dxaOrig="280" w:dyaOrig="380" w14:anchorId="707B87C2">
          <v:shape id="_x0000_i1496" type="#_x0000_t75" alt="" style="width:13.7pt;height:19.9pt;mso-width-percent:0;mso-height-percent:0;mso-width-percent:0;mso-height-percent:0" o:ole="">
            <v:imagedata r:id="rId563" o:title=""/>
          </v:shape>
          <o:OLEObject Type="Embed" ProgID="Equation.DSMT4" ShapeID="_x0000_i1496" DrawAspect="Content" ObjectID="_1617000808" r:id="rId564"/>
        </w:object>
      </w:r>
      <w:r w:rsidR="00F61596">
        <w:rPr>
          <w:rFonts w:cstheme="minorHAnsi"/>
        </w:rPr>
        <w:t xml:space="preserve"> having</w:t>
      </w:r>
      <w:r w:rsidR="00D418F1">
        <w:rPr>
          <w:rFonts w:cstheme="minorHAnsi"/>
        </w:rPr>
        <w:t xml:space="preserve"> an eigenvalue of +1.</w:t>
      </w:r>
      <w:r w:rsidR="004E51CC">
        <w:rPr>
          <w:rFonts w:cstheme="minorHAnsi"/>
        </w:rPr>
        <w:t xml:space="preserve"> T</w:t>
      </w:r>
      <w:r w:rsidR="005D1BDA">
        <w:rPr>
          <w:rFonts w:cstheme="minorHAnsi"/>
        </w:rPr>
        <w:t xml:space="preserve">hat is, </w:t>
      </w:r>
      <w:r w:rsidR="001425DE" w:rsidRPr="00C80658">
        <w:rPr>
          <w:rFonts w:cstheme="minorHAnsi"/>
          <w:noProof/>
          <w:position w:val="-16"/>
        </w:rPr>
        <w:object w:dxaOrig="1220" w:dyaOrig="440" w14:anchorId="32E8B12E">
          <v:shape id="_x0000_i1495" type="#_x0000_t75" alt="" style="width:58.3pt;height:23.3pt;mso-width-percent:0;mso-height-percent:0;mso-width-percent:0;mso-height-percent:0" o:ole="">
            <v:imagedata r:id="rId565" o:title=""/>
          </v:shape>
          <o:OLEObject Type="Embed" ProgID="Equation.DSMT4" ShapeID="_x0000_i1495" DrawAspect="Content" ObjectID="_1617000809" r:id="rId566"/>
        </w:object>
      </w:r>
      <w:r w:rsidR="00C80658">
        <w:rPr>
          <w:rFonts w:cstheme="minorHAnsi"/>
        </w:rPr>
        <w:t xml:space="preserve"> which finishes the </w:t>
      </w:r>
      <w:r w:rsidR="00234F33">
        <w:rPr>
          <w:rFonts w:cstheme="minorHAnsi"/>
        </w:rPr>
        <w:t>p</w:t>
      </w:r>
      <w:r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5A164E">
        <w:rPr>
          <w:rFonts w:cstheme="minorHAnsi"/>
        </w:rPr>
        <w:t>(</w:t>
      </w:r>
      <w:r w:rsidR="007A5134">
        <w:rPr>
          <w:rFonts w:cstheme="minorHAnsi"/>
        </w:rPr>
        <w:t>3.2.2</w:t>
      </w:r>
      <w:r w:rsidR="005A164E">
        <w:rPr>
          <w:rFonts w:cstheme="minorHAnsi"/>
        </w:rPr>
        <w:t>)</w:t>
      </w:r>
      <w:r w:rsidR="007A5134">
        <w:rPr>
          <w:rFonts w:cstheme="minorHAnsi"/>
        </w:rPr>
        <w:t xml:space="preserve"> we have that </w:t>
      </w:r>
      <w:r w:rsidR="001425DE" w:rsidRPr="00C80658">
        <w:rPr>
          <w:rFonts w:cstheme="minorHAnsi"/>
          <w:noProof/>
          <w:position w:val="-12"/>
        </w:rPr>
        <w:object w:dxaOrig="1020" w:dyaOrig="380" w14:anchorId="438D9AC8">
          <v:shape id="_x0000_i1494" type="#_x0000_t75" alt="" style="width:50.05pt;height:19.9pt;mso-width-percent:0;mso-height-percent:0;mso-width-percent:0;mso-height-percent:0" o:ole="">
            <v:imagedata r:id="rId567" o:title=""/>
          </v:shape>
          <o:OLEObject Type="Embed" ProgID="Equation.DSMT4" ShapeID="_x0000_i1494" DrawAspect="Content" ObjectID="_1617000810" r:id="rId568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105" w:name="OLE_LINK66"/>
      <w:bookmarkStart w:id="106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105"/>
      <w:bookmarkEnd w:id="106"/>
      <w:r w:rsidR="006A3444">
        <w:rPr>
          <w:rFonts w:cstheme="minorHAnsi"/>
        </w:rPr>
        <w:t xml:space="preserve"> </w:t>
      </w:r>
    </w:p>
    <w:p w14:paraId="0ED53752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EE09C2" w14:textId="4C92D578" w:rsidR="0027188A" w:rsidRPr="0027188A" w:rsidRDefault="0027188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Corollary 1.</w:t>
      </w:r>
      <w:r w:rsidRPr="0027188A">
        <w:rPr>
          <w:rFonts w:cstheme="minorHAnsi"/>
        </w:rPr>
        <w:t xml:space="preserve"> For any spin state </w:t>
      </w:r>
      <w:r w:rsidR="001425DE" w:rsidRPr="0027188A">
        <w:rPr>
          <w:rFonts w:cstheme="minorHAnsi"/>
          <w:noProof/>
          <w:position w:val="-16"/>
        </w:rPr>
        <w:object w:dxaOrig="420" w:dyaOrig="440" w14:anchorId="68E2494A">
          <v:shape id="_x0000_i1493" type="#_x0000_t75" alt="" style="width:21.95pt;height:23.3pt;mso-width-percent:0;mso-height-percent:0;mso-width-percent:0;mso-height-percent:0" o:ole="">
            <v:imagedata r:id="rId569" o:title=""/>
          </v:shape>
          <o:OLEObject Type="Embed" ProgID="Equation.DSMT4" ShapeID="_x0000_i1493" DrawAspect="Content" ObjectID="_1617000811" r:id="rId570"/>
        </w:object>
      </w:r>
      <w:r w:rsidRPr="0027188A">
        <w:rPr>
          <w:rFonts w:cstheme="minorHAnsi"/>
        </w:rPr>
        <w:t xml:space="preserve"> there is a direction for wh</w:t>
      </w:r>
      <w:r>
        <w:rPr>
          <w:rFonts w:cstheme="minorHAnsi"/>
        </w:rPr>
        <w:t>ich the spin is +1</w:t>
      </w:r>
      <w:r w:rsidR="004B01DA">
        <w:rPr>
          <w:rFonts w:cstheme="minorHAnsi"/>
        </w:rPr>
        <w:t xml:space="preserve">, and </w:t>
      </w:r>
      <w:r w:rsidR="001425DE" w:rsidRPr="004B01DA">
        <w:rPr>
          <w:rFonts w:cstheme="minorHAnsi"/>
          <w:noProof/>
          <w:position w:val="-18"/>
        </w:rPr>
        <w:object w:dxaOrig="400" w:dyaOrig="480" w14:anchorId="6D149005">
          <v:shape id="_x0000_i1492" type="#_x0000_t75" alt="" style="width:21.95pt;height:23.3pt;mso-width-percent:0;mso-height-percent:0;mso-width-percent:0;mso-height-percent:0" o:ole="">
            <v:imagedata r:id="rId571" o:title=""/>
          </v:shape>
          <o:OLEObject Type="Embed" ProgID="Equation.DSMT4" ShapeID="_x0000_i1492" DrawAspect="Content" ObjectID="_1617000812" r:id="rId572"/>
        </w:object>
      </w:r>
      <w:r w:rsidR="004B01DA">
        <w:rPr>
          <w:rFonts w:cstheme="minorHAnsi"/>
        </w:rPr>
        <w:t xml:space="preserve"> is an eigenvector of </w:t>
      </w:r>
      <w:r w:rsidR="001425DE" w:rsidRPr="004B01DA">
        <w:rPr>
          <w:rFonts w:cstheme="minorHAnsi"/>
          <w:noProof/>
          <w:position w:val="-12"/>
        </w:rPr>
        <w:object w:dxaOrig="280" w:dyaOrig="380" w14:anchorId="6AF57AFB">
          <v:shape id="_x0000_i1491" type="#_x0000_t75" alt="" style="width:13.7pt;height:19.9pt;mso-width-percent:0;mso-height-percent:0;mso-width-percent:0;mso-height-percent:0" o:ole="">
            <v:imagedata r:id="rId573" o:title=""/>
          </v:shape>
          <o:OLEObject Type="Embed" ProgID="Equation.DSMT4" ShapeID="_x0000_i1491" DrawAspect="Content" ObjectID="_1617000813" r:id="rId574"/>
        </w:object>
      </w:r>
      <w:r w:rsidR="004B01DA">
        <w:rPr>
          <w:rFonts w:cstheme="minorHAnsi"/>
        </w:rPr>
        <w:t xml:space="preserve"> with eigenvalue +1</w:t>
      </w:r>
      <w:r>
        <w:rPr>
          <w:rFonts w:cstheme="minorHAnsi"/>
        </w:rPr>
        <w:t>.</w:t>
      </w:r>
    </w:p>
    <w:p w14:paraId="24B8089A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6C28121" w14:textId="2550BECF" w:rsidR="00F7683F" w:rsidRPr="00BA15E2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7188A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 </w:t>
      </w:r>
      <w:r w:rsidR="001425DE" w:rsidRPr="004677B4">
        <w:rPr>
          <w:rFonts w:cstheme="minorHAnsi"/>
          <w:noProof/>
          <w:position w:val="-16"/>
        </w:rPr>
        <w:object w:dxaOrig="380" w:dyaOrig="440" w14:anchorId="34582D7B">
          <v:shape id="_x0000_i1490" type="#_x0000_t75" alt="" style="width:19.9pt;height:23.3pt;mso-width-percent:0;mso-height-percent:0;mso-width-percent:0;mso-height-percent:0" o:ole="">
            <v:imagedata r:id="rId575" o:title=""/>
          </v:shape>
          <o:OLEObject Type="Embed" ProgID="Equation.DSMT4" ShapeID="_x0000_i1490" DrawAspect="Content" ObjectID="_1617000814" r:id="rId576"/>
        </w:object>
      </w:r>
      <w:r>
        <w:rPr>
          <w:rFonts w:cstheme="minorHAnsi"/>
        </w:rPr>
        <w:t xml:space="preserve">, the expectation </w:t>
      </w:r>
      <w:r w:rsidR="001425DE" w:rsidRPr="009A411F">
        <w:rPr>
          <w:rFonts w:cstheme="minorHAnsi"/>
          <w:noProof/>
          <w:position w:val="-18"/>
        </w:rPr>
        <w:object w:dxaOrig="2540" w:dyaOrig="540" w14:anchorId="2A2BD48B">
          <v:shape id="_x0000_i1489" type="#_x0000_t75" alt="" style="width:128.25pt;height:26.75pt;mso-width-percent:0;mso-height-percent:0;mso-width-percent:0;mso-height-percent:0" o:ole="">
            <v:imagedata r:id="rId577" o:title=""/>
          </v:shape>
          <o:OLEObject Type="Embed" ProgID="Equation.DSMT4" ShapeID="_x0000_i1489" DrawAspect="Content" ObjectID="_1617000815" r:id="rId578"/>
        </w:object>
      </w:r>
      <w:r>
        <w:rPr>
          <w:rFonts w:cstheme="minorHAnsi"/>
        </w:rPr>
        <w:t>.</w:t>
      </w:r>
    </w:p>
    <w:p w14:paraId="781707FD" w14:textId="77777777" w:rsidR="0083741E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From the theorem, </w:t>
      </w:r>
      <w:r w:rsidR="001425DE" w:rsidRPr="009A411F">
        <w:rPr>
          <w:rFonts w:cstheme="minorHAnsi"/>
          <w:noProof/>
          <w:position w:val="-16"/>
        </w:rPr>
        <w:object w:dxaOrig="1460" w:dyaOrig="440" w14:anchorId="28407684">
          <v:shape id="_x0000_i1488" type="#_x0000_t75" alt="" style="width:72.7pt;height:23.3pt;mso-width-percent:0;mso-height-percent:0;mso-width-percent:0;mso-height-percent:0" o:ole="">
            <v:imagedata r:id="rId579" o:title=""/>
          </v:shape>
          <o:OLEObject Type="Embed" ProgID="Equation.DSMT4" ShapeID="_x0000_i1488" DrawAspect="Content" ObjectID="_1617000816" r:id="rId580"/>
        </w:object>
      </w:r>
      <w:r w:rsidR="009A411F">
        <w:rPr>
          <w:rFonts w:cstheme="minorHAnsi"/>
        </w:rPr>
        <w:t xml:space="preserve"> for some direction </w:t>
      </w:r>
      <w:r w:rsidR="001425DE" w:rsidRPr="00CE6185">
        <w:rPr>
          <w:rFonts w:cstheme="minorHAnsi"/>
          <w:noProof/>
          <w:position w:val="-64"/>
        </w:rPr>
        <w:object w:dxaOrig="1100" w:dyaOrig="1400" w14:anchorId="5E8647C6">
          <v:shape id="_x0000_i1487" type="#_x0000_t75" alt="" style="width:56.25pt;height:71.3pt;mso-width-percent:0;mso-height-percent:0;mso-width-percent:0;mso-height-percent:0" o:ole="">
            <v:imagedata r:id="rId581" o:title=""/>
          </v:shape>
          <o:OLEObject Type="Embed" ProgID="Equation.DSMT4" ShapeID="_x0000_i1487" DrawAspect="Content" ObjectID="_1617000817" r:id="rId582"/>
        </w:obje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</w:t>
      </w:r>
    </w:p>
    <w:p w14:paraId="0F6061B7" w14:textId="77777777" w:rsidR="0083741E" w:rsidRDefault="0077594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217727F6" w14:textId="1D362B30" w:rsidR="0083741E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775947">
        <w:rPr>
          <w:rFonts w:cstheme="minorHAnsi"/>
          <w:noProof/>
          <w:position w:val="-54"/>
        </w:rPr>
        <w:object w:dxaOrig="2180" w:dyaOrig="1200" w14:anchorId="3DC8DF1C">
          <v:shape id="_x0000_i1486" type="#_x0000_t75" alt="" style="width:109.05pt;height:60.35pt;mso-width-percent:0;mso-height-percent:0;mso-width-percent:0;mso-height-percent:0" o:ole="">
            <v:imagedata r:id="rId583" o:title=""/>
          </v:shape>
          <o:OLEObject Type="Embed" ProgID="Equation.DSMT4" ShapeID="_x0000_i1486" DrawAspect="Content" ObjectID="_1617000818" r:id="rId584"/>
        </w:object>
      </w:r>
      <w:r w:rsidR="00775947">
        <w:rPr>
          <w:rFonts w:cstheme="minorHAnsi"/>
        </w:rPr>
        <w:t xml:space="preserve">, </w:t>
      </w:r>
      <w:r w:rsidR="001425DE" w:rsidRPr="00775947">
        <w:rPr>
          <w:rFonts w:cstheme="minorHAnsi"/>
          <w:noProof/>
          <w:position w:val="-54"/>
        </w:rPr>
        <w:object w:dxaOrig="2080" w:dyaOrig="1200" w14:anchorId="39AF6F6E">
          <v:shape id="_x0000_i1485" type="#_x0000_t75" alt="" style="width:104.9pt;height:60.35pt;mso-width-percent:0;mso-height-percent:0;mso-width-percent:0;mso-height-percent:0" o:ole="">
            <v:imagedata r:id="rId585" o:title=""/>
          </v:shape>
          <o:OLEObject Type="Embed" ProgID="Equation.DSMT4" ShapeID="_x0000_i1485" DrawAspect="Content" ObjectID="_1617000819" r:id="rId586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1425DE" w:rsidRPr="00A21791">
        <w:rPr>
          <w:rFonts w:cstheme="minorHAnsi"/>
          <w:noProof/>
          <w:position w:val="-54"/>
        </w:rPr>
        <w:object w:dxaOrig="2040" w:dyaOrig="1200" w14:anchorId="72320907">
          <v:shape id="_x0000_i1484" type="#_x0000_t75" alt="" style="width:104.25pt;height:60.35pt;mso-width-percent:0;mso-height-percent:0;mso-width-percent:0;mso-height-percent:0" o:ole="">
            <v:imagedata r:id="rId587" o:title=""/>
          </v:shape>
          <o:OLEObject Type="Embed" ProgID="Equation.DSMT4" ShapeID="_x0000_i1484" DrawAspect="Content" ObjectID="_1617000820" r:id="rId588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</w:t>
      </w:r>
    </w:p>
    <w:p w14:paraId="2ECD404E" w14:textId="77777777" w:rsidR="0083741E" w:rsidRDefault="00022D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4B8EC92" w14:textId="1EA1B4DE" w:rsidR="00234F33" w:rsidRPr="008C0826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371312">
        <w:rPr>
          <w:rFonts w:cstheme="minorHAnsi"/>
          <w:noProof/>
          <w:position w:val="-18"/>
        </w:rPr>
        <w:object w:dxaOrig="4280" w:dyaOrig="540" w14:anchorId="3DF277E5">
          <v:shape id="_x0000_i1483" type="#_x0000_t75" alt="" style="width:215.3pt;height:26.75pt;mso-width-percent:0;mso-height-percent:0;mso-width-percent:0;mso-height-percent:0" o:ole="">
            <v:imagedata r:id="rId589" o:title=""/>
          </v:shape>
          <o:OLEObject Type="Embed" ProgID="Equation.DSMT4" ShapeID="_x0000_i1483" DrawAspect="Content" ObjectID="_1617000821" r:id="rId590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107" w:name="OLE_LINK70"/>
      <w:bookmarkStart w:id="108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107"/>
      <w:bookmarkEnd w:id="108"/>
      <w:r w:rsidR="00022DC5">
        <w:rPr>
          <w:rFonts w:cstheme="minorHAnsi"/>
        </w:rPr>
        <w:t xml:space="preserve">  </w:t>
      </w:r>
      <w:bookmarkStart w:id="109" w:name="OLE_LINK68"/>
      <w:bookmarkStart w:id="110" w:name="OLE_LINK69"/>
    </w:p>
    <w:p w14:paraId="37CD34BD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7AA60805" w14:textId="77777777" w:rsidR="00A94E84" w:rsidRDefault="00A94E84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</w:p>
    <w:p w14:paraId="2D135F26" w14:textId="77777777" w:rsidR="00462D64" w:rsidRDefault="00462D64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</w:p>
    <w:p w14:paraId="31B72952" w14:textId="1CE8D477" w:rsidR="00622B46" w:rsidRPr="00622B46" w:rsidRDefault="00622B46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4. Time and Change</w:t>
      </w:r>
    </w:p>
    <w:p w14:paraId="5AB8ED94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B8E87A4" w14:textId="77777777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109"/>
      <w:bookmarkEnd w:id="110"/>
      <w:r w:rsidR="001425DE" w:rsidRPr="00061CC9">
        <w:rPr>
          <w:rFonts w:cstheme="minorHAnsi"/>
          <w:noProof/>
          <w:position w:val="-16"/>
        </w:rPr>
        <w:object w:dxaOrig="740" w:dyaOrig="460" w14:anchorId="5BD20D4C">
          <v:shape id="_x0000_i1482" type="#_x0000_t75" alt="" style="width:37.7pt;height:21.95pt;mso-width-percent:0;mso-height-percent:0;mso-width-percent:0;mso-height-percent:0" o:ole="">
            <v:imagedata r:id="rId591" o:title=""/>
          </v:shape>
          <o:OLEObject Type="Embed" ProgID="Equation.DSMT4" ShapeID="_x0000_i1482" DrawAspect="Content" ObjectID="_1617000822" r:id="rId592"/>
        </w:object>
      </w:r>
      <w:r w:rsidR="00061CC9">
        <w:rPr>
          <w:rFonts w:cstheme="minorHAnsi"/>
        </w:rPr>
        <w:t xml:space="preserve"> deno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pendent operator</w:t>
      </w:r>
      <w:r w:rsidR="00061CC9">
        <w:rPr>
          <w:rFonts w:cstheme="minorHAnsi"/>
        </w:rPr>
        <w:t xml:space="preserve"> for the system, meaning </w:t>
      </w:r>
    </w:p>
    <w:p w14:paraId="486AED7F" w14:textId="06265FE7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11" w:name="OLE_LINK82"/>
      <w:bookmarkStart w:id="112" w:name="OLE_LINK109"/>
      <w:r w:rsidR="001425DE" w:rsidRPr="00F0566A">
        <w:rPr>
          <w:rFonts w:cstheme="minorHAnsi"/>
          <w:noProof/>
          <w:position w:val="-18"/>
        </w:rPr>
        <w:object w:dxaOrig="2220" w:dyaOrig="480" w14:anchorId="599703E5">
          <v:shape id="_x0000_i1481" type="#_x0000_t75" alt="" style="width:111.1pt;height:23.3pt;mso-width-percent:0;mso-height-percent:0;mso-width-percent:0;mso-height-percent:0" o:ole="">
            <v:imagedata r:id="rId593" o:title=""/>
          </v:shape>
          <o:OLEObject Type="Embed" ProgID="Equation.DSMT4" ShapeID="_x0000_i1481" DrawAspect="Content" ObjectID="_1617000823" r:id="rId594"/>
        </w:object>
      </w:r>
      <w:bookmarkEnd w:id="111"/>
      <w:bookmarkEnd w:id="112"/>
      <w:r>
        <w:rPr>
          <w:rFonts w:cstheme="minorHAnsi"/>
        </w:rPr>
        <w:tab/>
        <w:t>(4.1)</w:t>
      </w:r>
    </w:p>
    <w:p w14:paraId="166E765C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9E27ED3" w14:textId="77777777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Conservation of Distinctions.</w:t>
      </w:r>
      <w:r>
        <w:rPr>
          <w:rFonts w:cstheme="minorHAnsi"/>
        </w:rPr>
        <w:t xml:space="preserve"> If state </w:t>
      </w:r>
      <w:r w:rsidR="001425DE" w:rsidRPr="00D71C3F">
        <w:rPr>
          <w:rFonts w:cstheme="minorHAnsi"/>
          <w:noProof/>
          <w:position w:val="-18"/>
        </w:rPr>
        <w:object w:dxaOrig="700" w:dyaOrig="480" w14:anchorId="361DEF07">
          <v:shape id="_x0000_i1480" type="#_x0000_t75" alt="" style="width:34.95pt;height:23.3pt;mso-width-percent:0;mso-height-percent:0;mso-width-percent:0;mso-height-percent:0" o:ole="">
            <v:imagedata r:id="rId595" o:title=""/>
          </v:shape>
          <o:OLEObject Type="Embed" ProgID="Equation.DSMT4" ShapeID="_x0000_i1480" DrawAspect="Content" ObjectID="_1617000824" r:id="rId596"/>
        </w:object>
      </w:r>
      <w:r>
        <w:rPr>
          <w:rFonts w:cstheme="minorHAnsi"/>
        </w:rPr>
        <w:t xml:space="preserve"> is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(i.e., orthogonal) from state </w:t>
      </w:r>
      <w:r w:rsidR="001425DE" w:rsidRPr="00D71C3F">
        <w:rPr>
          <w:rFonts w:cstheme="minorHAnsi"/>
          <w:noProof/>
          <w:position w:val="-18"/>
        </w:rPr>
        <w:object w:dxaOrig="700" w:dyaOrig="480" w14:anchorId="426C096B">
          <v:shape id="_x0000_i1479" type="#_x0000_t75" alt="" style="width:34.95pt;height:23.3pt;mso-width-percent:0;mso-height-percent:0;mso-width-percent:0;mso-height-percent:0" o:ole="">
            <v:imagedata r:id="rId597" o:title=""/>
          </v:shape>
          <o:OLEObject Type="Embed" ProgID="Equation.DSMT4" ShapeID="_x0000_i1479" DrawAspect="Content" ObjectID="_1617000825" r:id="rId598"/>
        </w:object>
      </w:r>
      <w:r>
        <w:rPr>
          <w:rFonts w:cstheme="minorHAnsi"/>
        </w:rPr>
        <w:t xml:space="preserve">, then </w:t>
      </w:r>
      <w:r w:rsidR="001425DE" w:rsidRPr="00D71C3F">
        <w:rPr>
          <w:rFonts w:cstheme="minorHAnsi"/>
          <w:noProof/>
          <w:position w:val="-10"/>
        </w:rPr>
        <w:object w:dxaOrig="1080" w:dyaOrig="320" w14:anchorId="538815A1">
          <v:shape id="_x0000_i1478" type="#_x0000_t75" alt="" style="width:54.15pt;height:15.75pt;mso-width-percent:0;mso-height-percent:0;mso-width-percent:0;mso-height-percent:0" o:ole="">
            <v:imagedata r:id="rId599" o:title=""/>
          </v:shape>
          <o:OLEObject Type="Embed" ProgID="Equation.DSMT4" ShapeID="_x0000_i1478" DrawAspect="Content" ObjectID="_1617000826" r:id="rId600"/>
        </w:object>
      </w:r>
      <w:r w:rsidR="009E112B">
        <w:rPr>
          <w:rFonts w:cstheme="minorHAnsi"/>
        </w:rPr>
        <w:t xml:space="preserve">; that is </w:t>
      </w:r>
    </w:p>
    <w:p w14:paraId="54FA8924" w14:textId="216F531B" w:rsidR="00636C73" w:rsidRPr="004B7B73" w:rsidRDefault="0011386C" w:rsidP="004B7B73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9E112B">
        <w:rPr>
          <w:rFonts w:cstheme="minorHAnsi"/>
          <w:noProof/>
          <w:position w:val="-20"/>
        </w:rPr>
        <w:object w:dxaOrig="2100" w:dyaOrig="520" w14:anchorId="24E982DA">
          <v:shape id="_x0000_i1477" type="#_x0000_t75" alt="" style="width:104.9pt;height:26.05pt;mso-width-percent:0;mso-height-percent:0;mso-width-percent:0;mso-height-percent:0" o:ole="">
            <v:imagedata r:id="rId601" o:title=""/>
          </v:shape>
          <o:OLEObject Type="Embed" ProgID="Equation.DSMT4" ShapeID="_x0000_i1477" DrawAspect="Content" ObjectID="_1617000827" r:id="rId602"/>
        </w:object>
      </w:r>
      <w:r>
        <w:rPr>
          <w:rFonts w:cstheme="minorHAnsi"/>
        </w:rPr>
        <w:tab/>
        <w:t>(4.2)</w:t>
      </w:r>
    </w:p>
    <w:p w14:paraId="46D3E815" w14:textId="77777777" w:rsidR="004B7B73" w:rsidRDefault="004B7B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09A1047" w14:textId="26BF5222" w:rsidR="004B7B73" w:rsidRPr="0027188A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1425DE" w:rsidRPr="000572C4">
        <w:rPr>
          <w:rFonts w:cstheme="minorHAnsi"/>
          <w:noProof/>
          <w:position w:val="-10"/>
        </w:rPr>
        <w:object w:dxaOrig="940" w:dyaOrig="380" w14:anchorId="761967D2">
          <v:shape id="_x0000_i1476" type="#_x0000_t75" alt="" style="width:47.3pt;height:19.9pt;mso-width-percent:0;mso-height-percent:0;mso-width-percent:0;mso-height-percent:0" o:ole="">
            <v:imagedata r:id="rId603" o:title=""/>
          </v:shape>
          <o:OLEObject Type="Embed" ProgID="Equation.DSMT4" ShapeID="_x0000_i1476" DrawAspect="Content" ObjectID="_1617000828" r:id="rId604"/>
        </w:object>
      </w:r>
      <w:r w:rsidR="000572C4">
        <w:rPr>
          <w:rFonts w:cstheme="minorHAnsi"/>
        </w:rPr>
        <w:t xml:space="preserve"> </w:t>
      </w:r>
    </w:p>
    <w:p w14:paraId="719A5440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D2FCD60" w14:textId="38EFF6DC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1425DE" w:rsidRPr="000A310B">
        <w:rPr>
          <w:rFonts w:cstheme="minorHAnsi"/>
          <w:noProof/>
          <w:position w:val="-18"/>
        </w:rPr>
        <w:object w:dxaOrig="660" w:dyaOrig="480" w14:anchorId="3D5FF878">
          <v:shape id="_x0000_i1475" type="#_x0000_t75" alt="" style="width:32.9pt;height:23.3pt;mso-width-percent:0;mso-height-percent:0;mso-width-percent:0;mso-height-percent:0" o:ole="">
            <v:imagedata r:id="rId605" o:title=""/>
          </v:shape>
          <o:OLEObject Type="Embed" ProgID="Equation.DSMT4" ShapeID="_x0000_i1475" DrawAspect="Content" ObjectID="_1617000829" r:id="rId606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1425DE" w:rsidRPr="00BE7598">
        <w:rPr>
          <w:rFonts w:cstheme="minorHAnsi"/>
          <w:noProof/>
          <w:position w:val="-18"/>
        </w:rPr>
        <w:object w:dxaOrig="2180" w:dyaOrig="480" w14:anchorId="514A78B6">
          <v:shape id="_x0000_i1474" type="#_x0000_t75" alt="" style="width:109.7pt;height:23.3pt;mso-width-percent:0;mso-height-percent:0;mso-width-percent:0;mso-height-percent:0" o:ole="">
            <v:imagedata r:id="rId607" o:title=""/>
          </v:shape>
          <o:OLEObject Type="Embed" ProgID="Equation.DSMT4" ShapeID="_x0000_i1474" DrawAspect="Content" ObjectID="_1617000830" r:id="rId608"/>
        </w:object>
      </w:r>
      <w:r w:rsidR="00BE7598">
        <w:rPr>
          <w:rFonts w:cstheme="minorHAnsi"/>
        </w:rPr>
        <w:t xml:space="preserve">. Letting </w:t>
      </w:r>
      <w:r w:rsidR="001425DE" w:rsidRPr="00BE7598">
        <w:rPr>
          <w:rFonts w:cstheme="minorHAnsi"/>
          <w:noProof/>
          <w:position w:val="-16"/>
        </w:rPr>
        <w:object w:dxaOrig="1480" w:dyaOrig="440" w14:anchorId="2A413D74">
          <v:shape id="_x0000_i1473" type="#_x0000_t75" alt="" style="width:72.7pt;height:23.3pt;mso-width-percent:0;mso-height-percent:0;mso-width-percent:0;mso-height-percent:0" o:ole="">
            <v:imagedata r:id="rId609" o:title=""/>
          </v:shape>
          <o:OLEObject Type="Embed" ProgID="Equation.DSMT4" ShapeID="_x0000_i1473" DrawAspect="Content" ObjectID="_1617000831" r:id="rId610"/>
        </w:object>
      </w:r>
      <w:r w:rsidR="00BE7598">
        <w:rPr>
          <w:rFonts w:cstheme="minorHAnsi"/>
        </w:rPr>
        <w:t xml:space="preserve"> in 4.1 yields </w:t>
      </w:r>
      <w:r w:rsidR="001425DE" w:rsidRPr="00F417BD">
        <w:rPr>
          <w:rFonts w:cstheme="minorHAnsi"/>
          <w:noProof/>
          <w:position w:val="-16"/>
        </w:rPr>
        <w:object w:dxaOrig="980" w:dyaOrig="440" w14:anchorId="2F3AE0C6">
          <v:shape id="_x0000_i1472" type="#_x0000_t75" alt="" style="width:48.7pt;height:23.3pt;mso-width-percent:0;mso-height-percent:0;mso-width-percent:0;mso-height-percent:0" o:ole="">
            <v:imagedata r:id="rId611" o:title=""/>
          </v:shape>
          <o:OLEObject Type="Embed" ProgID="Equation.DSMT4" ShapeID="_x0000_i1472" DrawAspect="Content" ObjectID="_1617000832" r:id="rId612"/>
        </w:object>
      </w:r>
      <w:r w:rsidR="00F417BD">
        <w:rPr>
          <w:rFonts w:cstheme="minorHAnsi"/>
        </w:rPr>
        <w:t xml:space="preserve"> or</w:t>
      </w:r>
    </w:p>
    <w:p w14:paraId="5FAA1C58" w14:textId="56DE1AF1" w:rsidR="00F417BD" w:rsidRPr="004902FF" w:rsidRDefault="001425DE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AE64B0">
        <w:rPr>
          <w:rFonts w:cstheme="minorHAnsi"/>
          <w:noProof/>
          <w:position w:val="-16"/>
        </w:rPr>
        <w:object w:dxaOrig="1060" w:dyaOrig="440" w14:anchorId="334E9745">
          <v:shape id="_x0000_i1471" type="#_x0000_t75" alt="" style="width:52.1pt;height:23.3pt;mso-width-percent:0;mso-height-percent:0;mso-width-percent:0;mso-height-percent:0" o:ole="">
            <v:imagedata r:id="rId613" o:title=""/>
          </v:shape>
          <o:OLEObject Type="Embed" ProgID="Equation.DSMT4" ShapeID="_x0000_i1471" DrawAspect="Content" ObjectID="_1617000833" r:id="rId614"/>
        </w:object>
      </w:r>
      <w:r w:rsidR="007F0681" w:rsidRPr="004902FF">
        <w:rPr>
          <w:rFonts w:cstheme="minorHAnsi"/>
        </w:rPr>
        <w:t>.</w:t>
      </w:r>
    </w:p>
    <w:p w14:paraId="387E4CB2" w14:textId="3C9D87A3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1425DE" w:rsidRPr="00773DB0">
        <w:rPr>
          <w:rFonts w:cstheme="minorHAnsi"/>
          <w:noProof/>
          <w:position w:val="-16"/>
        </w:rPr>
        <w:object w:dxaOrig="900" w:dyaOrig="440" w14:anchorId="087B269A">
          <v:shape id="_x0000_i1470" type="#_x0000_t75" alt="" style="width:45.95pt;height:23.3pt;mso-width-percent:0;mso-height-percent:0;mso-width-percent:0;mso-height-percent:0" o:ole="">
            <v:imagedata r:id="rId615" o:title=""/>
          </v:shape>
          <o:OLEObject Type="Embed" ProgID="Equation.DSMT4" ShapeID="_x0000_i1470" DrawAspect="Content" ObjectID="_1617000834" r:id="rId616"/>
        </w:object>
      </w:r>
      <w:r>
        <w:rPr>
          <w:rFonts w:cstheme="minorHAnsi"/>
        </w:rPr>
        <w:t xml:space="preserve"> in 4.1 yields</w:t>
      </w:r>
    </w:p>
    <w:p w14:paraId="2EDBAD8B" w14:textId="507E5365" w:rsidR="00773DB0" w:rsidRDefault="001425DE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773DB0">
        <w:rPr>
          <w:rFonts w:cstheme="minorHAnsi"/>
          <w:noProof/>
          <w:position w:val="-16"/>
        </w:rPr>
        <w:object w:dxaOrig="1060" w:dyaOrig="440" w14:anchorId="1834CE10">
          <v:shape id="_x0000_i1469" type="#_x0000_t75" alt="" style="width:52.1pt;height:23.3pt;mso-width-percent:0;mso-height-percent:0;mso-width-percent:0;mso-height-percent:0" o:ole="">
            <v:imagedata r:id="rId617" o:title=""/>
          </v:shape>
          <o:OLEObject Type="Embed" ProgID="Equation.DSMT4" ShapeID="_x0000_i1469" DrawAspect="Content" ObjectID="_1617000835" r:id="rId618"/>
        </w:object>
      </w:r>
      <w:r w:rsidR="00773DB0">
        <w:rPr>
          <w:rFonts w:cstheme="minorHAnsi"/>
        </w:rPr>
        <w:t>.</w:t>
      </w:r>
    </w:p>
    <w:p w14:paraId="461937CB" w14:textId="1D8A60F2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bookmarkStart w:id="113" w:name="OLE_LINK112"/>
    <w:bookmarkStart w:id="114" w:name="OLE_LINK121"/>
    <w:p w14:paraId="7989262C" w14:textId="6ACE452F" w:rsidR="002B6CAA" w:rsidRDefault="001425DE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CB71DD">
        <w:rPr>
          <w:rFonts w:cstheme="minorHAnsi"/>
          <w:noProof/>
          <w:position w:val="-18"/>
        </w:rPr>
        <w:object w:dxaOrig="1780" w:dyaOrig="480" w14:anchorId="7B15E26F">
          <v:shape id="_x0000_i1468" type="#_x0000_t75" alt="" style="width:87.75pt;height:23.3pt;mso-width-percent:0;mso-height-percent:0;mso-width-percent:0;mso-height-percent:0" o:ole="">
            <v:imagedata r:id="rId619" o:title=""/>
          </v:shape>
          <o:OLEObject Type="Embed" ProgID="Equation.DSMT4" ShapeID="_x0000_i1468" DrawAspect="Content" ObjectID="_1617000836" r:id="rId620"/>
        </w:object>
      </w:r>
      <w:bookmarkEnd w:id="113"/>
      <w:bookmarkEnd w:id="114"/>
      <w:r w:rsidR="00CB71DD">
        <w:rPr>
          <w:rFonts w:cstheme="minorHAnsi"/>
        </w:rPr>
        <w:t>:</w:t>
      </w:r>
    </w:p>
    <w:p w14:paraId="296A370A" w14:textId="18D66A6F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425DE" w:rsidRPr="00CB71DD">
        <w:rPr>
          <w:rFonts w:cstheme="minorHAnsi"/>
          <w:noProof/>
          <w:position w:val="-18"/>
        </w:rPr>
        <w:object w:dxaOrig="5020" w:dyaOrig="660" w14:anchorId="25C9EFF8">
          <v:shape id="_x0000_i1467" type="#_x0000_t75" alt="" style="width:250.95pt;height:32.9pt;mso-width-percent:0;mso-height-percent:0;mso-width-percent:0;mso-height-percent:0" o:ole="">
            <v:imagedata r:id="rId621" o:title=""/>
          </v:shape>
          <o:OLEObject Type="Embed" ProgID="Equation.DSMT4" ShapeID="_x0000_i1467" DrawAspect="Content" ObjectID="_1617000837" r:id="rId622"/>
        </w:object>
      </w:r>
      <w:r>
        <w:rPr>
          <w:rFonts w:cstheme="minorHAnsi"/>
        </w:rPr>
        <w:t xml:space="preserve"> </w:t>
      </w:r>
    </w:p>
    <w:p w14:paraId="4ADA0B4D" w14:textId="7983C77F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1425DE" w:rsidRPr="004902FF">
        <w:rPr>
          <w:rFonts w:cstheme="minorHAnsi"/>
          <w:noProof/>
          <w:position w:val="-10"/>
        </w:rPr>
        <w:object w:dxaOrig="540" w:dyaOrig="380" w14:anchorId="400860C7">
          <v:shape id="_x0000_i1466" type="#_x0000_t75" alt="" style="width:26.75pt;height:19.9pt;mso-width-percent:0;mso-height-percent:0;mso-width-percent:0;mso-height-percent:0" o:ole="">
            <v:imagedata r:id="rId623" o:title=""/>
          </v:shape>
          <o:OLEObject Type="Embed" ProgID="Equation.DSMT4" ShapeID="_x0000_i1466" DrawAspect="Content" ObjectID="_1617000838" r:id="rId624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2A6BFFDF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1425DE" w:rsidRPr="00981CB3">
        <w:rPr>
          <w:rFonts w:cstheme="minorHAnsi"/>
          <w:noProof/>
          <w:position w:val="-30"/>
        </w:rPr>
        <w:object w:dxaOrig="3560" w:dyaOrig="720" w14:anchorId="0DF330C2">
          <v:shape id="_x0000_i1465" type="#_x0000_t75" alt="" style="width:178.95pt;height:37.7pt;mso-width-percent:0;mso-height-percent:0;mso-width-percent:0;mso-height-percent:0" o:ole="">
            <v:imagedata r:id="rId625" o:title=""/>
          </v:shape>
          <o:OLEObject Type="Embed" ProgID="Equation.DSMT4" ShapeID="_x0000_i1465" DrawAspect="Content" ObjectID="_1617000839" r:id="rId626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115" w:name="OLE_LINK21"/>
    <w:bookmarkStart w:id="116" w:name="OLE_LINK76"/>
    <w:bookmarkStart w:id="117" w:name="OLE_LINK93"/>
    <w:bookmarkStart w:id="118" w:name="OLE_LINK98"/>
    <w:p w14:paraId="20C254BE" w14:textId="5995F548" w:rsidR="00934F54" w:rsidRDefault="001425DE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 w:rsidRPr="009A3F81">
        <w:rPr>
          <w:rFonts w:cstheme="minorHAnsi"/>
          <w:noProof/>
          <w:position w:val="-18"/>
        </w:rPr>
        <w:object w:dxaOrig="2060" w:dyaOrig="480" w14:anchorId="1CBE0491">
          <v:shape id="_x0000_i1464" type="#_x0000_t75" alt="" style="width:104.25pt;height:23.3pt;mso-width-percent:0;mso-height-percent:0;mso-width-percent:0;mso-height-percent:0" o:ole="">
            <v:imagedata r:id="rId627" o:title=""/>
          </v:shape>
          <o:OLEObject Type="Embed" ProgID="Equation.DSMT4" ShapeID="_x0000_i1464" DrawAspect="Content" ObjectID="_1617000840" r:id="rId628"/>
        </w:object>
      </w:r>
      <w:bookmarkEnd w:id="115"/>
      <w:bookmarkEnd w:id="116"/>
      <w:r w:rsidR="009A3F81">
        <w:rPr>
          <w:rFonts w:cstheme="minorHAnsi"/>
        </w:rPr>
        <w:t xml:space="preserve">: </w:t>
      </w:r>
      <w:bookmarkEnd w:id="117"/>
      <w:bookmarkEnd w:id="118"/>
    </w:p>
    <w:p w14:paraId="5647C3EC" w14:textId="43F7FDB9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1425DE" w:rsidRPr="009A3F81">
        <w:rPr>
          <w:rFonts w:cstheme="minorHAnsi"/>
          <w:noProof/>
          <w:position w:val="-30"/>
        </w:rPr>
        <w:object w:dxaOrig="3600" w:dyaOrig="720" w14:anchorId="3B06A80A">
          <v:shape id="_x0000_i1463" type="#_x0000_t75" alt="" style="width:181.05pt;height:37.7pt;mso-width-percent:0;mso-height-percent:0;mso-width-percent:0;mso-height-percent:0" o:ole="">
            <v:imagedata r:id="rId629" o:title=""/>
          </v:shape>
          <o:OLEObject Type="Embed" ProgID="Equation.DSMT4" ShapeID="_x0000_i1463" DrawAspect="Content" ObjectID="_1617000841" r:id="rId630"/>
        </w:object>
      </w:r>
      <w:r w:rsidR="009A3F81">
        <w:rPr>
          <w:rFonts w:cstheme="minorHAnsi"/>
        </w:rPr>
        <w:t xml:space="preserve"> </w:t>
      </w:r>
    </w:p>
    <w:p w14:paraId="623F198F" w14:textId="29C45B37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1425DE" w:rsidRPr="00442707">
        <w:rPr>
          <w:rFonts w:cstheme="minorHAnsi"/>
          <w:noProof/>
          <w:position w:val="-32"/>
        </w:rPr>
        <w:object w:dxaOrig="6440" w:dyaOrig="800" w14:anchorId="50811C15">
          <v:shape id="_x0000_i1462" type="#_x0000_t75" alt="" style="width:322.3pt;height:39.1pt;mso-width-percent:0;mso-height-percent:0;mso-width-percent:0;mso-height-percent:0" o:ole="">
            <v:imagedata r:id="rId631" o:title=""/>
          </v:shape>
          <o:OLEObject Type="Embed" ProgID="Equation.DSMT4" ShapeID="_x0000_i1462" DrawAspect="Content" ObjectID="_1617000842" r:id="rId632"/>
        </w:object>
      </w:r>
      <w:r w:rsidR="0087447A">
        <w:rPr>
          <w:rFonts w:cstheme="minorHAnsi"/>
        </w:rPr>
        <w:t xml:space="preserve"> </w:t>
      </w:r>
    </w:p>
    <w:p w14:paraId="21C027EE" w14:textId="351DBC8C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1425DE" w:rsidRPr="00EE4D6D">
        <w:rPr>
          <w:rFonts w:cstheme="minorHAnsi"/>
          <w:noProof/>
          <w:position w:val="-18"/>
        </w:rPr>
        <w:object w:dxaOrig="2000" w:dyaOrig="480" w14:anchorId="22E7682C">
          <v:shape id="_x0000_i1461" type="#_x0000_t75" alt="" style="width:102.15pt;height:23.3pt;mso-width-percent:0;mso-height-percent:0;mso-width-percent:0;mso-height-percent:0" o:ole="">
            <v:imagedata r:id="rId633" o:title=""/>
          </v:shape>
          <o:OLEObject Type="Embed" ProgID="Equation.DSMT4" ShapeID="_x0000_i1461" DrawAspect="Content" ObjectID="_1617000843" r:id="rId634"/>
        </w:object>
      </w:r>
      <w:r>
        <w:rPr>
          <w:rFonts w:cstheme="minorHAnsi"/>
        </w:rPr>
        <w:t xml:space="preserve"> </w:t>
      </w:r>
    </w:p>
    <w:p w14:paraId="01A9E141" w14:textId="77777777" w:rsidR="00C06421" w:rsidRDefault="00C06421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34636F" w14:textId="77777777" w:rsidR="006A287F" w:rsidRDefault="00035035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1425DE" w:rsidRPr="004902FF">
        <w:rPr>
          <w:rFonts w:cstheme="minorHAnsi"/>
          <w:noProof/>
          <w:position w:val="-10"/>
        </w:rPr>
        <w:object w:dxaOrig="540" w:dyaOrig="380" w14:anchorId="4FF31CAD">
          <v:shape id="_x0000_i1460" type="#_x0000_t75" alt="" style="width:26.75pt;height:19.9pt;mso-width-percent:0;mso-height-percent:0;mso-width-percent:0;mso-height-percent:0" o:ole="">
            <v:imagedata r:id="rId635" o:title=""/>
          </v:shape>
          <o:OLEObject Type="Embed" ProgID="Equation.DSMT4" ShapeID="_x0000_i1460" DrawAspect="Content" ObjectID="_1617000844" r:id="rId636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  <w:r w:rsidR="006A287F">
        <w:rPr>
          <w:rFonts w:cstheme="minorHAnsi"/>
        </w:rPr>
        <w:t xml:space="preserve"> </w:t>
      </w:r>
      <w:r w:rsidR="0017210F">
        <w:rPr>
          <w:rFonts w:cstheme="minorHAnsi"/>
        </w:rPr>
        <w:t xml:space="preserve">To show that </w:t>
      </w:r>
      <w:r w:rsidR="001425DE" w:rsidRPr="00EF4A82">
        <w:rPr>
          <w:rFonts w:cstheme="minorHAnsi"/>
          <w:noProof/>
          <w:position w:val="-10"/>
        </w:rPr>
        <w:object w:dxaOrig="540" w:dyaOrig="380" w14:anchorId="49560CCB">
          <v:shape id="_x0000_i1459" type="#_x0000_t75" alt="" style="width:26.75pt;height:19.9pt;mso-width-percent:0;mso-height-percent:0;mso-width-percent:0;mso-height-percent:0" o:ole="">
            <v:imagedata r:id="rId637" o:title=""/>
          </v:shape>
          <o:OLEObject Type="Embed" ProgID="Equation.DSMT4" ShapeID="_x0000_i1459" DrawAspect="Content" ObjectID="_1617000845" r:id="rId638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let </w:t>
      </w:r>
      <w:bookmarkStart w:id="119" w:name="OLE_LINK122"/>
      <w:bookmarkStart w:id="120" w:name="OLE_LINK124"/>
      <w:r w:rsidR="001425DE" w:rsidRPr="00636C73">
        <w:rPr>
          <w:rFonts w:cstheme="minorHAnsi"/>
          <w:noProof/>
          <w:position w:val="-16"/>
        </w:rPr>
        <w:object w:dxaOrig="1000" w:dyaOrig="440" w14:anchorId="7B7F30BB">
          <v:shape id="_x0000_i1458" type="#_x0000_t75" alt="" style="width:50.05pt;height:23.3pt;mso-width-percent:0;mso-height-percent:0;mso-width-percent:0;mso-height-percent:0" o:ole="">
            <v:imagedata r:id="rId639" o:title=""/>
          </v:shape>
          <o:OLEObject Type="Embed" ProgID="Equation.DSMT4" ShapeID="_x0000_i1458" DrawAspect="Content" ObjectID="_1617000846" r:id="rId640"/>
        </w:object>
      </w:r>
      <w:bookmarkEnd w:id="119"/>
      <w:bookmarkEnd w:id="120"/>
      <w:r w:rsidR="008476FF">
        <w:rPr>
          <w:rFonts w:cstheme="minorHAnsi"/>
        </w:rPr>
        <w:t xml:space="preserve"> be any vector.</w:t>
      </w:r>
      <w:r w:rsidR="0039773A">
        <w:rPr>
          <w:rFonts w:cstheme="minorHAnsi"/>
        </w:rPr>
        <w:t xml:space="preserve"> </w:t>
      </w:r>
      <w:r w:rsidR="004217EC">
        <w:rPr>
          <w:rFonts w:cstheme="minorHAnsi"/>
        </w:rPr>
        <w:t>We need</w:t>
      </w:r>
      <w:r w:rsidR="00EA02A0">
        <w:rPr>
          <w:rFonts w:cstheme="minorHAnsi"/>
        </w:rPr>
        <w:t xml:space="preserve"> to show that </w:t>
      </w:r>
      <w:bookmarkStart w:id="121" w:name="OLE_LINK96"/>
      <w:bookmarkStart w:id="122" w:name="OLE_LINK97"/>
      <w:r w:rsidR="001425DE" w:rsidRPr="0039773A">
        <w:rPr>
          <w:rFonts w:cstheme="minorHAnsi"/>
          <w:noProof/>
          <w:position w:val="-16"/>
        </w:rPr>
        <w:object w:dxaOrig="1460" w:dyaOrig="440" w14:anchorId="71AEB50F">
          <v:shape id="_x0000_i1457" type="#_x0000_t75" alt="" style="width:72.7pt;height:23.3pt;mso-width-percent:0;mso-height-percent:0;mso-width-percent:0;mso-height-percent:0" o:ole="">
            <v:imagedata r:id="rId641" o:title=""/>
          </v:shape>
          <o:OLEObject Type="Embed" ProgID="Equation.DSMT4" ShapeID="_x0000_i1457" DrawAspect="Content" ObjectID="_1617000847" r:id="rId642"/>
        </w:object>
      </w:r>
      <w:bookmarkEnd w:id="121"/>
      <w:bookmarkEnd w:id="122"/>
      <w:r w:rsidR="00EA02A0">
        <w:rPr>
          <w:rFonts w:cstheme="minorHAnsi"/>
        </w:rPr>
        <w:t xml:space="preserve">. </w:t>
      </w:r>
    </w:p>
    <w:p w14:paraId="38191088" w14:textId="77777777" w:rsidR="006A287F" w:rsidRDefault="006A287F" w:rsidP="0039773A">
      <w:pPr>
        <w:tabs>
          <w:tab w:val="left" w:pos="1080"/>
          <w:tab w:val="right" w:pos="8550"/>
        </w:tabs>
        <w:rPr>
          <w:rFonts w:cstheme="minorHAnsi"/>
        </w:rPr>
      </w:pPr>
    </w:p>
    <w:p w14:paraId="48B80376" w14:textId="7AD77E66" w:rsidR="0039773A" w:rsidRDefault="00C17A37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bookmarkStart w:id="123" w:name="OLE_LINK127"/>
    <w:bookmarkStart w:id="124" w:name="OLE_LINK128"/>
    <w:p w14:paraId="187115EF" w14:textId="7130D9F5" w:rsidR="00327B97" w:rsidRDefault="001425DE" w:rsidP="00981AB4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3775A7">
        <w:rPr>
          <w:rFonts w:cstheme="minorHAnsi"/>
          <w:noProof/>
          <w:position w:val="-16"/>
        </w:rPr>
        <w:object w:dxaOrig="2080" w:dyaOrig="440" w14:anchorId="25C0983A">
          <v:shape id="_x0000_i1456" type="#_x0000_t75" alt="" style="width:104.9pt;height:23.3pt;mso-width-percent:0;mso-height-percent:0;mso-width-percent:0;mso-height-percent:0" o:ole="">
            <v:imagedata r:id="rId643" o:title=""/>
          </v:shape>
          <o:OLEObject Type="Embed" ProgID="Equation.DSMT4" ShapeID="_x0000_i1456" DrawAspect="Content" ObjectID="_1617000848" r:id="rId644"/>
        </w:object>
      </w:r>
      <w:bookmarkEnd w:id="123"/>
      <w:bookmarkEnd w:id="124"/>
      <w:r w:rsidR="008476FF">
        <w:rPr>
          <w:rFonts w:cstheme="minorHAnsi"/>
        </w:rPr>
        <w:t>.</w:t>
      </w:r>
    </w:p>
    <w:p w14:paraId="4C3ACF5B" w14:textId="6F791C1D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76CFF6" w14:textId="15E60AE6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1425DE" w:rsidRPr="00A2545A">
        <w:rPr>
          <w:noProof/>
          <w:position w:val="-86"/>
        </w:rPr>
        <w:object w:dxaOrig="6840" w:dyaOrig="1840" w14:anchorId="6545673C">
          <v:shape id="_x0000_i1455" type="#_x0000_t75" alt="" style="width:342.15pt;height:91.9pt;mso-width-percent:0;mso-height-percent:0;mso-width-percent:0;mso-height-percent:0" o:ole="">
            <v:imagedata r:id="rId645" o:title=""/>
          </v:shape>
          <o:OLEObject Type="Embed" ProgID="Equation.DSMT4" ShapeID="_x0000_i1455" DrawAspect="Content" ObjectID="_1617000849" r:id="rId646"/>
        </w:object>
      </w:r>
      <w:r w:rsidR="00C57C7F">
        <w:rPr>
          <w:rFonts w:cstheme="minorHAnsi"/>
        </w:rPr>
        <w:t>.</w:t>
      </w:r>
    </w:p>
    <w:p w14:paraId="16B8A1F6" w14:textId="7C42F520" w:rsidR="000572C4" w:rsidRPr="002D098B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 is</w:t>
      </w:r>
      <w:r w:rsidR="007B3441" w:rsidRPr="002D098B">
        <w:rPr>
          <w:rFonts w:cstheme="minorHAnsi"/>
        </w:rPr>
        <w:t xml:space="preserve">, </w:t>
      </w:r>
      <w:r w:rsidR="001425DE" w:rsidRPr="002D098B">
        <w:rPr>
          <w:rFonts w:cstheme="minorHAnsi"/>
          <w:noProof/>
          <w:position w:val="-16"/>
        </w:rPr>
        <w:object w:dxaOrig="960" w:dyaOrig="440" w14:anchorId="7806972A">
          <v:shape id="_x0000_i1454" type="#_x0000_t75" alt="" style="width:48pt;height:23.3pt;mso-width-percent:0;mso-height-percent:0;mso-width-percent:0;mso-height-percent:0" o:ole="">
            <v:imagedata r:id="rId647" o:title=""/>
          </v:shape>
          <o:OLEObject Type="Embed" ProgID="Equation.DSMT4" ShapeID="_x0000_i1454" DrawAspect="Content" ObjectID="_1617000850" r:id="rId648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m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r w:rsidR="001425DE" w:rsidRPr="00035035">
        <w:rPr>
          <w:rFonts w:cstheme="minorHAnsi"/>
          <w:noProof/>
          <w:position w:val="-16"/>
        </w:rPr>
        <w:object w:dxaOrig="1460" w:dyaOrig="440" w14:anchorId="4CDBA25D">
          <v:shape id="_x0000_i1453" type="#_x0000_t75" alt="" style="width:72.7pt;height:23.3pt;mso-width-percent:0;mso-height-percent:0;mso-width-percent:0;mso-height-percent:0" o:ole="">
            <v:imagedata r:id="rId649" o:title=""/>
          </v:shape>
          <o:OLEObject Type="Embed" ProgID="Equation.DSMT4" ShapeID="_x0000_i1453" DrawAspect="Content" ObjectID="_1617000851" r:id="rId650"/>
        </w:object>
      </w:r>
      <w:bookmarkStart w:id="125" w:name="OLE_LINK129"/>
      <w:bookmarkStart w:id="126" w:name="OLE_LINK130"/>
      <w:r w:rsidR="004217EC">
        <w:rPr>
          <w:rFonts w:cstheme="minorHAnsi"/>
        </w:rPr>
        <w:t>.</w:t>
      </w:r>
      <w:r w:rsidR="00D17E9F">
        <w:rPr>
          <w:rFonts w:cstheme="minorHAnsi"/>
        </w:rPr>
        <w:t xml:space="preserve"> </w:t>
      </w:r>
      <w:r w:rsidR="00D17E9F">
        <w:rPr>
          <w:rFonts w:ascii="MS Gothic" w:eastAsia="MS Gothic" w:hAnsi="Lucida Handwriting" w:hint="eastAsia"/>
        </w:rPr>
        <w:t>✔</w:t>
      </w:r>
      <w:r w:rsidR="004217EC">
        <w:rPr>
          <w:rFonts w:cstheme="minorHAnsi"/>
        </w:rPr>
        <w:t xml:space="preserve"> Similarly </w:t>
      </w:r>
      <w:r w:rsidR="001425DE" w:rsidRPr="004217EC">
        <w:rPr>
          <w:rFonts w:cstheme="minorHAnsi"/>
          <w:noProof/>
          <w:position w:val="-18"/>
        </w:rPr>
        <w:object w:dxaOrig="1480" w:dyaOrig="480" w14:anchorId="08DF33B7">
          <v:shape id="_x0000_i1452" type="#_x0000_t75" alt="" style="width:72.7pt;height:23.3pt;mso-width-percent:0;mso-height-percent:0;mso-width-percent:0;mso-height-percent:0" o:ole="">
            <v:imagedata r:id="rId651" o:title=""/>
          </v:shape>
          <o:OLEObject Type="Embed" ProgID="Equation.DSMT4" ShapeID="_x0000_i1452" DrawAspect="Content" ObjectID="_1617000852" r:id="rId652"/>
        </w:object>
      </w:r>
      <w:r w:rsidR="00D17E9F">
        <w:rPr>
          <w:rFonts w:cstheme="minorHAnsi"/>
        </w:rPr>
        <w:t xml:space="preserve">.   </w:t>
      </w:r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25"/>
      <w:bookmarkEnd w:id="126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40DAA5D9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1425DE" w:rsidRPr="004B7CF6">
        <w:rPr>
          <w:rFonts w:cstheme="minorHAnsi"/>
          <w:noProof/>
          <w:position w:val="-6"/>
        </w:rPr>
        <w:object w:dxaOrig="2140" w:dyaOrig="340" w14:anchorId="75AD7F39">
          <v:shape id="_x0000_i1451" type="#_x0000_t75" alt="" style="width:106.3pt;height:15.75pt;mso-width-percent:0;mso-height-percent:0;mso-width-percent:0;mso-height-percent:0" o:ole="">
            <v:imagedata r:id="rId653" o:title=""/>
          </v:shape>
          <o:OLEObject Type="Embed" ProgID="Equation.DSMT4" ShapeID="_x0000_i1451" DrawAspect="Content" ObjectID="_1617000853" r:id="rId654"/>
        </w:object>
      </w:r>
      <w:r>
        <w:rPr>
          <w:rFonts w:cstheme="minorHAnsi"/>
        </w:rPr>
        <w:t>.</w:t>
      </w:r>
    </w:p>
    <w:p w14:paraId="2DC7E382" w14:textId="709C5AA5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F6B31">
        <w:rPr>
          <w:rFonts w:cstheme="minorHAnsi"/>
        </w:rPr>
        <w:t xml:space="preserve">If </w:t>
      </w:r>
      <w:r w:rsidR="001425DE" w:rsidRPr="006F6B31">
        <w:rPr>
          <w:rFonts w:cstheme="minorHAnsi"/>
          <w:noProof/>
          <w:position w:val="-6"/>
        </w:rPr>
        <w:object w:dxaOrig="960" w:dyaOrig="340" w14:anchorId="23CCD79B">
          <v:shape id="_x0000_i1450" type="#_x0000_t75" alt="" style="width:48pt;height:15.75pt;mso-width-percent:0;mso-height-percent:0;mso-width-percent:0;mso-height-percent:0" o:ole="">
            <v:imagedata r:id="rId655" o:title=""/>
          </v:shape>
          <o:OLEObject Type="Embed" ProgID="Equation.DSMT4" ShapeID="_x0000_i1450" DrawAspect="Content" ObjectID="_1617000854" r:id="rId656"/>
        </w:object>
      </w:r>
      <w:r w:rsidR="006F6B31">
        <w:rPr>
          <w:rFonts w:cstheme="minorHAnsi"/>
        </w:rPr>
        <w:t xml:space="preserve"> then </w:t>
      </w:r>
      <w:r w:rsidR="001425DE" w:rsidRPr="006F6B31">
        <w:rPr>
          <w:rFonts w:cstheme="minorHAnsi"/>
          <w:noProof/>
          <w:position w:val="-6"/>
        </w:rPr>
        <w:object w:dxaOrig="1700" w:dyaOrig="340" w14:anchorId="771DAA88">
          <v:shape id="_x0000_i1449" type="#_x0000_t75" alt="" style="width:85.7pt;height:15.75pt;mso-width-percent:0;mso-height-percent:0;mso-width-percent:0;mso-height-percent:0" o:ole="">
            <v:imagedata r:id="rId657" o:title=""/>
          </v:shape>
          <o:OLEObject Type="Embed" ProgID="Equation.DSMT4" ShapeID="_x0000_i1449" DrawAspect="Content" ObjectID="_1617000855" r:id="rId658"/>
        </w:object>
      </w:r>
      <w:r w:rsidR="00DB6850">
        <w:rPr>
          <w:rFonts w:cstheme="minorHAnsi"/>
        </w:rPr>
        <w:t xml:space="preserve">. Conversely, suppose </w:t>
      </w:r>
      <w:r w:rsidR="001425DE" w:rsidRPr="00DB6850">
        <w:rPr>
          <w:rFonts w:cstheme="minorHAnsi"/>
          <w:noProof/>
          <w:position w:val="-6"/>
        </w:rPr>
        <w:object w:dxaOrig="900" w:dyaOrig="340" w14:anchorId="4714958C">
          <v:shape id="_x0000_i1448" type="#_x0000_t75" alt="" style="width:45.95pt;height:15.75pt;mso-width-percent:0;mso-height-percent:0;mso-width-percent:0;mso-height-percent:0" o:ole="">
            <v:imagedata r:id="rId659" o:title=""/>
          </v:shape>
          <o:OLEObject Type="Embed" ProgID="Equation.DSMT4" ShapeID="_x0000_i1448" DrawAspect="Content" ObjectID="_1617000856" r:id="rId660"/>
        </w:object>
      </w:r>
      <w:r w:rsidR="00DB6850">
        <w:rPr>
          <w:rFonts w:cstheme="minorHAnsi"/>
        </w:rPr>
        <w:t>. Then</w:t>
      </w:r>
      <w:r w:rsidR="001425DE" w:rsidRPr="00312D3D">
        <w:rPr>
          <w:rFonts w:cstheme="minorHAnsi"/>
          <w:noProof/>
          <w:position w:val="-10"/>
        </w:rPr>
        <w:object w:dxaOrig="5500" w:dyaOrig="380" w14:anchorId="217732B9">
          <v:shape id="_x0000_i1447" type="#_x0000_t75" alt="" style="width:273.6pt;height:15.75pt;mso-width-percent:0;mso-height-percent:0;mso-width-percent:0;mso-height-percent:0" o:ole="">
            <v:imagedata r:id="rId661" o:title=""/>
          </v:shape>
          <o:OLEObject Type="Embed" ProgID="Equation.DSMT4" ShapeID="_x0000_i1447" DrawAspect="Content" ObjectID="_1617000857" r:id="rId662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Thus </w:t>
      </w:r>
      <w:r w:rsidR="001425DE" w:rsidRPr="00312D3D">
        <w:rPr>
          <w:rFonts w:cstheme="minorHAnsi"/>
          <w:noProof/>
          <w:position w:val="-6"/>
        </w:rPr>
        <w:object w:dxaOrig="420" w:dyaOrig="340" w14:anchorId="0E29932B">
          <v:shape id="_x0000_i1446" type="#_x0000_t75" alt="" style="width:21.95pt;height:15.75pt;mso-width-percent:0;mso-height-percent:0;mso-width-percent:0;mso-height-percent:0" o:ole="">
            <v:imagedata r:id="rId663" o:title=""/>
          </v:shape>
          <o:OLEObject Type="Embed" ProgID="Equation.DSMT4" ShapeID="_x0000_i1446" DrawAspect="Content" ObjectID="_1617000858" r:id="rId664"/>
        </w:object>
      </w:r>
      <w:r w:rsidR="00312D3D">
        <w:rPr>
          <w:rFonts w:cstheme="minorHAnsi"/>
        </w:rPr>
        <w:t xml:space="preserve"> exists and </w:t>
      </w:r>
      <w:r w:rsidR="001425DE" w:rsidRPr="00312D3D">
        <w:rPr>
          <w:rFonts w:cstheme="minorHAnsi"/>
          <w:noProof/>
          <w:position w:val="-6"/>
        </w:rPr>
        <w:object w:dxaOrig="1600" w:dyaOrig="340" w14:anchorId="234630BD">
          <v:shape id="_x0000_i1445" type="#_x0000_t75" alt="" style="width:82.3pt;height:15.75pt;mso-width-percent:0;mso-height-percent:0;mso-width-percent:0;mso-height-percent:0" o:ole="">
            <v:imagedata r:id="rId665" o:title=""/>
          </v:shape>
          <o:OLEObject Type="Embed" ProgID="Equation.DSMT4" ShapeID="_x0000_i1445" DrawAspect="Content" ObjectID="_1617000859" r:id="rId666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t by </w:t>
      </w:r>
      <w:r w:rsidR="001425DE" w:rsidRPr="00312D3D">
        <w:rPr>
          <w:rFonts w:cstheme="minorHAnsi"/>
          <w:noProof/>
          <w:position w:val="-6"/>
        </w:rPr>
        <w:object w:dxaOrig="420" w:dyaOrig="340" w14:anchorId="056560BE">
          <v:shape id="_x0000_i1444" type="#_x0000_t75" alt="" style="width:21.95pt;height:15.75pt;mso-width-percent:0;mso-height-percent:0;mso-width-percent:0;mso-height-percent:0" o:ole="">
            <v:imagedata r:id="rId667" o:title=""/>
          </v:shape>
          <o:OLEObject Type="Embed" ProgID="Equation.DSMT4" ShapeID="_x0000_i1444" DrawAspect="Content" ObjectID="_1617000860" r:id="rId668"/>
        </w:object>
      </w:r>
      <w:r w:rsidR="00312D3D">
        <w:rPr>
          <w:rFonts w:cstheme="minorHAnsi"/>
        </w:rPr>
        <w:t xml:space="preserve"> yields </w:t>
      </w:r>
      <w:r w:rsidR="001425DE" w:rsidRPr="001C6D87">
        <w:rPr>
          <w:rFonts w:cstheme="minorHAnsi"/>
          <w:noProof/>
          <w:position w:val="-6"/>
        </w:rPr>
        <w:object w:dxaOrig="960" w:dyaOrig="340" w14:anchorId="7C485A1D">
          <v:shape id="_x0000_i1443" type="#_x0000_t75" alt="" style="width:48pt;height:15.75pt;mso-width-percent:0;mso-height-percent:0;mso-width-percent:0;mso-height-percent:0" o:ole="">
            <v:imagedata r:id="rId669" o:title=""/>
          </v:shape>
          <o:OLEObject Type="Embed" ProgID="Equation.DSMT4" ShapeID="_x0000_i1443" DrawAspect="Content" ObjectID="_1617000861" r:id="rId670"/>
        </w:object>
      </w:r>
      <w:r w:rsidR="001C6D87">
        <w:rPr>
          <w:rFonts w:cstheme="minorHAnsi"/>
        </w:rPr>
        <w:t xml:space="preserve">.  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69853104" w14:textId="77777777" w:rsidR="006A287F" w:rsidRDefault="006A287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5066DF4C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es </w:t>
      </w:r>
      <w:r w:rsidR="001425DE" w:rsidRPr="00DB6850">
        <w:rPr>
          <w:rFonts w:cstheme="minorHAnsi"/>
          <w:noProof/>
          <w:position w:val="-6"/>
        </w:rPr>
        <w:object w:dxaOrig="940" w:dyaOrig="340" w14:anchorId="75029CCC">
          <v:shape id="_x0000_i1442" type="#_x0000_t75" alt="" style="width:47.3pt;height:15.75pt;mso-width-percent:0;mso-height-percent:0;mso-width-percent:0;mso-height-percent:0" o:ole="">
            <v:imagedata r:id="rId671" o:title=""/>
          </v:shape>
          <o:OLEObject Type="Embed" ProgID="Equation.DSMT4" ShapeID="_x0000_i1442" DrawAspect="Content" ObjectID="_1617000862" r:id="rId672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lastRenderedPageBreak/>
        <w:t xml:space="preserve"> </w:t>
      </w:r>
    </w:p>
    <w:p w14:paraId="5103782D" w14:textId="461627C9" w:rsidR="00BE24F0" w:rsidRPr="00BE24F0" w:rsidRDefault="00BE24F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</w:t>
      </w:r>
      <w:r w:rsidRPr="00BE24F0">
        <w:rPr>
          <w:rFonts w:cstheme="minorHAnsi"/>
          <w:i/>
          <w:color w:val="C2260C" w:themeColor="accent6" w:themeShade="BF"/>
        </w:rPr>
        <w:t>Hermitian</w:t>
      </w:r>
      <w:r>
        <w:rPr>
          <w:rFonts w:cstheme="minorHAnsi"/>
        </w:rPr>
        <w:t xml:space="preserve"> means </w:t>
      </w:r>
      <w:r w:rsidR="001425DE" w:rsidRPr="00BE24F0">
        <w:rPr>
          <w:rFonts w:cstheme="minorHAnsi"/>
          <w:noProof/>
          <w:position w:val="-6"/>
        </w:rPr>
        <w:object w:dxaOrig="800" w:dyaOrig="340" w14:anchorId="02A0354D">
          <v:shape id="_x0000_i1441" type="#_x0000_t75" alt="" style="width:39.1pt;height:15.75pt;mso-width-percent:0;mso-height-percent:0;mso-width-percent:0;mso-height-percent:0" o:ole="">
            <v:imagedata r:id="rId673" o:title=""/>
          </v:shape>
          <o:OLEObject Type="Embed" ProgID="Equation.DSMT4" ShapeID="_x0000_i1441" DrawAspect="Content" ObjectID="_1617000863" r:id="rId674"/>
        </w:object>
      </w:r>
      <w:r>
        <w:rPr>
          <w:rFonts w:cstheme="minorHAnsi"/>
        </w:rPr>
        <w:t xml:space="preserve">. </w:t>
      </w:r>
      <w:r w:rsidRPr="00BE24F0">
        <w:rPr>
          <w:rFonts w:cstheme="minorHAnsi"/>
          <w:i/>
          <w:color w:val="C2260C" w:themeColor="accent6" w:themeShade="BF"/>
        </w:rPr>
        <w:t>Unitary</w:t>
      </w:r>
      <w:r>
        <w:rPr>
          <w:rFonts w:cstheme="minorHAnsi"/>
        </w:rPr>
        <w:t xml:space="preserve"> means </w:t>
      </w:r>
      <w:r w:rsidR="001425DE" w:rsidRPr="00BE24F0">
        <w:rPr>
          <w:rFonts w:cstheme="minorHAnsi"/>
          <w:noProof/>
          <w:position w:val="-6"/>
        </w:rPr>
        <w:object w:dxaOrig="960" w:dyaOrig="340" w14:anchorId="5D488B94">
          <v:shape id="_x0000_i1440" type="#_x0000_t75" alt="" style="width:48pt;height:15.75pt;mso-width-percent:0;mso-height-percent:0;mso-width-percent:0;mso-height-percent:0" o:ole="">
            <v:imagedata r:id="rId675" o:title=""/>
          </v:shape>
          <o:OLEObject Type="Embed" ProgID="Equation.DSMT4" ShapeID="_x0000_i1440" DrawAspect="Content" ObjectID="_1617000864" r:id="rId676"/>
        </w:object>
      </w:r>
      <w:r>
        <w:rPr>
          <w:rFonts w:cstheme="minorHAnsi"/>
        </w:rPr>
        <w:t xml:space="preserve">. </w:t>
      </w:r>
    </w:p>
    <w:p w14:paraId="0D26476B" w14:textId="77777777" w:rsidR="00BE24F0" w:rsidRDefault="00BE24F0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34433354" w14:textId="77777777" w:rsidR="00690FD3" w:rsidRDefault="00690FD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180A269" w14:textId="483536EF" w:rsidR="002F05D2" w:rsidRPr="003775A7" w:rsidRDefault="002F05D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Suppose Alice makes a sudden change to her system at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such as making a measurement or applying a magnetic field. If two states were orthogonal before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, they remain orthogonal. For </w:t>
      </w:r>
      <w:proofErr w:type="gramStart"/>
      <w:r>
        <w:rPr>
          <w:rFonts w:cstheme="minorHAnsi"/>
        </w:rPr>
        <w:t>example</w:t>
      </w:r>
      <w:proofErr w:type="gramEnd"/>
      <w:r w:rsidR="00E74F21">
        <w:rPr>
          <w:rFonts w:cstheme="minorHAnsi"/>
        </w:rPr>
        <w:t xml:space="preserve"> if</w:t>
      </w:r>
      <w:r>
        <w:rPr>
          <w:rFonts w:cstheme="minorHAnsi"/>
        </w:rPr>
        <w:t xml:space="preserve"> </w:t>
      </w:r>
      <w:r w:rsidR="001425DE" w:rsidRPr="00E74F21">
        <w:rPr>
          <w:rFonts w:cstheme="minorHAnsi"/>
          <w:noProof/>
          <w:position w:val="-20"/>
        </w:rPr>
        <w:object w:dxaOrig="920" w:dyaOrig="520" w14:anchorId="4BE9B2D5">
          <v:shape id="_x0000_i1439" type="#_x0000_t75" alt="" style="width:47.3pt;height:26.05pt;mso-width-percent:0;mso-height-percent:0;mso-width-percent:0;mso-height-percent:0" o:ole="">
            <v:imagedata r:id="rId677" o:title=""/>
          </v:shape>
          <o:OLEObject Type="Embed" ProgID="Equation.DSMT4" ShapeID="_x0000_i1439" DrawAspect="Content" ObjectID="_1617000865" r:id="rId678"/>
        </w:object>
      </w:r>
      <w:r w:rsidR="00E74F21">
        <w:rPr>
          <w:rFonts w:cstheme="minorHAnsi"/>
        </w:rPr>
        <w:t xml:space="preserve"> </w:t>
      </w:r>
      <w:r w:rsidR="00690FD3">
        <w:rPr>
          <w:rFonts w:cstheme="minorHAnsi"/>
        </w:rPr>
        <w:t>before</w:t>
      </w:r>
      <w:r w:rsidR="00E74F21">
        <w:rPr>
          <w:rFonts w:cstheme="minorHAnsi"/>
        </w:rPr>
        <w:t xml:space="preserve"> time </w:t>
      </w:r>
      <w:r w:rsidR="00690FD3">
        <w:rPr>
          <w:rFonts w:cstheme="minorHAnsi"/>
          <w:i/>
        </w:rPr>
        <w:t>t</w:t>
      </w:r>
      <w:r w:rsidR="00E74F21">
        <w:rPr>
          <w:rFonts w:cstheme="minorHAnsi"/>
        </w:rPr>
        <w:t xml:space="preserve"> then </w:t>
      </w:r>
      <w:r w:rsidR="001425DE" w:rsidRPr="00E74F21">
        <w:rPr>
          <w:rFonts w:cstheme="minorHAnsi"/>
          <w:noProof/>
          <w:position w:val="-20"/>
        </w:rPr>
        <w:object w:dxaOrig="1840" w:dyaOrig="520" w14:anchorId="4D731351">
          <v:shape id="_x0000_i1438" type="#_x0000_t75" alt="" style="width:91.9pt;height:26.05pt;mso-width-percent:0;mso-height-percent:0;mso-width-percent:0;mso-height-percent:0" o:ole="">
            <v:imagedata r:id="rId679" o:title=""/>
          </v:shape>
          <o:OLEObject Type="Embed" ProgID="Equation.DSMT4" ShapeID="_x0000_i1438" DrawAspect="Content" ObjectID="_1617000866" r:id="rId680"/>
        </w:object>
      </w:r>
      <w:r w:rsidR="003775A7">
        <w:rPr>
          <w:rFonts w:cstheme="minorHAnsi"/>
        </w:rPr>
        <w:t xml:space="preserve"> a</w:t>
      </w:r>
      <w:r w:rsidR="00690FD3">
        <w:rPr>
          <w:rFonts w:cstheme="minorHAnsi"/>
        </w:rPr>
        <w:t>fter</w:t>
      </w:r>
      <w:r w:rsidR="003775A7">
        <w:rPr>
          <w:rFonts w:cstheme="minorHAnsi"/>
        </w:rPr>
        <w:t xml:space="preserve"> time </w:t>
      </w:r>
      <w:r w:rsidR="003775A7">
        <w:rPr>
          <w:rFonts w:cstheme="minorHAnsi"/>
          <w:i/>
        </w:rPr>
        <w:t>t</w:t>
      </w:r>
      <w:r w:rsidR="003775A7">
        <w:rPr>
          <w:rFonts w:cstheme="minorHAnsi"/>
        </w:rPr>
        <w:t xml:space="preserve">. </w:t>
      </w:r>
      <w:r w:rsidR="003775A7">
        <w:rPr>
          <w:rFonts w:cstheme="minorHAnsi"/>
          <w:i/>
        </w:rPr>
        <w:t>U</w:t>
      </w:r>
      <w:r w:rsidR="003775A7">
        <w:rPr>
          <w:rFonts w:cstheme="minorHAnsi"/>
        </w:rPr>
        <w:t xml:space="preserve"> is unitary although perhaps not continuous</w:t>
      </w:r>
      <w:r w:rsidR="00690FD3">
        <w:rPr>
          <w:rFonts w:cstheme="minorHAnsi"/>
        </w:rPr>
        <w:t xml:space="preserve"> (since Alice made a </w:t>
      </w:r>
      <w:r w:rsidR="00690FD3">
        <w:rPr>
          <w:rFonts w:cstheme="minorHAnsi"/>
          <w:i/>
        </w:rPr>
        <w:t>sudden</w:t>
      </w:r>
      <w:r w:rsidR="00690FD3">
        <w:rPr>
          <w:rFonts w:cstheme="minorHAnsi"/>
        </w:rPr>
        <w:t xml:space="preserve"> change)</w:t>
      </w:r>
      <w:r w:rsidR="003775A7">
        <w:rPr>
          <w:rFonts w:cstheme="minorHAnsi"/>
        </w:rPr>
        <w:t>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5CE737" w14:textId="4D96C72E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E84BC5">
        <w:rPr>
          <w:rFonts w:cstheme="minorHAnsi"/>
        </w:rPr>
        <w:t xml:space="preserve">Let </w:t>
      </w:r>
      <w:r w:rsidR="001425DE" w:rsidRPr="00481CE7">
        <w:rPr>
          <w:rFonts w:cstheme="minorHAnsi"/>
          <w:noProof/>
          <w:position w:val="-18"/>
        </w:rPr>
        <w:object w:dxaOrig="660" w:dyaOrig="480" w14:anchorId="359869B6">
          <v:shape id="_x0000_i1437" type="#_x0000_t75" alt="" style="width:32.9pt;height:23.3pt;mso-width-percent:0;mso-height-percent:0;mso-width-percent:0;mso-height-percent:0" o:ole="">
            <v:imagedata r:id="rId681" o:title=""/>
          </v:shape>
          <o:OLEObject Type="Embed" ProgID="Equation.DSMT4" ShapeID="_x0000_i1437" DrawAspect="Content" ObjectID="_1617000867" r:id="rId682"/>
        </w:object>
      </w:r>
      <w:r w:rsidR="00481CE7">
        <w:rPr>
          <w:rFonts w:cstheme="minorHAnsi"/>
        </w:rPr>
        <w:t xml:space="preserve"> be the time-dependent state vector of a system. Then</w:t>
      </w:r>
      <w:r w:rsidR="00CD723D">
        <w:rPr>
          <w:rFonts w:cstheme="minorHAnsi"/>
        </w:rPr>
        <w:t xml:space="preserve"> (under certain conditions)</w:t>
      </w:r>
      <w:r w:rsidR="00E84BC5">
        <w:rPr>
          <w:rFonts w:cstheme="minorHAnsi"/>
        </w:rPr>
        <w:t xml:space="preserve">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Hermitian operator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such that </w:t>
      </w:r>
    </w:p>
    <w:p w14:paraId="4501CD46" w14:textId="7899B105" w:rsidR="00934236" w:rsidRDefault="006561D7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934236">
        <w:rPr>
          <w:rFonts w:cstheme="minorHAnsi"/>
          <w:noProof/>
          <w:position w:val="-28"/>
        </w:rPr>
        <w:object w:dxaOrig="1860" w:dyaOrig="760" w14:anchorId="32D7AA3D">
          <v:shape id="_x0000_i1436" type="#_x0000_t75" alt="" style="width:93.95pt;height:37.7pt;mso-width-percent:0;mso-height-percent:0;mso-width-percent:0;mso-height-percent:0" o:ole="">
            <v:imagedata r:id="rId683" o:title=""/>
          </v:shape>
          <o:OLEObject Type="Embed" ProgID="Equation.DSMT4" ShapeID="_x0000_i1436" DrawAspect="Content" ObjectID="_1617000868" r:id="rId684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9)</w:t>
      </w:r>
    </w:p>
    <w:p w14:paraId="36BEA7E3" w14:textId="216B6B52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1425DE" w:rsidRPr="00481CE7">
        <w:rPr>
          <w:rFonts w:cstheme="minorHAnsi"/>
          <w:noProof/>
          <w:position w:val="-18"/>
        </w:rPr>
        <w:object w:dxaOrig="2060" w:dyaOrig="660" w14:anchorId="4D232E74">
          <v:shape id="_x0000_i1435" type="#_x0000_t75" alt="" style="width:104.25pt;height:32.9pt;mso-width-percent:0;mso-height-percent:0;mso-width-percent:0;mso-height-percent:0" o:ole="">
            <v:imagedata r:id="rId685" o:title=""/>
          </v:shape>
          <o:OLEObject Type="Embed" ProgID="Equation.DSMT4" ShapeID="_x0000_i1435" DrawAspect="Content" ObjectID="_1617000869" r:id="rId686"/>
        </w:object>
      </w:r>
      <w:r w:rsidR="00481CE7">
        <w:rPr>
          <w:rFonts w:cstheme="minorHAnsi"/>
        </w:rPr>
        <w:t xml:space="preserve">. </w:t>
      </w:r>
      <w:r>
        <w:rPr>
          <w:rFonts w:cstheme="minorHAnsi"/>
        </w:rPr>
        <w:t xml:space="preserve">Set </w:t>
      </w:r>
      <w:r w:rsidR="001425DE" w:rsidRPr="00AF5624">
        <w:rPr>
          <w:rFonts w:cstheme="minorHAnsi"/>
          <w:noProof/>
          <w:position w:val="-10"/>
        </w:rPr>
        <w:object w:dxaOrig="600" w:dyaOrig="320" w14:anchorId="1E7F48CC">
          <v:shape id="_x0000_i1434" type="#_x0000_t75" alt="" style="width:32.25pt;height:15.75pt;mso-width-percent:0;mso-height-percent:0;mso-width-percent:0;mso-height-percent:0" o:ole="">
            <v:imagedata r:id="rId687" o:title=""/>
          </v:shape>
          <o:OLEObject Type="Embed" ProgID="Equation.DSMT4" ShapeID="_x0000_i1434" DrawAspect="Content" ObjectID="_1617000870" r:id="rId688"/>
        </w:object>
      </w:r>
      <w:r w:rsidR="00162EE7">
        <w:rPr>
          <w:rFonts w:cstheme="minorHAnsi"/>
        </w:rPr>
        <w:t xml:space="preserve">. </w:t>
      </w:r>
      <w:r w:rsidR="002C0397">
        <w:rPr>
          <w:rFonts w:cstheme="minorHAnsi"/>
          <w:i/>
        </w:rPr>
        <w:t>U</w:t>
      </w:r>
      <w:r w:rsidR="002C0397">
        <w:rPr>
          <w:rFonts w:cstheme="minorHAnsi"/>
        </w:rPr>
        <w:t xml:space="preserve"> is continuous,</w:t>
      </w:r>
      <w:r w:rsidR="00162EE7">
        <w:rPr>
          <w:rFonts w:cstheme="minorHAnsi"/>
        </w:rPr>
        <w:t xml:space="preserve"> and</w:t>
      </w:r>
      <w:r w:rsidR="002C0397">
        <w:rPr>
          <w:rFonts w:cstheme="minorHAnsi"/>
        </w:rPr>
        <w:t xml:space="preserve"> since </w:t>
      </w:r>
      <w:r w:rsidR="001425DE" w:rsidRPr="003F7057">
        <w:rPr>
          <w:rFonts w:cstheme="minorHAnsi"/>
          <w:noProof/>
          <w:position w:val="-16"/>
        </w:rPr>
        <w:object w:dxaOrig="960" w:dyaOrig="440" w14:anchorId="1CBD52CE">
          <v:shape id="_x0000_i1433" type="#_x0000_t75" alt="" style="width:48pt;height:23.3pt;mso-width-percent:0;mso-height-percent:0;mso-width-percent:0;mso-height-percent:0" o:ole="">
            <v:imagedata r:id="rId689" o:title=""/>
          </v:shape>
          <o:OLEObject Type="Embed" ProgID="Equation.DSMT4" ShapeID="_x0000_i1433" DrawAspect="Content" ObjectID="_1617000871" r:id="rId690"/>
        </w:object>
      </w:r>
      <w:r w:rsidR="003F7057">
        <w:rPr>
          <w:rFonts w:cstheme="minorHAnsi"/>
        </w:rPr>
        <w:t xml:space="preserve">, there is an operator </w:t>
      </w:r>
      <w:r w:rsidR="001425DE" w:rsidRPr="00D37EBF">
        <w:rPr>
          <w:rFonts w:cstheme="minorHAnsi"/>
          <w:noProof/>
          <w:position w:val="-14"/>
        </w:rPr>
        <w:object w:dxaOrig="340" w:dyaOrig="400" w14:anchorId="5BB63FFD">
          <v:shape id="_x0000_i1432" type="#_x0000_t75" alt="" style="width:15.75pt;height:21.95pt;mso-width-percent:0;mso-height-percent:0;mso-width-percent:0;mso-height-percent:0" o:ole="">
            <v:imagedata r:id="rId691" o:title=""/>
          </v:shape>
          <o:OLEObject Type="Embed" ProgID="Equation.DSMT4" ShapeID="_x0000_i1432" DrawAspect="Content" ObjectID="_1617000872" r:id="rId692"/>
        </w:object>
      </w:r>
      <w:r w:rsidR="00D37EBF">
        <w:rPr>
          <w:rFonts w:cstheme="minorHAnsi"/>
        </w:rPr>
        <w:t xml:space="preserve"> </w:t>
      </w:r>
      <w:r w:rsidR="003F7057">
        <w:rPr>
          <w:rFonts w:cstheme="minorHAnsi"/>
        </w:rPr>
        <w:t xml:space="preserve">such that </w:t>
      </w:r>
      <w:bookmarkStart w:id="127" w:name="OLE_LINK72"/>
      <w:bookmarkStart w:id="128" w:name="OLE_LINK73"/>
      <w:r w:rsidR="001425DE" w:rsidRPr="003F7057">
        <w:rPr>
          <w:rFonts w:cstheme="minorHAnsi"/>
          <w:noProof/>
          <w:position w:val="-16"/>
        </w:rPr>
        <w:object w:dxaOrig="1720" w:dyaOrig="440" w14:anchorId="593D53BF">
          <v:shape id="_x0000_i1431" type="#_x0000_t75" alt="" style="width:85.7pt;height:23.3pt;mso-width-percent:0;mso-height-percent:0;mso-width-percent:0;mso-height-percent:0" o:ole="">
            <v:imagedata r:id="rId693" o:title=""/>
          </v:shape>
          <o:OLEObject Type="Embed" ProgID="Equation.DSMT4" ShapeID="_x0000_i1431" DrawAspect="Content" ObjectID="_1617000873" r:id="rId694"/>
        </w:object>
      </w:r>
      <w:bookmarkEnd w:id="127"/>
      <w:bookmarkEnd w:id="128"/>
      <w:r w:rsidR="00761935">
        <w:rPr>
          <w:rFonts w:cstheme="minorHAnsi"/>
          <w:position w:val="-16"/>
        </w:rPr>
        <w:t xml:space="preserve"> </w:t>
      </w:r>
      <w:r w:rsidR="00D37EBF">
        <w:rPr>
          <w:rFonts w:cstheme="minorHAnsi"/>
        </w:rPr>
        <w:t>. (We c</w:t>
      </w:r>
      <w:r w:rsidR="003F7057">
        <w:rPr>
          <w:rFonts w:cstheme="minorHAnsi"/>
        </w:rPr>
        <w:t xml:space="preserve">ould have written </w:t>
      </w:r>
      <w:r w:rsidR="001425DE" w:rsidRPr="003F7057">
        <w:rPr>
          <w:rFonts w:cstheme="minorHAnsi"/>
          <w:noProof/>
          <w:position w:val="-16"/>
        </w:rPr>
        <w:object w:dxaOrig="1640" w:dyaOrig="440" w14:anchorId="39AC7B10">
          <v:shape id="_x0000_i1430" type="#_x0000_t75" alt="" style="width:82.3pt;height:23.3pt;mso-width-percent:0;mso-height-percent:0;mso-width-percent:0;mso-height-percent:0" o:ole="">
            <v:imagedata r:id="rId695" o:title=""/>
          </v:shape>
          <o:OLEObject Type="Embed" ProgID="Equation.DSMT4" ShapeID="_x0000_i1430" DrawAspect="Content" ObjectID="_1617000874" r:id="rId696"/>
        </w:object>
      </w:r>
      <w:r w:rsidR="003F7057">
        <w:rPr>
          <w:rFonts w:cstheme="minorHAnsi"/>
        </w:rPr>
        <w:t xml:space="preserve"> but this works out better.) </w:t>
      </w:r>
      <w:r w:rsidR="001425DE" w:rsidRPr="003F7057">
        <w:rPr>
          <w:rFonts w:cstheme="minorHAnsi"/>
          <w:noProof/>
          <w:position w:val="-6"/>
        </w:rPr>
        <w:object w:dxaOrig="320" w:dyaOrig="340" w14:anchorId="27DD947D">
          <v:shape id="_x0000_i1429" type="#_x0000_t75" alt="" style="width:15.75pt;height:15.75pt;mso-width-percent:0;mso-height-percent:0;mso-width-percent:0;mso-height-percent:0" o:ole="">
            <v:imagedata r:id="rId697" o:title=""/>
          </v:shape>
          <o:OLEObject Type="Embed" ProgID="Equation.DSMT4" ShapeID="_x0000_i1429" DrawAspect="Content" ObjectID="_1617000875" r:id="rId698"/>
        </w:object>
      </w:r>
      <w:r w:rsidR="003F7057">
        <w:rPr>
          <w:rFonts w:cstheme="minorHAnsi"/>
        </w:rPr>
        <w:t xml:space="preserve"> is the complex conjugate of the </w:t>
      </w:r>
      <w:proofErr w:type="gramStart"/>
      <w:r w:rsidR="003F7057">
        <w:rPr>
          <w:rFonts w:cstheme="minorHAnsi"/>
        </w:rPr>
        <w:t>transpose.</w:t>
      </w:r>
      <w:proofErr w:type="gramEnd"/>
      <w:r w:rsidR="003F7057">
        <w:rPr>
          <w:rFonts w:cstheme="minorHAnsi"/>
        </w:rPr>
        <w:t xml:space="preserve"> </w:t>
      </w:r>
      <w:bookmarkStart w:id="129" w:name="OLE_LINK74"/>
      <w:bookmarkStart w:id="130" w:name="OLE_LINK75"/>
      <w:r w:rsidR="001425DE" w:rsidRPr="00BD1E90">
        <w:rPr>
          <w:rFonts w:cstheme="minorHAnsi"/>
          <w:noProof/>
          <w:position w:val="-16"/>
        </w:rPr>
        <w:object w:dxaOrig="2060" w:dyaOrig="440" w14:anchorId="51B5D286">
          <v:shape id="_x0000_i1428" type="#_x0000_t75" alt="" style="width:104.25pt;height:23.3pt;mso-width-percent:0;mso-height-percent:0;mso-width-percent:0;mso-height-percent:0" o:ole="">
            <v:imagedata r:id="rId699" o:title=""/>
          </v:shape>
          <o:OLEObject Type="Embed" ProgID="Equation.DSMT4" ShapeID="_x0000_i1428" DrawAspect="Content" ObjectID="_1617000876" r:id="rId700"/>
        </w:object>
      </w:r>
      <w:bookmarkEnd w:id="129"/>
      <w:bookmarkEnd w:id="130"/>
      <w:r w:rsidR="00BD1E90">
        <w:rPr>
          <w:rFonts w:cstheme="minorHAnsi"/>
        </w:rPr>
        <w:t xml:space="preserve"> and </w:t>
      </w:r>
      <w:r w:rsidR="001425DE" w:rsidRPr="00BD1E90">
        <w:rPr>
          <w:rFonts w:cstheme="minorHAnsi"/>
          <w:noProof/>
          <w:position w:val="-18"/>
        </w:rPr>
        <w:object w:dxaOrig="3840" w:dyaOrig="540" w14:anchorId="3EDE3793">
          <v:shape id="_x0000_i1427" type="#_x0000_t75" alt="" style="width:192.7pt;height:26.75pt;mso-width-percent:0;mso-height-percent:0;mso-width-percent:0;mso-height-percent:0" o:ole="">
            <v:imagedata r:id="rId701" o:title=""/>
          </v:shape>
          <o:OLEObject Type="Embed" ProgID="Equation.DSMT4" ShapeID="_x0000_i1427" DrawAspect="Content" ObjectID="_1617000877" r:id="rId702"/>
        </w:object>
      </w:r>
      <w:r w:rsidR="00BD1E90">
        <w:rPr>
          <w:rFonts w:cstheme="minorHAnsi"/>
        </w:rPr>
        <w:t xml:space="preserve">. </w:t>
      </w:r>
      <w:r w:rsidR="002A1D67">
        <w:rPr>
          <w:rFonts w:cstheme="minorHAnsi"/>
        </w:rPr>
        <w:t>S</w:t>
      </w:r>
      <w:r w:rsidR="00B95664">
        <w:rPr>
          <w:rFonts w:cstheme="minorHAnsi"/>
        </w:rPr>
        <w:t>o</w:t>
      </w:r>
      <w:bookmarkStart w:id="131" w:name="OLE_LINK324"/>
      <w:bookmarkStart w:id="132" w:name="OLE_LINK325"/>
      <w:r w:rsidR="001425DE" w:rsidRPr="00FE7360">
        <w:rPr>
          <w:rFonts w:cstheme="minorHAnsi"/>
          <w:noProof/>
          <w:position w:val="-18"/>
        </w:rPr>
        <w:object w:dxaOrig="6340" w:dyaOrig="660" w14:anchorId="0AF2C38D">
          <v:shape id="_x0000_i1426" type="#_x0000_t75" alt="" style="width:316.1pt;height:32.9pt;mso-width-percent:0;mso-height-percent:0;mso-width-percent:0;mso-height-percent:0" o:ole="">
            <v:imagedata r:id="rId703" o:title=""/>
          </v:shape>
          <o:OLEObject Type="Embed" ProgID="Equation.DSMT4" ShapeID="_x0000_i1426" DrawAspect="Content" ObjectID="_1617000878" r:id="rId704"/>
        </w:object>
      </w:r>
      <w:bookmarkEnd w:id="131"/>
      <w:bookmarkEnd w:id="132"/>
      <w:r w:rsidR="00BB28F9">
        <w:rPr>
          <w:rFonts w:cstheme="minorHAnsi"/>
        </w:rPr>
        <w:t xml:space="preserve">, or </w:t>
      </w:r>
      <w:r w:rsidR="001425DE" w:rsidRPr="00BB28F9">
        <w:rPr>
          <w:rFonts w:cstheme="minorHAnsi"/>
          <w:noProof/>
          <w:position w:val="-16"/>
        </w:rPr>
        <w:object w:dxaOrig="1700" w:dyaOrig="440" w14:anchorId="5F9EC58E">
          <v:shape id="_x0000_i1425" type="#_x0000_t75" alt="" style="width:85.7pt;height:23.3pt;mso-width-percent:0;mso-height-percent:0;mso-width-percent:0;mso-height-percent:0" o:ole="">
            <v:imagedata r:id="rId705" o:title=""/>
          </v:shape>
          <o:OLEObject Type="Embed" ProgID="Equation.DSMT4" ShapeID="_x0000_i1425" DrawAspect="Content" ObjectID="_1617000879" r:id="rId706"/>
        </w:object>
      </w:r>
      <w:r w:rsidR="00BB28F9">
        <w:rPr>
          <w:rFonts w:cstheme="minorHAnsi"/>
        </w:rPr>
        <w:t xml:space="preserve">. Define </w:t>
      </w:r>
      <w:r w:rsidR="001425DE" w:rsidRPr="00887A17">
        <w:rPr>
          <w:rFonts w:cstheme="minorHAnsi"/>
          <w:noProof/>
          <w:position w:val="-20"/>
        </w:rPr>
        <w:object w:dxaOrig="1140" w:dyaOrig="460" w14:anchorId="7EE5C216">
          <v:shape id="_x0000_i1424" type="#_x0000_t75" alt="" style="width:56.25pt;height:21.95pt;mso-width-percent:0;mso-height-percent:0;mso-width-percent:0;mso-height-percent:0" o:ole="">
            <v:imagedata r:id="rId707" o:title=""/>
          </v:shape>
          <o:OLEObject Type="Embed" ProgID="Equation.DSMT4" ShapeID="_x0000_i1424" DrawAspect="Content" ObjectID="_1617000880" r:id="rId708"/>
        </w:object>
      </w:r>
      <w:r w:rsidR="000F2F17" w:rsidRPr="00000DF9">
        <w:rPr>
          <w:rFonts w:cstheme="minorHAnsi"/>
        </w:rPr>
        <w:t xml:space="preserve"> </w:t>
      </w:r>
      <w:r w:rsidR="000F2F17">
        <w:rPr>
          <w:rFonts w:cstheme="minorHAnsi"/>
        </w:rPr>
        <w:t>(if it exists).</w:t>
      </w:r>
      <w:r w:rsidR="00887A17">
        <w:rPr>
          <w:rFonts w:cstheme="minorHAnsi"/>
        </w:rPr>
        <w:t xml:space="preserve"> Then </w:t>
      </w:r>
      <w:r w:rsidR="001425DE" w:rsidRPr="00887A17">
        <w:rPr>
          <w:rFonts w:cstheme="minorHAnsi"/>
          <w:noProof/>
          <w:position w:val="-20"/>
        </w:rPr>
        <w:object w:dxaOrig="2620" w:dyaOrig="500" w14:anchorId="53CE6D83">
          <v:shape id="_x0000_i1423" type="#_x0000_t75" alt="" style="width:132.35pt;height:24.7pt;mso-width-percent:0;mso-height-percent:0;mso-width-percent:0;mso-height-percent:0" o:ole="">
            <v:imagedata r:id="rId709" o:title=""/>
          </v:shape>
          <o:OLEObject Type="Embed" ProgID="Equation.DSMT4" ShapeID="_x0000_i1423" DrawAspect="Content" ObjectID="_1617000881" r:id="rId710"/>
        </w:object>
      </w:r>
      <w:r w:rsidR="00A82AB6">
        <w:rPr>
          <w:rFonts w:cstheme="minorHAnsi"/>
        </w:rPr>
        <w:t>and</w:t>
      </w:r>
      <w:r w:rsidR="00BD1E90">
        <w:rPr>
          <w:rFonts w:cstheme="minorHAnsi"/>
        </w:rPr>
        <w:t xml:space="preserve"> </w:t>
      </w:r>
      <w:r w:rsidR="00A82AB6">
        <w:rPr>
          <w:rFonts w:cstheme="minorHAnsi"/>
        </w:rPr>
        <w:t xml:space="preserve">thus </w:t>
      </w:r>
      <w:r w:rsidR="00BD1E90">
        <w:rPr>
          <w:rFonts w:cstheme="minorHAnsi"/>
          <w:i/>
        </w:rPr>
        <w:t>H</w:t>
      </w:r>
      <w:r w:rsidR="006F68D2">
        <w:rPr>
          <w:rFonts w:cstheme="minorHAnsi"/>
        </w:rPr>
        <w:t xml:space="preserve"> is Hermitian</w:t>
      </w:r>
      <w:r w:rsidR="00BD1E90">
        <w:rPr>
          <w:rFonts w:cstheme="minorHAnsi"/>
        </w:rPr>
        <w:t>.</w:t>
      </w:r>
      <w:r w:rsidR="00C64BD8">
        <w:rPr>
          <w:rFonts w:cstheme="minorHAnsi"/>
        </w:rPr>
        <w:t xml:space="preserve"> </w:t>
      </w:r>
      <w:bookmarkStart w:id="133" w:name="OLE_LINK78"/>
      <w:bookmarkStart w:id="134" w:name="OLE_LINK408"/>
      <w:r w:rsidR="000804CC">
        <w:rPr>
          <w:rFonts w:cstheme="minorHAnsi"/>
        </w:rPr>
        <w:t xml:space="preserve"> </w:t>
      </w:r>
      <w:bookmarkStart w:id="135" w:name="OLE_LINK167"/>
      <w:bookmarkStart w:id="136" w:name="OLE_LINK168"/>
      <w:r w:rsidR="00C64BD8" w:rsidRPr="00F228F2">
        <w:rPr>
          <w:rFonts w:ascii="MS Gothic" w:eastAsia="MS Gothic" w:hAnsi="Lucida Handwriting" w:hint="eastAsia"/>
        </w:rPr>
        <w:t>✔</w:t>
      </w:r>
      <w:bookmarkEnd w:id="133"/>
      <w:bookmarkEnd w:id="134"/>
      <w:bookmarkEnd w:id="135"/>
      <w:bookmarkEnd w:id="136"/>
      <w:r w:rsidR="00C64BD8">
        <w:rPr>
          <w:rFonts w:cstheme="minorHAnsi"/>
        </w:rPr>
        <w:t xml:space="preserve"> </w:t>
      </w:r>
    </w:p>
    <w:p w14:paraId="5CF2369E" w14:textId="77777777" w:rsidR="00910BF4" w:rsidRDefault="001425DE" w:rsidP="00132B03">
      <w:pPr>
        <w:tabs>
          <w:tab w:val="left" w:pos="1080"/>
          <w:tab w:val="right" w:pos="8550"/>
        </w:tabs>
        <w:rPr>
          <w:rFonts w:cstheme="minorHAnsi"/>
        </w:rPr>
      </w:pPr>
      <w:r w:rsidRPr="004B6251">
        <w:rPr>
          <w:rFonts w:cstheme="minorHAnsi"/>
          <w:noProof/>
          <w:position w:val="-18"/>
        </w:rPr>
        <w:object w:dxaOrig="7020" w:dyaOrig="600" w14:anchorId="1BF7E87B">
          <v:shape id="_x0000_i1422" type="#_x0000_t75" alt="" style="width:349.7pt;height:32.25pt;mso-width-percent:0;mso-height-percent:0;mso-width-percent:0;mso-height-percent:0" o:ole="">
            <v:imagedata r:id="rId711" o:title=""/>
          </v:shape>
          <o:OLEObject Type="Embed" ProgID="Equation.DSMT4" ShapeID="_x0000_i1422" DrawAspect="Content" ObjectID="_1617000882" r:id="rId712"/>
        </w:object>
      </w:r>
      <w:r w:rsidR="004B6251">
        <w:rPr>
          <w:rFonts w:cstheme="minorHAnsi"/>
        </w:rPr>
        <w:t xml:space="preserve"> </w:t>
      </w:r>
    </w:p>
    <w:p w14:paraId="7552DAC6" w14:textId="3ADDB558" w:rsidR="00922466" w:rsidRDefault="001425DE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22466">
        <w:rPr>
          <w:rFonts w:cstheme="minorHAnsi"/>
          <w:noProof/>
          <w:position w:val="-24"/>
        </w:rPr>
        <w:object w:dxaOrig="3460" w:dyaOrig="760" w14:anchorId="17349C87">
          <v:shape id="_x0000_i1421" type="#_x0000_t75" alt="" style="width:170.75pt;height:37.7pt;mso-width-percent:0;mso-height-percent:0;mso-width-percent:0;mso-height-percent:0" o:ole="">
            <v:imagedata r:id="rId713" o:title=""/>
          </v:shape>
          <o:OLEObject Type="Embed" ProgID="Equation.DSMT4" ShapeID="_x0000_i1421" DrawAspect="Content" ObjectID="_1617000883" r:id="rId714"/>
        </w:object>
      </w:r>
      <w:r w:rsidR="00922466">
        <w:rPr>
          <w:rFonts w:cstheme="minorHAnsi"/>
        </w:rPr>
        <w:t xml:space="preserve"> </w:t>
      </w:r>
    </w:p>
    <w:p w14:paraId="1D5FB053" w14:textId="77777777" w:rsidR="00036B49" w:rsidRDefault="001425DE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  <w:noProof/>
          <w:position w:val="-38"/>
        </w:rPr>
        <w:object w:dxaOrig="5480" w:dyaOrig="900" w14:anchorId="7FC50068">
          <v:shape id="_x0000_i1420" type="#_x0000_t75" alt="" style="width:274.3pt;height:45.95pt;mso-width-percent:0;mso-height-percent:0;mso-width-percent:0;mso-height-percent:0" o:ole="">
            <v:imagedata r:id="rId715" o:title=""/>
          </v:shape>
          <o:OLEObject Type="Embed" ProgID="Equation.DSMT4" ShapeID="_x0000_i1420" DrawAspect="Content" ObjectID="_1617000884" r:id="rId716"/>
        </w:object>
      </w:r>
      <w:r w:rsidR="00A261E1">
        <w:rPr>
          <w:rFonts w:cstheme="minorHAnsi"/>
        </w:rPr>
        <w:t xml:space="preserve"> </w:t>
      </w:r>
    </w:p>
    <w:p w14:paraId="123C98B4" w14:textId="35105BAD" w:rsidR="00C85BB9" w:rsidRDefault="00036B4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</w:rPr>
        <w:t xml:space="preserve">Since starting at </w:t>
      </w:r>
      <w:r w:rsidRPr="00A261E1">
        <w:rPr>
          <w:rFonts w:cstheme="minorHAnsi"/>
          <w:i/>
        </w:rPr>
        <w:t>t</w:t>
      </w:r>
      <w:r w:rsidRPr="00A261E1">
        <w:rPr>
          <w:rFonts w:cstheme="minorHAnsi"/>
        </w:rPr>
        <w:t xml:space="preserve"> = 0 was arbitrary,</w:t>
      </w:r>
      <w:r>
        <w:rPr>
          <w:rFonts w:cstheme="minorHAnsi"/>
        </w:rPr>
        <w:t xml:space="preserve"> </w:t>
      </w:r>
      <w:r w:rsidR="001425DE" w:rsidRPr="00036B49">
        <w:rPr>
          <w:rFonts w:cstheme="minorHAnsi"/>
          <w:noProof/>
          <w:position w:val="-28"/>
        </w:rPr>
        <w:object w:dxaOrig="1820" w:dyaOrig="760" w14:anchorId="020AC386">
          <v:shape id="_x0000_i1419" type="#_x0000_t75" alt="" style="width:91.9pt;height:37.7pt;mso-width-percent:0;mso-height-percent:0;mso-width-percent:0;mso-height-percent:0" o:ole="">
            <v:imagedata r:id="rId717" o:title=""/>
          </v:shape>
          <o:OLEObject Type="Embed" ProgID="Equation.DSMT4" ShapeID="_x0000_i1419" DrawAspect="Content" ObjectID="_1617000885" r:id="rId718"/>
        </w:object>
      </w:r>
      <w:r>
        <w:rPr>
          <w:rFonts w:cstheme="minorHAnsi"/>
        </w:rPr>
        <w:t xml:space="preserve"> </w:t>
      </w:r>
      <w:r w:rsidR="00ED6E30" w:rsidRPr="00A261E1">
        <w:rPr>
          <w:rFonts w:ascii="ＭＳ Ｐゴシック (Theme Body Asian)" w:eastAsia="ＭＳ Ｐゴシック (Theme Body Asian)" w:cstheme="minorHAnsi"/>
        </w:rPr>
        <w:t xml:space="preserve">    </w:t>
      </w:r>
      <w:bookmarkStart w:id="137" w:name="OLE_LINK110"/>
      <w:bookmarkStart w:id="138" w:name="OLE_LINK111"/>
      <w:r w:rsidR="00ED6E30"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37"/>
      <w:bookmarkEnd w:id="138"/>
      <w:r w:rsidR="00ED6E30" w:rsidRPr="00A261E1">
        <w:rPr>
          <w:rFonts w:ascii="ＭＳ Ｐゴシック (Theme Body Asian)" w:eastAsia="ＭＳ Ｐゴシック (Theme Body Asian)" w:cstheme="minorHAnsi"/>
        </w:rPr>
        <w:t xml:space="preserve"> </w:t>
      </w:r>
    </w:p>
    <w:p w14:paraId="185DA060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4C45401D" w14:textId="0364555C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proofErr w:type="spellStart"/>
      <w:r>
        <w:rPr>
          <w:rFonts w:cstheme="minorHAnsi"/>
          <w:i/>
        </w:rPr>
        <w:t>H</w:t>
      </w:r>
      <w:r>
        <w:rPr>
          <w:rFonts w:cstheme="minorHAnsi"/>
        </w:rPr>
        <w:t xml:space="preserve"> is</w:t>
      </w:r>
      <w:proofErr w:type="spellEnd"/>
      <w:r>
        <w:rPr>
          <w:rFonts w:cstheme="minorHAnsi"/>
        </w:rPr>
        <w:t xml:space="preserve">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77777777" w:rsidR="00FC2D37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lastRenderedPageBreak/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="001425DE" w:rsidRPr="00C85BB9">
        <w:rPr>
          <w:rFonts w:cstheme="minorHAnsi"/>
          <w:noProof/>
          <w:position w:val="-10"/>
        </w:rPr>
        <w:object w:dxaOrig="1320" w:dyaOrig="380" w14:anchorId="1E69EF29">
          <v:shape id="_x0000_i1418" type="#_x0000_t75" alt="" style="width:67.9pt;height:19.9pt;mso-width-percent:0;mso-height-percent:0;mso-width-percent:0;mso-height-percent:0" o:ole="">
            <v:imagedata r:id="rId719" o:title=""/>
          </v:shape>
          <o:OLEObject Type="Embed" ProgID="Equation.DSMT4" ShapeID="_x0000_i1418" DrawAspect="Content" ObjectID="_1617000886" r:id="rId720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49A16CCB" w:rsidR="00FC2D37" w:rsidRDefault="00CE243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9B1288">
        <w:rPr>
          <w:rFonts w:cstheme="minorHAnsi"/>
          <w:noProof/>
          <w:position w:val="-24"/>
        </w:rPr>
        <w:object w:dxaOrig="3440" w:dyaOrig="660" w14:anchorId="4C3C2C6C">
          <v:shape id="_x0000_i1417" type="#_x0000_t75" alt="" style="width:170.05pt;height:32.9pt;mso-width-percent:0;mso-height-percent:0;mso-width-percent:0;mso-height-percent:0" o:ole="">
            <v:imagedata r:id="rId721" o:title=""/>
          </v:shape>
          <o:OLEObject Type="Embed" ProgID="Equation.DSMT4" ShapeID="_x0000_i1417" DrawAspect="Content" ObjectID="_1617000887" r:id="rId722"/>
        </w:object>
      </w:r>
      <w:r w:rsidR="009B1288">
        <w:rPr>
          <w:rFonts w:cstheme="minorHAnsi"/>
        </w:rPr>
        <w:t xml:space="preserve">, </w:t>
      </w:r>
    </w:p>
    <w:p w14:paraId="475AAC93" w14:textId="71F9F0BA" w:rsidR="00C85BB9" w:rsidRDefault="009B128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just what we need to change units. </w:t>
      </w:r>
      <w:proofErr w:type="gramStart"/>
      <w:r>
        <w:rPr>
          <w:rFonts w:cstheme="minorHAnsi"/>
        </w:rPr>
        <w:t>So</w:t>
      </w:r>
      <w:proofErr w:type="gramEnd"/>
      <w:r>
        <w:rPr>
          <w:rFonts w:cstheme="minorHAnsi"/>
        </w:rPr>
        <w:t xml:space="preserve"> we re-write 4.9 as </w:t>
      </w:r>
    </w:p>
    <w:p w14:paraId="7F4692F4" w14:textId="237973B6" w:rsidR="002F05D2" w:rsidRPr="00BA15E2" w:rsidRDefault="009B1288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E91226">
        <w:rPr>
          <w:rFonts w:cstheme="minorHAnsi"/>
          <w:noProof/>
          <w:position w:val="-28"/>
        </w:rPr>
        <w:object w:dxaOrig="2800" w:dyaOrig="760" w14:anchorId="389CC8BF">
          <v:shape id="_x0000_i1416" type="#_x0000_t75" alt="" style="width:139.9pt;height:37.7pt;mso-width-percent:0;mso-height-percent:0;mso-width-percent:0;mso-height-percent:0" o:ole="">
            <v:imagedata r:id="rId723" o:title=""/>
          </v:shape>
          <o:OLEObject Type="Embed" ProgID="Equation.DSMT4" ShapeID="_x0000_i1416" DrawAspect="Content" ObjectID="_1617000888" r:id="rId724"/>
        </w:object>
      </w:r>
      <w:r w:rsidR="00E91226">
        <w:rPr>
          <w:rFonts w:cstheme="minorHAnsi"/>
        </w:rPr>
        <w:t xml:space="preserve"> </w:t>
      </w:r>
      <w:r w:rsidR="00CE2436">
        <w:rPr>
          <w:rFonts w:cstheme="minorHAnsi"/>
        </w:rPr>
        <w:t xml:space="preserve"> or, </w:t>
      </w:r>
      <w:proofErr w:type="gramStart"/>
      <w:r w:rsidR="00CE2436">
        <w:rPr>
          <w:rFonts w:cstheme="minorHAnsi"/>
        </w:rPr>
        <w:t xml:space="preserve">equivalently,  </w:t>
      </w:r>
      <w:r w:rsidR="00F4192F">
        <w:rPr>
          <w:rFonts w:cstheme="minorHAnsi"/>
        </w:rPr>
        <w:t xml:space="preserve"> </w:t>
      </w:r>
      <w:proofErr w:type="gramEnd"/>
      <w:r w:rsidR="001425DE" w:rsidRPr="00F4192F">
        <w:rPr>
          <w:rFonts w:cstheme="minorHAnsi"/>
          <w:noProof/>
          <w:position w:val="-24"/>
        </w:rPr>
        <w:object w:dxaOrig="2400" w:dyaOrig="720" w14:anchorId="48B0243D">
          <v:shape id="_x0000_i1415" type="#_x0000_t75" alt="" style="width:120pt;height:37.7pt;mso-width-percent:0;mso-height-percent:0;mso-width-percent:0;mso-height-percent:0" o:ole="">
            <v:imagedata r:id="rId725" o:title=""/>
          </v:shape>
          <o:OLEObject Type="Embed" ProgID="Equation.DSMT4" ShapeID="_x0000_i1415" DrawAspect="Content" ObjectID="_1617000889" r:id="rId726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)</w:t>
      </w:r>
    </w:p>
    <w:p w14:paraId="7E89E473" w14:textId="7BB63D7D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 3.</w:t>
      </w:r>
      <w:r>
        <w:rPr>
          <w:rFonts w:cstheme="minorHAnsi"/>
        </w:rPr>
        <w:t xml:space="preserve"> </w:t>
      </w:r>
      <w:r w:rsidR="001425DE" w:rsidRPr="00F4648C">
        <w:rPr>
          <w:rFonts w:cstheme="minorHAnsi"/>
          <w:noProof/>
          <w:position w:val="-14"/>
        </w:rPr>
        <w:object w:dxaOrig="340" w:dyaOrig="400" w14:anchorId="71D31FE9">
          <v:shape id="_x0000_i1414" type="#_x0000_t75" alt="" style="width:15.75pt;height:21.95pt;mso-width-percent:0;mso-height-percent:0;mso-width-percent:0;mso-height-percent:0" o:ole="">
            <v:imagedata r:id="rId727" o:title=""/>
          </v:shape>
          <o:OLEObject Type="Embed" ProgID="Equation.DSMT4" ShapeID="_x0000_i1414" DrawAspect="Content" ObjectID="_1617000890" r:id="rId728"/>
        </w:object>
      </w:r>
      <w:r w:rsidR="00F4648C">
        <w:rPr>
          <w:rFonts w:cstheme="minorHAnsi"/>
        </w:rPr>
        <w:t>is a</w:t>
      </w:r>
      <w:r w:rsidR="00646653">
        <w:rPr>
          <w:rFonts w:cstheme="minorHAnsi"/>
        </w:rPr>
        <w:t xml:space="preserve"> kind of </w:t>
      </w:r>
      <w:r w:rsidR="00F4648C">
        <w:rPr>
          <w:rFonts w:cstheme="minorHAnsi"/>
        </w:rPr>
        <w:t xml:space="preserve">secant function and thus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 is a</w:t>
      </w:r>
      <w:r w:rsidR="0063155E">
        <w:rPr>
          <w:rFonts w:cstheme="minorHAnsi"/>
        </w:rPr>
        <w:t>n approximation</w:t>
      </w:r>
      <w:r w:rsidR="009141BC">
        <w:rPr>
          <w:rFonts w:cstheme="minorHAnsi"/>
        </w:rPr>
        <w:t xml:space="preserve"> to a </w:t>
      </w:r>
      <w:proofErr w:type="gramStart"/>
      <w:r w:rsidR="009141BC">
        <w:rPr>
          <w:rFonts w:cstheme="minorHAnsi"/>
        </w:rPr>
        <w:t>tangent.</w:t>
      </w:r>
      <w:proofErr w:type="gramEnd"/>
      <w:r w:rsidR="009141BC">
        <w:rPr>
          <w:rFonts w:cstheme="minorHAnsi"/>
        </w:rPr>
        <w:t xml:space="preserve"> 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1425DE" w:rsidRPr="00000DF9">
        <w:rPr>
          <w:rFonts w:cstheme="minorHAnsi"/>
          <w:noProof/>
          <w:position w:val="-14"/>
        </w:rPr>
        <w:object w:dxaOrig="340" w:dyaOrig="400" w14:anchorId="2D424F94">
          <v:shape id="_x0000_i1413" type="#_x0000_t75" alt="" style="width:15.75pt;height:21.95pt;mso-width-percent:0;mso-height-percent:0;mso-width-percent:0;mso-height-percent:0" o:ole="">
            <v:imagedata r:id="rId729" o:title=""/>
          </v:shape>
          <o:OLEObject Type="Embed" ProgID="Equation.DSMT4" ShapeID="_x0000_i1413" DrawAspect="Content" ObjectID="_1617000891" r:id="rId730"/>
        </w:object>
      </w:r>
      <w:r w:rsidR="00000DF9">
        <w:rPr>
          <w:rFonts w:cstheme="minorHAnsi"/>
        </w:rPr>
        <w:t xml:space="preserve">does not exist and that </w:t>
      </w:r>
      <w:r w:rsidR="00000DF9">
        <w:rPr>
          <w:rFonts w:cstheme="minorHAnsi"/>
          <w:i/>
        </w:rPr>
        <w:t>H</w:t>
      </w:r>
      <w:r w:rsidR="00000DF9">
        <w:rPr>
          <w:rFonts w:cstheme="minorHAnsi"/>
        </w:rPr>
        <w:t xml:space="preserve"> only exists as a function of time.</w:t>
      </w:r>
    </w:p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4BF32C24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13859161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 w:rsidR="005D0B40">
        <w:rPr>
          <w:rFonts w:cstheme="minorHAnsi"/>
        </w:rPr>
        <w:t xml:space="preserve">Let </w:t>
      </w:r>
      <w:r w:rsidR="005D0B40">
        <w:rPr>
          <w:rFonts w:cstheme="minorHAnsi"/>
          <w:i/>
        </w:rPr>
        <w:t>L</w:t>
      </w:r>
      <w:r w:rsidR="005D0B40">
        <w:rPr>
          <w:rFonts w:cstheme="minorHAnsi"/>
        </w:rPr>
        <w:t xml:space="preserve"> be an observable in state </w:t>
      </w:r>
      <w:r w:rsidR="001425DE" w:rsidRPr="005D0B40">
        <w:rPr>
          <w:rFonts w:cstheme="minorHAnsi"/>
          <w:noProof/>
          <w:position w:val="-16"/>
        </w:rPr>
        <w:object w:dxaOrig="420" w:dyaOrig="440" w14:anchorId="3D62F086">
          <v:shape id="_x0000_i1412" type="#_x0000_t75" alt="" style="width:21.95pt;height:23.3pt;mso-width-percent:0;mso-height-percent:0;mso-width-percent:0;mso-height-percent:0" o:ole="">
            <v:imagedata r:id="rId731" o:title=""/>
          </v:shape>
          <o:OLEObject Type="Embed" ProgID="Equation.DSMT4" ShapeID="_x0000_i1412" DrawAspect="Content" ObjectID="_1617000892" r:id="rId732"/>
        </w:object>
      </w:r>
      <w:r w:rsidR="005D0B40">
        <w:rPr>
          <w:rFonts w:cstheme="minorHAnsi"/>
        </w:rPr>
        <w:t xml:space="preserve"> with eigenvectors </w:t>
      </w:r>
      <w:r w:rsidR="001425DE" w:rsidRPr="00630C8E">
        <w:rPr>
          <w:rFonts w:cstheme="minorHAnsi"/>
          <w:noProof/>
          <w:position w:val="-18"/>
        </w:rPr>
        <w:object w:dxaOrig="760" w:dyaOrig="480" w14:anchorId="76AD269C">
          <v:shape id="_x0000_i1411" type="#_x0000_t75" alt="" style="width:37.7pt;height:23.3pt;mso-width-percent:0;mso-height-percent:0;mso-width-percent:0;mso-height-percent:0" o:ole="">
            <v:imagedata r:id="rId733" o:title=""/>
          </v:shape>
          <o:OLEObject Type="Embed" ProgID="Equation.DSMT4" ShapeID="_x0000_i1411" DrawAspect="Content" ObjectID="_1617000893" r:id="rId734"/>
        </w:object>
      </w:r>
      <w:r w:rsidR="00630C8E">
        <w:rPr>
          <w:rFonts w:cstheme="minorHAnsi"/>
        </w:rPr>
        <w:t xml:space="preserve"> and eigenvalues </w:t>
      </w:r>
      <w:r w:rsidR="001425DE" w:rsidRPr="002F4A92">
        <w:rPr>
          <w:rFonts w:cstheme="minorHAnsi"/>
          <w:noProof/>
          <w:position w:val="-16"/>
        </w:rPr>
        <w:object w:dxaOrig="620" w:dyaOrig="440" w14:anchorId="1BD2593E">
          <v:shape id="_x0000_i1410" type="#_x0000_t75" alt="" style="width:32.25pt;height:23.3pt;mso-width-percent:0;mso-height-percent:0;mso-width-percent:0;mso-height-percent:0" o:ole="">
            <v:imagedata r:id="rId735" o:title=""/>
          </v:shape>
          <o:OLEObject Type="Embed" ProgID="Equation.DSMT4" ShapeID="_x0000_i1410" DrawAspect="Content" ObjectID="_1617000894" r:id="rId736"/>
        </w:object>
      </w:r>
      <w:r w:rsidR="002F4A92">
        <w:rPr>
          <w:rFonts w:cstheme="minorHAnsi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 w:rsidR="002F4A92">
        <w:rPr>
          <w:rFonts w:cstheme="minorHAnsi"/>
          <w:b/>
        </w:rPr>
        <w:t>the</w:t>
      </w:r>
      <w:r>
        <w:rPr>
          <w:rFonts w:cstheme="minorHAnsi"/>
          <w:b/>
        </w:rPr>
        <w:t xml:space="preserve">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0626FF72" w14:textId="21227DA6" w:rsidR="002F4A92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EC5FEB">
        <w:rPr>
          <w:rFonts w:cstheme="minorHAnsi"/>
          <w:noProof/>
          <w:position w:val="-28"/>
        </w:rPr>
        <w:object w:dxaOrig="1720" w:dyaOrig="560" w14:anchorId="799DEA15">
          <v:shape id="_x0000_i1409" type="#_x0000_t75" alt="" style="width:85.7pt;height:30.15pt;mso-width-percent:0;mso-height-percent:0;mso-width-percent:0;mso-height-percent:0" o:ole="">
            <v:imagedata r:id="rId737" o:title=""/>
          </v:shape>
          <o:OLEObject Type="Embed" ProgID="Equation.DSMT4" ShapeID="_x0000_i1409" DrawAspect="Content" ObjectID="_1617000895" r:id="rId738"/>
        </w:object>
      </w:r>
      <w:r>
        <w:rPr>
          <w:rFonts w:cstheme="minorHAnsi"/>
        </w:rPr>
        <w:tab/>
        <w:t>(4.11)</w:t>
      </w:r>
    </w:p>
    <w:p w14:paraId="25CC9CFA" w14:textId="32CD73E2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</w:t>
      </w:r>
      <w:r w:rsidR="005669FF">
        <w:rPr>
          <w:rFonts w:cstheme="minorHAnsi"/>
        </w:rPr>
        <w:t xml:space="preserve">in state </w:t>
      </w:r>
      <w:r w:rsidR="001425DE" w:rsidRPr="005669FF">
        <w:rPr>
          <w:rFonts w:cstheme="minorHAnsi"/>
          <w:noProof/>
          <w:position w:val="-16"/>
        </w:rPr>
        <w:object w:dxaOrig="380" w:dyaOrig="440" w14:anchorId="37A9B273">
          <v:shape id="_x0000_i1408" type="#_x0000_t75" alt="" style="width:19.9pt;height:23.3pt;mso-width-percent:0;mso-height-percent:0;mso-width-percent:0;mso-height-percent:0" o:ole="">
            <v:imagedata r:id="rId739" o:title=""/>
          </v:shape>
          <o:OLEObject Type="Embed" ProgID="Equation.DSMT4" ShapeID="_x0000_i1408" DrawAspect="Content" ObjectID="_1617000896" r:id="rId740"/>
        </w:object>
      </w:r>
      <w:r w:rsidR="005669FF">
        <w:rPr>
          <w:rFonts w:cstheme="minorHAnsi"/>
        </w:rPr>
        <w:t xml:space="preserve"> </w:t>
      </w:r>
      <w:r w:rsidR="00911A91">
        <w:rPr>
          <w:rFonts w:cstheme="minorHAnsi"/>
        </w:rPr>
        <w:t xml:space="preserve">are its eigenvalues </w:t>
      </w:r>
      <w:r w:rsidR="001425DE" w:rsidRPr="00911A91">
        <w:rPr>
          <w:rFonts w:cstheme="minorHAnsi"/>
          <w:noProof/>
          <w:position w:val="-16"/>
        </w:rPr>
        <w:object w:dxaOrig="480" w:dyaOrig="440" w14:anchorId="343BFE17">
          <v:shape id="_x0000_i1407" type="#_x0000_t75" alt="" style="width:19.9pt;height:19.9pt;mso-width-percent:0;mso-height-percent:0;mso-width-percent:0;mso-height-percent:0" o:ole="">
            <v:imagedata r:id="rId741" o:title=""/>
          </v:shape>
          <o:OLEObject Type="Embed" ProgID="Equation.DSMT4" ShapeID="_x0000_i1407" DrawAspect="Content" ObjectID="_1617000897" r:id="rId742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occurrence </w:t>
      </w:r>
      <w:r w:rsidR="001425DE" w:rsidRPr="00EC5FEB">
        <w:rPr>
          <w:rFonts w:cstheme="minorHAnsi"/>
          <w:noProof/>
          <w:position w:val="-18"/>
        </w:rPr>
        <w:object w:dxaOrig="800" w:dyaOrig="480" w14:anchorId="2C17577D">
          <v:shape id="_x0000_i1406" type="#_x0000_t75" alt="" style="width:39.1pt;height:19.9pt;mso-width-percent:0;mso-height-percent:0;mso-width-percent:0;mso-height-percent:0" o:ole="">
            <v:imagedata r:id="rId743" o:title=""/>
          </v:shape>
          <o:OLEObject Type="Embed" ProgID="Equation.DSMT4" ShapeID="_x0000_i1406" DrawAspect="Content" ObjectID="_1617000898" r:id="rId744"/>
        </w:object>
      </w:r>
      <w:r>
        <w:rPr>
          <w:rFonts w:cstheme="minorHAnsi"/>
        </w:rPr>
        <w:t xml:space="preserve">.    </w:t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3F2DBCF4" w14:textId="77777777" w:rsidR="0036430A" w:rsidRDefault="0036430A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D8BEB24" w14:textId="43E18EBD" w:rsidR="00F80A86" w:rsidRDefault="002E4E29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aution.</w:t>
      </w:r>
      <w:r>
        <w:rPr>
          <w:rFonts w:cstheme="minorHAnsi"/>
        </w:rPr>
        <w:t xml:space="preserve"> Recall that in equation (3.11) we shortened </w:t>
      </w:r>
      <w:r w:rsidR="001425DE" w:rsidRPr="002E4E29">
        <w:rPr>
          <w:rFonts w:cstheme="minorHAnsi"/>
          <w:noProof/>
          <w:position w:val="-16"/>
        </w:rPr>
        <w:object w:dxaOrig="660" w:dyaOrig="440" w14:anchorId="6C12EB17">
          <v:shape id="_x0000_i1405" type="#_x0000_t75" alt="" style="width:32.9pt;height:19.9pt;mso-width-percent:0;mso-height-percent:0;mso-width-percent:0;mso-height-percent:0" o:ole="">
            <v:imagedata r:id="rId745" o:title=""/>
          </v:shape>
          <o:OLEObject Type="Embed" ProgID="Equation.DSMT4" ShapeID="_x0000_i1405" DrawAspect="Content" ObjectID="_1617000899" r:id="rId746"/>
        </w:object>
      </w:r>
      <w:r>
        <w:rPr>
          <w:rFonts w:cstheme="minorHAnsi"/>
        </w:rPr>
        <w:t xml:space="preserve"> to </w:t>
      </w:r>
      <w:r w:rsidR="001425DE" w:rsidRPr="002E4E29">
        <w:rPr>
          <w:rFonts w:cstheme="minorHAnsi"/>
          <w:noProof/>
          <w:position w:val="-16"/>
        </w:rPr>
        <w:object w:dxaOrig="580" w:dyaOrig="440" w14:anchorId="261871AC">
          <v:shape id="_x0000_i1404" type="#_x0000_t75" alt="" style="width:26.05pt;height:19.9pt;mso-width-percent:0;mso-height-percent:0;mso-width-percent:0;mso-height-percent:0" o:ole="">
            <v:imagedata r:id="rId747" o:title=""/>
          </v:shape>
          <o:OLEObject Type="Embed" ProgID="Equation.DSMT4" ShapeID="_x0000_i1404" DrawAspect="Content" ObjectID="_1617000900" r:id="rId748"/>
        </w:object>
      </w:r>
      <w:r>
        <w:rPr>
          <w:rFonts w:cstheme="minorHAnsi"/>
        </w:rPr>
        <w:t xml:space="preserve">. </w:t>
      </w:r>
      <w:r w:rsidR="007374FB">
        <w:rPr>
          <w:rFonts w:cstheme="minorHAnsi"/>
        </w:rPr>
        <w:t>Now,</w:t>
      </w:r>
      <w:r>
        <w:rPr>
          <w:rFonts w:cstheme="minorHAnsi"/>
        </w:rPr>
        <w:t xml:space="preserve"> </w:t>
      </w:r>
      <w:r w:rsidR="001425DE" w:rsidRPr="002E4E29">
        <w:rPr>
          <w:rFonts w:cstheme="minorHAnsi"/>
          <w:noProof/>
          <w:position w:val="-28"/>
        </w:rPr>
        <w:object w:dxaOrig="2100" w:dyaOrig="580" w14:anchorId="35BDB922">
          <v:shape id="_x0000_i1403" type="#_x0000_t75" alt="" style="width:104.9pt;height:26.05pt;mso-width-percent:0;mso-height-percent:0;mso-width-percent:0;mso-height-percent:0" o:ole="">
            <v:imagedata r:id="rId749" o:title=""/>
          </v:shape>
          <o:OLEObject Type="Embed" ProgID="Equation.DSMT4" ShapeID="_x0000_i1403" DrawAspect="Content" ObjectID="_1617000901" r:id="rId750"/>
        </w:object>
      </w:r>
      <w:r w:rsidR="00F80A86">
        <w:rPr>
          <w:rFonts w:cstheme="minorHAnsi"/>
        </w:rPr>
        <w:t>. Also,</w:t>
      </w:r>
      <w:r w:rsidR="007374FB">
        <w:rPr>
          <w:rFonts w:cstheme="minorHAnsi"/>
        </w:rPr>
        <w:t xml:space="preserve"> </w:t>
      </w:r>
      <w:r w:rsidR="001425DE" w:rsidRPr="007374FB">
        <w:rPr>
          <w:rFonts w:cstheme="minorHAnsi"/>
          <w:noProof/>
          <w:position w:val="-4"/>
        </w:rPr>
        <w:object w:dxaOrig="260" w:dyaOrig="320" w14:anchorId="5EB00553">
          <v:shape id="_x0000_i1402" type="#_x0000_t75" alt="" style="width:13.05pt;height:13.05pt;mso-width-percent:0;mso-height-percent:0;mso-width-percent:0;mso-height-percent:0" o:ole="">
            <v:imagedata r:id="rId751" o:title=""/>
          </v:shape>
          <o:OLEObject Type="Embed" ProgID="Equation.DSMT4" ShapeID="_x0000_i1402" DrawAspect="Content" ObjectID="_1617000902" r:id="rId752"/>
        </w:object>
      </w:r>
      <w:r w:rsidR="007374FB">
        <w:rPr>
          <w:rFonts w:cstheme="minorHAnsi"/>
        </w:rPr>
        <w:t xml:space="preserve"> has outcome </w:t>
      </w:r>
      <w:r w:rsidR="001425DE" w:rsidRPr="007374FB">
        <w:rPr>
          <w:rFonts w:cstheme="minorHAnsi"/>
          <w:noProof/>
          <w:position w:val="-12"/>
        </w:rPr>
        <w:object w:dxaOrig="320" w:dyaOrig="400" w14:anchorId="3E8A64C5">
          <v:shape id="_x0000_i1401" type="#_x0000_t75" alt="" style="width:13.05pt;height:19.9pt;mso-width-percent:0;mso-height-percent:0;mso-width-percent:0;mso-height-percent:0" o:ole="">
            <v:imagedata r:id="rId753" o:title=""/>
          </v:shape>
          <o:OLEObject Type="Embed" ProgID="Equation.DSMT4" ShapeID="_x0000_i1401" DrawAspect="Content" ObjectID="_1617000903" r:id="rId754"/>
        </w:object>
      </w:r>
      <w:r w:rsidR="007374FB">
        <w:rPr>
          <w:rFonts w:cstheme="minorHAnsi"/>
        </w:rPr>
        <w:t xml:space="preserve"> iff </w:t>
      </w:r>
      <w:r w:rsidR="007374FB">
        <w:rPr>
          <w:rFonts w:cstheme="minorHAnsi"/>
          <w:i/>
        </w:rPr>
        <w:t>L</w:t>
      </w:r>
      <w:r w:rsidR="007374FB">
        <w:rPr>
          <w:rFonts w:cstheme="minorHAnsi"/>
        </w:rPr>
        <w:t xml:space="preserve"> has outcome </w:t>
      </w:r>
      <w:r w:rsidR="001425DE" w:rsidRPr="007374FB">
        <w:rPr>
          <w:rFonts w:cstheme="minorHAnsi"/>
          <w:noProof/>
          <w:position w:val="-12"/>
        </w:rPr>
        <w:object w:dxaOrig="240" w:dyaOrig="380" w14:anchorId="7DA52C1D">
          <v:shape id="_x0000_i1400" type="#_x0000_t75" alt="" style="width:13.05pt;height:19.9pt;mso-width-percent:0;mso-height-percent:0;mso-width-percent:0;mso-height-percent:0" o:ole="">
            <v:imagedata r:id="rId755" o:title=""/>
          </v:shape>
          <o:OLEObject Type="Embed" ProgID="Equation.DSMT4" ShapeID="_x0000_i1400" DrawAspect="Content" ObjectID="_1617000904" r:id="rId756"/>
        </w:object>
      </w:r>
      <w:r w:rsidR="007374FB">
        <w:rPr>
          <w:rFonts w:cstheme="minorHAnsi"/>
        </w:rPr>
        <w:t xml:space="preserve">. That is, </w:t>
      </w:r>
      <w:r w:rsidR="001425DE" w:rsidRPr="00813890">
        <w:rPr>
          <w:rFonts w:cstheme="minorHAnsi"/>
          <w:noProof/>
          <w:position w:val="-18"/>
        </w:rPr>
        <w:object w:dxaOrig="1660" w:dyaOrig="480" w14:anchorId="1AFFA57D">
          <v:shape id="_x0000_i1399" type="#_x0000_t75" alt="" style="width:85.05pt;height:19.9pt;mso-width-percent:0;mso-height-percent:0;mso-width-percent:0;mso-height-percent:0" o:ole="">
            <v:imagedata r:id="rId757" o:title=""/>
          </v:shape>
          <o:OLEObject Type="Embed" ProgID="Equation.DSMT4" ShapeID="_x0000_i1399" DrawAspect="Content" ObjectID="_1617000905" r:id="rId758"/>
        </w:object>
      </w:r>
      <w:r w:rsidR="00813890">
        <w:rPr>
          <w:rFonts w:cstheme="minorHAnsi"/>
        </w:rPr>
        <w:t>. So, using the short</w:t>
      </w:r>
      <w:r w:rsidR="00615BD0">
        <w:rPr>
          <w:rFonts w:cstheme="minorHAnsi"/>
        </w:rPr>
        <w:t xml:space="preserve">hand notation </w:t>
      </w:r>
      <w:r w:rsidR="001425DE" w:rsidRPr="00615BD0">
        <w:rPr>
          <w:rFonts w:cstheme="minorHAnsi"/>
          <w:noProof/>
          <w:position w:val="-12"/>
        </w:rPr>
        <w:object w:dxaOrig="700" w:dyaOrig="380" w14:anchorId="2AF11E07">
          <v:shape id="_x0000_i1398" type="#_x0000_t75" alt="" style="width:32.9pt;height:19.9pt;mso-width-percent:0;mso-height-percent:0;mso-width-percent:0;mso-height-percent:0" o:ole="">
            <v:imagedata r:id="rId759" o:title=""/>
          </v:shape>
          <o:OLEObject Type="Embed" ProgID="Equation.DSMT4" ShapeID="_x0000_i1398" DrawAspect="Content" ObjectID="_1617000906" r:id="rId760"/>
        </w:object>
      </w:r>
      <w:r w:rsidR="00813890">
        <w:rPr>
          <w:rFonts w:cstheme="minorHAnsi"/>
        </w:rPr>
        <w:t xml:space="preserve">, </w:t>
      </w:r>
    </w:p>
    <w:p w14:paraId="5B942C7D" w14:textId="47D8DAE5" w:rsidR="00F80A86" w:rsidRDefault="00F80A8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13890">
        <w:rPr>
          <w:rFonts w:cstheme="minorHAnsi"/>
          <w:noProof/>
          <w:position w:val="-28"/>
        </w:rPr>
        <w:object w:dxaOrig="1920" w:dyaOrig="580" w14:anchorId="059EF1A2">
          <v:shape id="_x0000_i1397" type="#_x0000_t75" alt="" style="width:98.05pt;height:26.05pt;mso-width-percent:0;mso-height-percent:0;mso-width-percent:0;mso-height-percent:0" o:ole="">
            <v:imagedata r:id="rId761" o:title=""/>
          </v:shape>
          <o:OLEObject Type="Embed" ProgID="Equation.DSMT4" ShapeID="_x0000_i1397" DrawAspect="Content" ObjectID="_1617000907" r:id="rId762"/>
        </w:object>
      </w:r>
      <w:r>
        <w:rPr>
          <w:rFonts w:cstheme="minorHAnsi"/>
        </w:rPr>
        <w:tab/>
        <w:t>(4.11b)</w:t>
      </w:r>
    </w:p>
    <w:p w14:paraId="76C850EE" w14:textId="40C76D24" w:rsidR="00CF0DAF" w:rsidRPr="00CF0DAF" w:rsidRDefault="008B03E5" w:rsidP="00CF0DAF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not </w:t>
      </w:r>
      <w:r w:rsidR="001425DE" w:rsidRPr="00813890">
        <w:rPr>
          <w:rFonts w:cstheme="minorHAnsi"/>
          <w:noProof/>
          <w:position w:val="-28"/>
        </w:rPr>
        <w:object w:dxaOrig="2000" w:dyaOrig="580" w14:anchorId="59E67FF3">
          <v:shape id="_x0000_i1396" type="#_x0000_t75" alt="" style="width:98.05pt;height:26.05pt;mso-width-percent:0;mso-height-percent:0;mso-width-percent:0;mso-height-percent:0" o:ole="">
            <v:imagedata r:id="rId763" o:title=""/>
          </v:shape>
          <o:OLEObject Type="Embed" ProgID="Equation.DSMT4" ShapeID="_x0000_i1396" DrawAspect="Content" ObjectID="_1617000908" r:id="rId764"/>
        </w:object>
      </w:r>
      <w:r>
        <w:rPr>
          <w:rFonts w:cstheme="minorHAnsi"/>
        </w:rPr>
        <w:t>.</w:t>
      </w:r>
    </w:p>
    <w:p w14:paraId="6AA91481" w14:textId="58B6C3BE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77724D">
        <w:rPr>
          <w:rFonts w:cstheme="minorHAnsi"/>
        </w:rPr>
        <w:t xml:space="preserve">Let </w:t>
      </w:r>
      <w:r w:rsidR="0077724D">
        <w:rPr>
          <w:rFonts w:cstheme="minorHAnsi"/>
          <w:i/>
        </w:rPr>
        <w:t>L</w:t>
      </w:r>
      <w:r w:rsidR="0077724D">
        <w:rPr>
          <w:rFonts w:cstheme="minorHAnsi"/>
        </w:rPr>
        <w:t xml:space="preserve"> an observable with eigenvectors </w:t>
      </w:r>
      <w:r w:rsidR="001425DE" w:rsidRPr="006521B3">
        <w:rPr>
          <w:rFonts w:cstheme="minorHAnsi"/>
          <w:noProof/>
          <w:position w:val="-16"/>
        </w:rPr>
        <w:object w:dxaOrig="620" w:dyaOrig="440" w14:anchorId="748EFA84">
          <v:shape id="_x0000_i1395" type="#_x0000_t75" alt="" style="width:32.9pt;height:19.9pt;mso-width-percent:0;mso-height-percent:0;mso-width-percent:0;mso-height-percent:0" o:ole="">
            <v:imagedata r:id="rId765" o:title=""/>
          </v:shape>
          <o:OLEObject Type="Embed" ProgID="Equation.DSMT4" ShapeID="_x0000_i1395" DrawAspect="Content" ObjectID="_1617000909" r:id="rId766"/>
        </w:object>
      </w:r>
      <w:r w:rsidR="006521B3">
        <w:rPr>
          <w:rFonts w:cstheme="minorHAnsi"/>
        </w:rPr>
        <w:t>.</w:t>
      </w:r>
      <w:r w:rsidR="0077724D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 w:rsidR="001425DE" w:rsidRPr="0077724D">
        <w:rPr>
          <w:rFonts w:cstheme="minorHAnsi"/>
          <w:noProof/>
          <w:position w:val="-18"/>
        </w:rPr>
        <w:object w:dxaOrig="400" w:dyaOrig="480" w14:anchorId="698C2E81">
          <v:shape id="_x0000_i1394" type="#_x0000_t75" alt="" style="width:19.9pt;height:19.9pt;mso-width-percent:0;mso-height-percent:0;mso-width-percent:0;mso-height-percent:0" o:ole="">
            <v:imagedata r:id="rId767" o:title=""/>
          </v:shape>
          <o:OLEObject Type="Embed" ProgID="Equation.DSMT4" ShapeID="_x0000_i1394" DrawAspect="Content" ObjectID="_1617000910" r:id="rId768"/>
        </w:object>
      </w:r>
      <w:r w:rsidR="00E60E74">
        <w:rPr>
          <w:rFonts w:cstheme="minorHAnsi"/>
        </w:rPr>
        <w:t xml:space="preserve"> b</w:t>
      </w:r>
      <w:r w:rsidR="001F7A2F">
        <w:rPr>
          <w:rFonts w:cstheme="minorHAnsi"/>
        </w:rPr>
        <w:t>e the</w:t>
      </w:r>
      <w:r>
        <w:rPr>
          <w:rFonts w:cstheme="minorHAnsi"/>
        </w:rPr>
        <w:t xml:space="preserve"> normalized state of a quantum system </w:t>
      </w:r>
      <w:bookmarkStart w:id="139" w:name="OLE_LINK308"/>
      <w:bookmarkStart w:id="140" w:name="OLE_LINK316"/>
      <w:r w:rsidR="001F7A2F">
        <w:rPr>
          <w:rFonts w:cstheme="minorHAnsi"/>
        </w:rPr>
        <w:t xml:space="preserve">expressed in terms of the </w:t>
      </w:r>
      <w:bookmarkEnd w:id="139"/>
      <w:bookmarkEnd w:id="140"/>
      <w:r w:rsidR="001F7A2F">
        <w:rPr>
          <w:rFonts w:cstheme="minorHAnsi"/>
        </w:rPr>
        <w:t xml:space="preserve">orthonormal basis </w:t>
      </w:r>
      <w:r w:rsidR="001425DE" w:rsidRPr="00F7167C">
        <w:rPr>
          <w:rFonts w:cstheme="minorHAnsi"/>
          <w:noProof/>
          <w:position w:val="-16"/>
        </w:rPr>
        <w:object w:dxaOrig="620" w:dyaOrig="440" w14:anchorId="4DA12E5D">
          <v:shape id="_x0000_i1393" type="#_x0000_t75" alt="" style="width:32.9pt;height:19.9pt;mso-width-percent:0;mso-height-percent:0;mso-width-percent:0;mso-height-percent:0" o:ole="">
            <v:imagedata r:id="rId769" o:title=""/>
          </v:shape>
          <o:OLEObject Type="Embed" ProgID="Equation.DSMT4" ShapeID="_x0000_i1393" DrawAspect="Content" ObjectID="_1617000911" r:id="rId770"/>
        </w:object>
      </w:r>
      <w:r w:rsidR="0077724D">
        <w:rPr>
          <w:rFonts w:cstheme="minorHAnsi"/>
        </w:rPr>
        <w:t xml:space="preserve">: </w:t>
      </w:r>
      <w:bookmarkStart w:id="141" w:name="OLE_LINK131"/>
      <w:bookmarkStart w:id="142" w:name="OLE_LINK132"/>
      <w:r w:rsidR="001425DE" w:rsidRPr="00AF5422">
        <w:rPr>
          <w:rFonts w:cstheme="minorHAnsi"/>
          <w:noProof/>
          <w:position w:val="-28"/>
        </w:rPr>
        <w:object w:dxaOrig="1540" w:dyaOrig="560" w14:anchorId="0B7A42D1">
          <v:shape id="_x0000_i1392" type="#_x0000_t75" alt="" style="width:78.85pt;height:26.05pt;mso-width-percent:0;mso-height-percent:0;mso-width-percent:0;mso-height-percent:0" o:ole="">
            <v:imagedata r:id="rId771" o:title=""/>
          </v:shape>
          <o:OLEObject Type="Embed" ProgID="Equation.DSMT4" ShapeID="_x0000_i1392" DrawAspect="Content" ObjectID="_1617000912" r:id="rId772"/>
        </w:object>
      </w:r>
      <w:bookmarkEnd w:id="141"/>
      <w:bookmarkEnd w:id="142"/>
      <w:r>
        <w:rPr>
          <w:rFonts w:cstheme="minorHAnsi"/>
        </w:rPr>
        <w:t>. Then</w:t>
      </w:r>
    </w:p>
    <w:p w14:paraId="3561F5DF" w14:textId="762B2167" w:rsidR="004F38F9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161218">
        <w:rPr>
          <w:rFonts w:cstheme="minorHAnsi"/>
          <w:noProof/>
          <w:position w:val="-16"/>
        </w:rPr>
        <w:object w:dxaOrig="1480" w:dyaOrig="440" w14:anchorId="17AF4AE8">
          <v:shape id="_x0000_i1391" type="#_x0000_t75" alt="" style="width:1in;height:19.9pt;mso-width-percent:0;mso-height-percent:0;mso-width-percent:0;mso-height-percent:0" o:ole="">
            <v:imagedata r:id="rId773" o:title=""/>
          </v:shape>
          <o:OLEObject Type="Embed" ProgID="Equation.DSMT4" ShapeID="_x0000_i1391" DrawAspect="Content" ObjectID="_1617000913" r:id="rId774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</w:t>
      </w:r>
      <w:r w:rsidR="00E60E74">
        <w:rPr>
          <w:rFonts w:cstheme="minorHAnsi"/>
        </w:rPr>
        <w:t>4.</w:t>
      </w:r>
      <w:r w:rsidR="00161218">
        <w:rPr>
          <w:rFonts w:cstheme="minorHAnsi"/>
        </w:rPr>
        <w:t>13</w:t>
      </w:r>
      <w:r w:rsidR="008349AB">
        <w:rPr>
          <w:rFonts w:cstheme="minorHAnsi"/>
        </w:rPr>
        <w:t>)</w:t>
      </w:r>
    </w:p>
    <w:p w14:paraId="4C3F113B" w14:textId="1C68A038" w:rsidR="00161218" w:rsidRDefault="00161218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161218">
        <w:rPr>
          <w:rFonts w:cstheme="minorHAnsi"/>
          <w:noProof/>
          <w:position w:val="-28"/>
        </w:rPr>
        <w:object w:dxaOrig="1760" w:dyaOrig="560" w14:anchorId="2F1D731A">
          <v:shape id="_x0000_i1390" type="#_x0000_t75" alt="" style="width:85.05pt;height:26.05pt;mso-width-percent:0;mso-height-percent:0;mso-width-percent:0;mso-height-percent:0" o:ole="">
            <v:imagedata r:id="rId775" o:title=""/>
          </v:shape>
          <o:OLEObject Type="Embed" ProgID="Equation.DSMT4" ShapeID="_x0000_i1390" DrawAspect="Content" ObjectID="_1617000914" r:id="rId77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991775">
        <w:rPr>
          <w:rFonts w:cstheme="minorHAnsi"/>
        </w:rPr>
        <w:t>(4.14)</w:t>
      </w:r>
    </w:p>
    <w:p w14:paraId="5C61A7D0" w14:textId="296FBA5E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lastRenderedPageBreak/>
        <w:t>Proof.</w:t>
      </w:r>
    </w:p>
    <w:p w14:paraId="0DE488EB" w14:textId="4F3DEEE5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F5422">
        <w:rPr>
          <w:rFonts w:cstheme="minorHAnsi"/>
        </w:rPr>
        <w:t>(</w:t>
      </w:r>
      <w:proofErr w:type="spellStart"/>
      <w:r w:rsidR="00AF5422">
        <w:rPr>
          <w:rFonts w:cstheme="minorHAnsi"/>
        </w:rPr>
        <w:t>i</w:t>
      </w:r>
      <w:proofErr w:type="spellEnd"/>
      <w:r w:rsidR="00AF5422">
        <w:rPr>
          <w:rFonts w:cstheme="minorHAnsi"/>
        </w:rPr>
        <w:t>)</w:t>
      </w:r>
      <w:r w:rsidR="00637F43">
        <w:rPr>
          <w:rFonts w:cstheme="minorHAnsi"/>
        </w:rPr>
        <w:t xml:space="preserve"> </w:t>
      </w:r>
      <w:r w:rsidR="00637F43">
        <w:rPr>
          <w:rFonts w:cstheme="minorHAnsi"/>
        </w:rPr>
        <w:tab/>
      </w:r>
      <w:r w:rsidR="001425DE" w:rsidRPr="00312056">
        <w:rPr>
          <w:rFonts w:cstheme="minorHAnsi"/>
          <w:noProof/>
          <w:position w:val="-18"/>
        </w:rPr>
        <w:object w:dxaOrig="1320" w:dyaOrig="660" w14:anchorId="5F31B3C3">
          <v:shape id="_x0000_i1389" type="#_x0000_t75" alt="" style="width:65.15pt;height:32.9pt;mso-width-percent:0;mso-height-percent:0;mso-width-percent:0;mso-height-percent:0" o:ole="">
            <v:imagedata r:id="rId777" o:title=""/>
          </v:shape>
          <o:OLEObject Type="Embed" ProgID="Equation.DSMT4" ShapeID="_x0000_i1389" DrawAspect="Content" ObjectID="_1617000915" r:id="rId778"/>
        </w:object>
      </w:r>
      <w:r w:rsidR="00637F43">
        <w:rPr>
          <w:rFonts w:cstheme="minorHAnsi"/>
        </w:rPr>
        <w:t xml:space="preserve"> </w:t>
      </w:r>
    </w:p>
    <w:p w14:paraId="4A8F029C" w14:textId="73455B42" w:rsidR="002A7875" w:rsidRDefault="00E2585C" w:rsidP="009B23F0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</w:t>
      </w:r>
      <w:r w:rsidR="001425DE" w:rsidRPr="00E2585C">
        <w:rPr>
          <w:rFonts w:cstheme="minorHAnsi"/>
          <w:noProof/>
          <w:position w:val="-18"/>
        </w:rPr>
        <w:object w:dxaOrig="1380" w:dyaOrig="660" w14:anchorId="1C0157D7">
          <v:shape id="_x0000_i1388" type="#_x0000_t75" alt="" style="width:1in;height:32.9pt;mso-width-percent:0;mso-height-percent:0;mso-width-percent:0;mso-height-percent:0" o:ole="">
            <v:imagedata r:id="rId779" o:title=""/>
          </v:shape>
          <o:OLEObject Type="Embed" ProgID="Equation.DSMT4" ShapeID="_x0000_i1388" DrawAspect="Content" ObjectID="_1617000916" r:id="rId780"/>
        </w:object>
      </w:r>
    </w:p>
    <w:p w14:paraId="05402FB6" w14:textId="7FCB6BD9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r w:rsidR="00E2585C">
        <w:rPr>
          <w:rFonts w:cstheme="minorHAnsi"/>
        </w:rPr>
        <w:t>i</w:t>
      </w:r>
      <w:r>
        <w:rPr>
          <w:rFonts w:cstheme="minorHAnsi"/>
        </w:rPr>
        <w:t>)</w:t>
      </w:r>
      <w:r>
        <w:rPr>
          <w:rFonts w:cstheme="minorHAnsi"/>
        </w:rPr>
        <w:tab/>
      </w:r>
      <w:r w:rsidR="001425DE" w:rsidRPr="00AF5422">
        <w:rPr>
          <w:rFonts w:cstheme="minorHAnsi"/>
          <w:noProof/>
          <w:position w:val="-28"/>
        </w:rPr>
        <w:object w:dxaOrig="3240" w:dyaOrig="560" w14:anchorId="6E3FBE42">
          <v:shape id="_x0000_i1387" type="#_x0000_t75" alt="" style="width:163.9pt;height:26.05pt;mso-width-percent:0;mso-height-percent:0;mso-width-percent:0;mso-height-percent:0" o:ole="">
            <v:imagedata r:id="rId781" o:title=""/>
          </v:shape>
          <o:OLEObject Type="Embed" ProgID="Equation.DSMT4" ShapeID="_x0000_i1387" DrawAspect="Content" ObjectID="_1617000917" r:id="rId782"/>
        </w:object>
      </w:r>
    </w:p>
    <w:p w14:paraId="7ADA5EBB" w14:textId="104CB8E2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100E83E6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5215B3">
        <w:rPr>
          <w:rFonts w:cstheme="minorHAnsi"/>
          <w:noProof/>
          <w:position w:val="-30"/>
        </w:rPr>
        <w:object w:dxaOrig="6100" w:dyaOrig="780" w14:anchorId="59EE03A4">
          <v:shape id="_x0000_i1386" type="#_x0000_t75" alt="" style="width:307.9pt;height:39.1pt;mso-width-percent:0;mso-height-percent:0;mso-width-percent:0;mso-height-percent:0" o:ole="">
            <v:imagedata r:id="rId783" o:title=""/>
          </v:shape>
          <o:OLEObject Type="Embed" ProgID="Equation.DSMT4" ShapeID="_x0000_i1386" DrawAspect="Content" ObjectID="_1617000918" r:id="rId784"/>
        </w:object>
      </w:r>
      <w:r>
        <w:rPr>
          <w:rFonts w:cstheme="minorHAnsi"/>
        </w:rPr>
        <w:t xml:space="preserve"> </w:t>
      </w:r>
    </w:p>
    <w:p w14:paraId="42F2195B" w14:textId="5EC8C77A" w:rsidR="00E9262F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43" w:name="OLE_LINK133"/>
      <w:bookmarkStart w:id="144" w:name="OLE_LINK134"/>
      <w:r w:rsidR="001425DE" w:rsidRPr="00157F12">
        <w:rPr>
          <w:rFonts w:cstheme="minorHAnsi"/>
          <w:noProof/>
          <w:position w:val="-28"/>
        </w:rPr>
        <w:object w:dxaOrig="4300" w:dyaOrig="760" w14:anchorId="4A5BE785">
          <v:shape id="_x0000_i1385" type="#_x0000_t75" alt="" style="width:3in;height:39.1pt;mso-width-percent:0;mso-height-percent:0;mso-width-percent:0;mso-height-percent:0" o:ole="">
            <v:imagedata r:id="rId785" o:title=""/>
          </v:shape>
          <o:OLEObject Type="Embed" ProgID="Equation.DSMT4" ShapeID="_x0000_i1385" DrawAspect="Content" ObjectID="_1617000919" r:id="rId786"/>
        </w:object>
      </w:r>
      <w:bookmarkEnd w:id="143"/>
      <w:bookmarkEnd w:id="144"/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145" w:name="OLE_LINK113"/>
      <w:bookmarkStart w:id="146" w:name="OLE_LINK114"/>
      <w:bookmarkStart w:id="147" w:name="OLE_LINK123"/>
      <w:r w:rsidR="002A7D8B">
        <w:rPr>
          <w:rFonts w:ascii="Lucida Sans Unicode" w:hAnsi="Lucida Sans Unicode" w:cs="Lucida Sans Unicode" w:hint="eastAsia"/>
          <w:color w:val="0000FF"/>
        </w:rPr>
        <w:t>■</w:t>
      </w:r>
      <w:bookmarkEnd w:id="145"/>
      <w:bookmarkEnd w:id="146"/>
      <w:bookmarkEnd w:id="147"/>
      <w:r w:rsidR="002A7D8B">
        <w:rPr>
          <w:rFonts w:cstheme="minorHAnsi"/>
        </w:rPr>
        <w:t xml:space="preserve"> </w:t>
      </w:r>
    </w:p>
    <w:p w14:paraId="0558C17F" w14:textId="77777777" w:rsidR="00BA15E2" w:rsidRDefault="00BA15E2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7324C06C" w14:textId="0C7831B0" w:rsidR="00C75815" w:rsidRDefault="0072213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0078C4">
        <w:rPr>
          <w:rFonts w:cstheme="minorHAnsi"/>
          <w:color w:val="0000FF"/>
        </w:rPr>
        <w:t xml:space="preserve">Theorem. </w:t>
      </w:r>
      <w:r w:rsidR="00F026BA">
        <w:rPr>
          <w:rFonts w:cstheme="minorHAnsi"/>
        </w:rPr>
        <w:t xml:space="preserve">Let </w:t>
      </w:r>
      <w:r w:rsidR="001425DE" w:rsidRPr="00F026BA">
        <w:rPr>
          <w:rFonts w:cstheme="minorHAnsi"/>
          <w:noProof/>
          <w:position w:val="-18"/>
        </w:rPr>
        <w:object w:dxaOrig="360" w:dyaOrig="480" w14:anchorId="0DF9C542">
          <v:shape id="_x0000_i1384" type="#_x0000_t75" alt="" style="width:19.9pt;height:26.05pt;mso-width-percent:0;mso-height-percent:0;mso-width-percent:0;mso-height-percent:0" o:ole="">
            <v:imagedata r:id="rId787" o:title=""/>
          </v:shape>
          <o:OLEObject Type="Embed" ProgID="Equation.DSMT4" ShapeID="_x0000_i1384" DrawAspect="Content" ObjectID="_1617000920" r:id="rId788"/>
        </w:object>
      </w:r>
      <w:r w:rsidR="00F026BA">
        <w:rPr>
          <w:rFonts w:cstheme="minorHAnsi"/>
        </w:rPr>
        <w:t xml:space="preserve"> be the state vector of a system</w:t>
      </w:r>
      <w:r w:rsidR="006521B3">
        <w:rPr>
          <w:rFonts w:cstheme="minorHAnsi"/>
        </w:rPr>
        <w:t xml:space="preserve"> expressed in terms of the</w:t>
      </w:r>
      <w:r w:rsidR="00F026BA">
        <w:rPr>
          <w:rFonts w:cstheme="minorHAnsi"/>
        </w:rPr>
        <w:t xml:space="preserve"> </w:t>
      </w:r>
      <w:r w:rsidR="003D361F">
        <w:rPr>
          <w:rFonts w:cstheme="minorHAnsi"/>
        </w:rPr>
        <w:t>eigenvalue</w:t>
      </w:r>
      <w:r w:rsidR="006521B3">
        <w:rPr>
          <w:rFonts w:cstheme="minorHAnsi"/>
        </w:rPr>
        <w:t xml:space="preserve">s </w:t>
      </w:r>
      <w:r w:rsidR="001425DE" w:rsidRPr="0075052E">
        <w:rPr>
          <w:rFonts w:cstheme="minorHAnsi"/>
          <w:noProof/>
          <w:position w:val="-12"/>
        </w:rPr>
        <w:object w:dxaOrig="240" w:dyaOrig="380" w14:anchorId="4CD087C1">
          <v:shape id="_x0000_i1383" type="#_x0000_t75" alt="" style="width:13.05pt;height:19.9pt;mso-width-percent:0;mso-height-percent:0;mso-width-percent:0;mso-height-percent:0" o:ole="">
            <v:imagedata r:id="rId789" o:title=""/>
          </v:shape>
          <o:OLEObject Type="Embed" ProgID="Equation.DSMT4" ShapeID="_x0000_i1383" DrawAspect="Content" ObjectID="_1617000921" r:id="rId790"/>
        </w:object>
      </w:r>
      <w:r w:rsidR="003D361F">
        <w:rPr>
          <w:rFonts w:cstheme="minorHAnsi"/>
        </w:rPr>
        <w:t xml:space="preserve"> of </w:t>
      </w:r>
      <w:r w:rsidR="001425DE" w:rsidRPr="003D361F">
        <w:rPr>
          <w:rFonts w:cstheme="minorHAnsi"/>
          <w:noProof/>
          <w:position w:val="-18"/>
        </w:rPr>
        <w:object w:dxaOrig="360" w:dyaOrig="480" w14:anchorId="1FDF51E0">
          <v:shape id="_x0000_i1382" type="#_x0000_t75" alt="" style="width:19.9pt;height:26.05pt;mso-width-percent:0;mso-height-percent:0;mso-width-percent:0;mso-height-percent:0" o:ole="">
            <v:imagedata r:id="rId791" o:title=""/>
          </v:shape>
          <o:OLEObject Type="Embed" ProgID="Equation.DSMT4" ShapeID="_x0000_i1382" DrawAspect="Content" ObjectID="_1617000922" r:id="rId792"/>
        </w:object>
      </w:r>
      <w:r w:rsidR="003D361F">
        <w:rPr>
          <w:rFonts w:cstheme="minorHAnsi"/>
        </w:rPr>
        <w:t>,</w:t>
      </w:r>
      <w:r w:rsidRPr="00274D58">
        <w:rPr>
          <w:rFonts w:cstheme="minorHAnsi"/>
        </w:rPr>
        <w:t xml:space="preserve"> </w:t>
      </w:r>
      <w:r w:rsidR="00333085" w:rsidRPr="00333085">
        <w:rPr>
          <w:rFonts w:ascii="Symbol" w:hAnsi="Symbol" w:cstheme="minorHAnsi"/>
          <w:i/>
        </w:rPr>
        <w:t></w:t>
      </w:r>
      <w:r w:rsidR="00333085">
        <w:rPr>
          <w:rFonts w:cstheme="minorHAnsi"/>
        </w:rPr>
        <w:t xml:space="preserve"> a phase angl</w:t>
      </w:r>
      <w:r w:rsidR="005379B4">
        <w:rPr>
          <w:rFonts w:cstheme="minorHAnsi"/>
        </w:rPr>
        <w:t>e,</w:t>
      </w:r>
      <w:r w:rsidR="00333085">
        <w:rPr>
          <w:rFonts w:cstheme="minorHAnsi"/>
        </w:rPr>
        <w:t xml:space="preserve"> </w:t>
      </w:r>
      <w:r w:rsidR="001425DE" w:rsidRPr="00274D58">
        <w:rPr>
          <w:rFonts w:cstheme="minorHAnsi"/>
          <w:noProof/>
          <w:position w:val="-16"/>
        </w:rPr>
        <w:object w:dxaOrig="1300" w:dyaOrig="440" w14:anchorId="72892F70">
          <v:shape id="_x0000_i1381" type="#_x0000_t75" alt="" style="width:65.15pt;height:19.9pt;mso-width-percent:0;mso-height-percent:0;mso-width-percent:0;mso-height-percent:0" o:ole="">
            <v:imagedata r:id="rId793" o:title=""/>
          </v:shape>
          <o:OLEObject Type="Embed" ProgID="Equation.DSMT4" ShapeID="_x0000_i1381" DrawAspect="Content" ObjectID="_1617000923" r:id="rId794"/>
        </w:object>
      </w:r>
      <w:r w:rsidR="003D361F">
        <w:rPr>
          <w:rFonts w:cstheme="minorHAnsi"/>
        </w:rPr>
        <w:t>, and</w:t>
      </w:r>
      <w:r w:rsidR="00D462E1" w:rsidRPr="00274D58">
        <w:rPr>
          <w:rFonts w:cstheme="minorHAnsi"/>
        </w:rPr>
        <w:t xml:space="preserve"> </w:t>
      </w:r>
      <w:r w:rsidR="00D462E1" w:rsidRPr="00F026BA">
        <w:rPr>
          <w:rFonts w:cstheme="minorHAnsi"/>
          <w:i/>
        </w:rPr>
        <w:t>L</w:t>
      </w:r>
      <w:r w:rsidR="00D462E1" w:rsidRPr="00274D58">
        <w:rPr>
          <w:rFonts w:cstheme="minorHAnsi"/>
        </w:rPr>
        <w:t xml:space="preserve"> </w:t>
      </w:r>
      <w:r w:rsidR="00C104A0">
        <w:rPr>
          <w:rFonts w:cstheme="minorHAnsi"/>
        </w:rPr>
        <w:t>an</w:t>
      </w:r>
      <w:r w:rsidR="00D462E1" w:rsidRPr="00274D58">
        <w:rPr>
          <w:rFonts w:cstheme="minorHAnsi"/>
        </w:rPr>
        <w:t xml:space="preserve"> observable. Then</w:t>
      </w:r>
      <w:r w:rsidR="00D462E1">
        <w:rPr>
          <w:rFonts w:cstheme="minorHAnsi"/>
        </w:rPr>
        <w:t xml:space="preserve"> </w:t>
      </w:r>
      <w:r w:rsidR="001425DE" w:rsidRPr="00D462E1">
        <w:rPr>
          <w:rFonts w:cstheme="minorHAnsi"/>
          <w:noProof/>
          <w:position w:val="-18"/>
        </w:rPr>
        <w:object w:dxaOrig="3600" w:dyaOrig="480" w14:anchorId="207D6442">
          <v:shape id="_x0000_i1380" type="#_x0000_t75" alt="" style="width:183.1pt;height:26.05pt;mso-width-percent:0;mso-height-percent:0;mso-width-percent:0;mso-height-percent:0" o:ole="">
            <v:imagedata r:id="rId795" o:title=""/>
          </v:shape>
          <o:OLEObject Type="Embed" ProgID="Equation.DSMT4" ShapeID="_x0000_i1380" DrawAspect="Content" ObjectID="_1617000924" r:id="rId796"/>
        </w:object>
      </w:r>
      <w:r w:rsidR="00D462E1">
        <w:rPr>
          <w:rFonts w:cstheme="minorHAnsi"/>
        </w:rPr>
        <w:t xml:space="preserve"> and </w:t>
      </w:r>
      <w:r w:rsidR="001425DE" w:rsidRPr="008D36BF">
        <w:rPr>
          <w:rFonts w:cstheme="minorHAnsi"/>
          <w:noProof/>
          <w:position w:val="-16"/>
        </w:rPr>
        <w:object w:dxaOrig="2560" w:dyaOrig="440" w14:anchorId="6346DC21">
          <v:shape id="_x0000_i1379" type="#_x0000_t75" alt="" style="width:130.95pt;height:19.9pt;mso-width-percent:0;mso-height-percent:0;mso-width-percent:0;mso-height-percent:0" o:ole="">
            <v:imagedata r:id="rId797" o:title=""/>
          </v:shape>
          <o:OLEObject Type="Embed" ProgID="Equation.DSMT4" ShapeID="_x0000_i1379" DrawAspect="Content" ObjectID="_1617000925" r:id="rId798"/>
        </w:object>
      </w:r>
      <w:r w:rsidR="008D36BF">
        <w:rPr>
          <w:rFonts w:cstheme="minorHAnsi"/>
        </w:rPr>
        <w:t xml:space="preserve">. Thus </w:t>
      </w:r>
      <w:r w:rsidR="001425DE" w:rsidRPr="008D36BF">
        <w:rPr>
          <w:rFonts w:cstheme="minorHAnsi"/>
          <w:noProof/>
          <w:position w:val="-16"/>
        </w:rPr>
        <w:object w:dxaOrig="1260" w:dyaOrig="440" w14:anchorId="5BB5E93F">
          <v:shape id="_x0000_i1378" type="#_x0000_t75" alt="" style="width:65.15pt;height:19.9pt;mso-width-percent:0;mso-height-percent:0;mso-width-percent:0;mso-height-percent:0" o:ole="">
            <v:imagedata r:id="rId799" o:title=""/>
          </v:shape>
          <o:OLEObject Type="Embed" ProgID="Equation.DSMT4" ShapeID="_x0000_i1378" DrawAspect="Content" ObjectID="_1617000926" r:id="rId800"/>
        </w:object>
      </w:r>
      <w:r w:rsidR="008D36BF">
        <w:rPr>
          <w:rFonts w:cstheme="minorHAnsi"/>
        </w:rPr>
        <w:t xml:space="preserve"> </w:t>
      </w:r>
      <w:r w:rsidR="00C75815">
        <w:rPr>
          <w:rFonts w:cstheme="minorHAnsi"/>
        </w:rPr>
        <w:t>represent the same state.</w:t>
      </w:r>
    </w:p>
    <w:p w14:paraId="0E8D4230" w14:textId="77777777" w:rsidR="00D71254" w:rsidRDefault="00C758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1425DE" w:rsidRPr="00C75815">
        <w:rPr>
          <w:rFonts w:cstheme="minorHAnsi"/>
          <w:noProof/>
          <w:position w:val="-28"/>
        </w:rPr>
        <w:object w:dxaOrig="1540" w:dyaOrig="560" w14:anchorId="3613E1FF">
          <v:shape id="_x0000_i1377" type="#_x0000_t75" alt="" style="width:78.85pt;height:26.05pt;mso-width-percent:0;mso-height-percent:0;mso-width-percent:0;mso-height-percent:0" o:ole="">
            <v:imagedata r:id="rId801" o:title=""/>
          </v:shape>
          <o:OLEObject Type="Embed" ProgID="Equation.DSMT4" ShapeID="_x0000_i1377" DrawAspect="Content" ObjectID="_1617000927" r:id="rId802"/>
        </w:object>
      </w:r>
      <w:r>
        <w:rPr>
          <w:rFonts w:cstheme="minorHAnsi"/>
        </w:rPr>
        <w:t xml:space="preserve">. Then </w:t>
      </w:r>
      <w:r w:rsidR="001425DE" w:rsidRPr="00C75815">
        <w:rPr>
          <w:rFonts w:cstheme="minorHAnsi"/>
          <w:noProof/>
          <w:position w:val="-18"/>
        </w:rPr>
        <w:object w:dxaOrig="1380" w:dyaOrig="660" w14:anchorId="6039CC40">
          <v:shape id="_x0000_i1376" type="#_x0000_t75" alt="" style="width:1in;height:32.9pt;mso-width-percent:0;mso-height-percent:0;mso-width-percent:0;mso-height-percent:0" o:ole="">
            <v:imagedata r:id="rId803" o:title=""/>
          </v:shape>
          <o:OLEObject Type="Embed" ProgID="Equation.DSMT4" ShapeID="_x0000_i1376" DrawAspect="Content" ObjectID="_1617000928" r:id="rId804"/>
        </w:object>
      </w:r>
      <w:r>
        <w:rPr>
          <w:rFonts w:cstheme="minorHAnsi"/>
        </w:rPr>
        <w:t xml:space="preserve"> and </w:t>
      </w:r>
      <w:r w:rsidR="001425DE" w:rsidRPr="00D71254">
        <w:rPr>
          <w:rFonts w:cstheme="minorHAnsi"/>
          <w:noProof/>
          <w:position w:val="-18"/>
        </w:rPr>
        <w:object w:dxaOrig="1320" w:dyaOrig="660" w14:anchorId="652F5A16">
          <v:shape id="_x0000_i1375" type="#_x0000_t75" alt="" style="width:65.15pt;height:32.9pt;mso-width-percent:0;mso-height-percent:0;mso-width-percent:0;mso-height-percent:0" o:ole="">
            <v:imagedata r:id="rId805" o:title=""/>
          </v:shape>
          <o:OLEObject Type="Embed" ProgID="Equation.DSMT4" ShapeID="_x0000_i1375" DrawAspect="Content" ObjectID="_1617000929" r:id="rId806"/>
        </w:object>
      </w:r>
      <w:r w:rsidR="00D71254">
        <w:rPr>
          <w:rFonts w:cstheme="minorHAnsi"/>
        </w:rPr>
        <w:t xml:space="preserve">. So </w:t>
      </w:r>
    </w:p>
    <w:p w14:paraId="56193CB6" w14:textId="77777777" w:rsidR="00ED7C74" w:rsidRDefault="00D7125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A624A5">
        <w:rPr>
          <w:rFonts w:cstheme="minorHAnsi"/>
          <w:noProof/>
          <w:position w:val="-18"/>
        </w:rPr>
        <w:object w:dxaOrig="4440" w:dyaOrig="480" w14:anchorId="2775206C">
          <v:shape id="_x0000_i1374" type="#_x0000_t75" alt="" style="width:222.15pt;height:26.05pt;mso-width-percent:0;mso-height-percent:0;mso-width-percent:0;mso-height-percent:0" o:ole="">
            <v:imagedata r:id="rId807" o:title=""/>
          </v:shape>
          <o:OLEObject Type="Embed" ProgID="Equation.DSMT4" ShapeID="_x0000_i1374" DrawAspect="Content" ObjectID="_1617000930" r:id="rId808"/>
        </w:object>
      </w:r>
      <w:r w:rsidR="00A624A5">
        <w:rPr>
          <w:rFonts w:cstheme="minorHAnsi"/>
        </w:rPr>
        <w:t xml:space="preserve"> </w:t>
      </w:r>
      <w:r w:rsidR="0058681E">
        <w:rPr>
          <w:rFonts w:cstheme="minorHAnsi"/>
        </w:rPr>
        <w:t xml:space="preserve">and </w:t>
      </w:r>
      <w:r w:rsidR="001425DE" w:rsidRPr="00ED7C74">
        <w:rPr>
          <w:rFonts w:cstheme="minorHAnsi"/>
          <w:noProof/>
          <w:position w:val="-18"/>
        </w:rPr>
        <w:object w:dxaOrig="1480" w:dyaOrig="480" w14:anchorId="148DE100">
          <v:shape id="_x0000_i1373" type="#_x0000_t75" alt="" style="width:1in;height:26.05pt;mso-width-percent:0;mso-height-percent:0;mso-width-percent:0;mso-height-percent:0" o:ole="">
            <v:imagedata r:id="rId809" o:title=""/>
          </v:shape>
          <o:OLEObject Type="Embed" ProgID="Equation.DSMT4" ShapeID="_x0000_i1373" DrawAspect="Content" ObjectID="_1617000931" r:id="rId810"/>
        </w:object>
      </w:r>
      <w:r w:rsidR="00ED7C74">
        <w:rPr>
          <w:rFonts w:cstheme="minorHAnsi"/>
        </w:rPr>
        <w:t>.</w:t>
      </w:r>
    </w:p>
    <w:p w14:paraId="740393C8" w14:textId="484956B8" w:rsidR="00827927" w:rsidRPr="0072213B" w:rsidRDefault="00ED7C7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352442">
        <w:rPr>
          <w:rFonts w:cstheme="minorHAnsi"/>
        </w:rPr>
        <w:t xml:space="preserve"> </w:t>
      </w:r>
      <w:r w:rsidR="001425DE" w:rsidRPr="00FE1443">
        <w:rPr>
          <w:rFonts w:cstheme="minorHAnsi"/>
          <w:noProof/>
          <w:position w:val="-18"/>
        </w:rPr>
        <w:object w:dxaOrig="4580" w:dyaOrig="660" w14:anchorId="112D2C0D">
          <v:shape id="_x0000_i1372" type="#_x0000_t75" alt="" style="width:229.05pt;height:32.9pt;mso-width-percent:0;mso-height-percent:0;mso-width-percent:0;mso-height-percent:0" o:ole="">
            <v:imagedata r:id="rId811" o:title=""/>
          </v:shape>
          <o:OLEObject Type="Embed" ProgID="Equation.DSMT4" ShapeID="_x0000_i1372" DrawAspect="Content" ObjectID="_1617000932" r:id="rId812"/>
        </w:object>
      </w:r>
      <w:r w:rsidR="00FE1443">
        <w:rPr>
          <w:rFonts w:cstheme="minorHAnsi"/>
        </w:rPr>
        <w:t xml:space="preserve"> </w:t>
      </w:r>
      <w:r w:rsidR="00DB6D8F">
        <w:rPr>
          <w:rFonts w:cstheme="minorHAnsi"/>
        </w:rPr>
        <w:t xml:space="preserve">   </w:t>
      </w:r>
      <w:bookmarkStart w:id="148" w:name="OLE_LINK77"/>
      <w:bookmarkStart w:id="149" w:name="OLE_LINK81"/>
      <w:bookmarkStart w:id="150" w:name="OLE_LINK329"/>
      <w:r w:rsidR="00DC5F3E" w:rsidRPr="00F228F2">
        <w:rPr>
          <w:rFonts w:ascii="MS Gothic" w:eastAsia="MS Gothic" w:hAnsi="Lucida Handwriting" w:hint="eastAsia"/>
        </w:rPr>
        <w:t>✔</w:t>
      </w:r>
      <w:bookmarkEnd w:id="148"/>
      <w:bookmarkEnd w:id="149"/>
      <w:bookmarkEnd w:id="150"/>
      <w:r w:rsidR="00DB6D8F">
        <w:rPr>
          <w:rFonts w:cstheme="minorHAnsi"/>
        </w:rPr>
        <w:t xml:space="preserve"> </w:t>
      </w:r>
    </w:p>
    <w:p w14:paraId="17336D3B" w14:textId="77777777" w:rsidR="00DC5F3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pplying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to state </w:t>
      </w:r>
      <w:r w:rsidR="001425DE" w:rsidRPr="00DC5F3E">
        <w:rPr>
          <w:rFonts w:cstheme="minorHAnsi"/>
          <w:noProof/>
          <w:position w:val="-16"/>
        </w:rPr>
        <w:object w:dxaOrig="380" w:dyaOrig="440" w14:anchorId="775D75AA">
          <v:shape id="_x0000_i1371" type="#_x0000_t75" alt="" style="width:19.9pt;height:19.9pt;mso-width-percent:0;mso-height-percent:0;mso-width-percent:0;mso-height-percent:0" o:ole="">
            <v:imagedata r:id="rId813" o:title=""/>
          </v:shape>
          <o:OLEObject Type="Embed" ProgID="Equation.DSMT4" ShapeID="_x0000_i1371" DrawAspect="Content" ObjectID="_1617000933" r:id="rId814"/>
        </w:object>
      </w:r>
      <w:r>
        <w:rPr>
          <w:rFonts w:cstheme="minorHAnsi"/>
        </w:rPr>
        <w:t xml:space="preserve"> results in </w:t>
      </w:r>
    </w:p>
    <w:p w14:paraId="31CBA996" w14:textId="424A07D7" w:rsidR="005F797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="001425DE" w:rsidRPr="00842E68">
        <w:rPr>
          <w:rFonts w:cstheme="minorHAnsi"/>
          <w:noProof/>
          <w:position w:val="-18"/>
        </w:rPr>
        <w:object w:dxaOrig="4460" w:dyaOrig="660" w14:anchorId="416575EF">
          <v:shape id="_x0000_i1370" type="#_x0000_t75" alt="" style="width:222.85pt;height:32.9pt;mso-width-percent:0;mso-height-percent:0;mso-width-percent:0;mso-height-percent:0" o:ole="">
            <v:imagedata r:id="rId815" o:title=""/>
          </v:shape>
          <o:OLEObject Type="Embed" ProgID="Equation.DSMT4" ShapeID="_x0000_i1370" DrawAspect="Content" ObjectID="_1617000934" r:id="rId816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 </w:t>
      </w:r>
      <w:bookmarkStart w:id="151" w:name="OLE_LINK117"/>
      <w:bookmarkStart w:id="152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151"/>
      <w:bookmarkEnd w:id="152"/>
      <w:r w:rsidR="00842E68">
        <w:rPr>
          <w:rFonts w:cstheme="minorHAnsi"/>
        </w:rPr>
        <w:t xml:space="preserve"> </w:t>
      </w:r>
    </w:p>
    <w:p w14:paraId="1F51754E" w14:textId="77777777" w:rsidR="00F7683F" w:rsidRDefault="00F7683F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3C36BA9A" w14:textId="46AFC7F3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1425DE" w:rsidRPr="000078C4">
        <w:rPr>
          <w:rFonts w:cstheme="minorHAnsi"/>
          <w:noProof/>
          <w:position w:val="-16"/>
        </w:rPr>
        <w:object w:dxaOrig="1920" w:dyaOrig="440" w14:anchorId="238DE7BA">
          <v:shape id="_x0000_i1369" type="#_x0000_t75" alt="" style="width:98.05pt;height:19.9pt;mso-width-percent:0;mso-height-percent:0;mso-width-percent:0;mso-height-percent:0" o:ole="">
            <v:imagedata r:id="rId817" o:title=""/>
          </v:shape>
          <o:OLEObject Type="Embed" ProgID="Equation.DSMT4" ShapeID="_x0000_i1369" DrawAspect="Content" ObjectID="_1617000935" r:id="rId818"/>
        </w:object>
      </w:r>
      <w:r w:rsidR="000022A3">
        <w:rPr>
          <w:rFonts w:cstheme="minorHAnsi"/>
        </w:rPr>
        <w:t>.</w:t>
      </w:r>
    </w:p>
    <w:p w14:paraId="130DFC58" w14:textId="77777777" w:rsidR="00F7683F" w:rsidRPr="00DF046F" w:rsidRDefault="00F7683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39927F2B" w14:textId="1C5213CA" w:rsidR="00DF046F" w:rsidRPr="00CE4B72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DF046F">
        <w:rPr>
          <w:rFonts w:cstheme="minorHAnsi"/>
        </w:rPr>
        <w:t>I</w:t>
      </w:r>
      <w:r>
        <w:rPr>
          <w:rFonts w:cstheme="minorHAnsi"/>
        </w:rPr>
        <w:t xml:space="preserve">n the next theorem the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does not change over time, yet </w:t>
      </w:r>
      <w:r w:rsidR="001425DE" w:rsidRPr="00DF046F">
        <w:rPr>
          <w:rFonts w:cstheme="minorHAnsi"/>
          <w:noProof/>
          <w:position w:val="-16"/>
        </w:rPr>
        <w:object w:dxaOrig="400" w:dyaOrig="440" w14:anchorId="00DEAB71">
          <v:shape id="_x0000_i1368" type="#_x0000_t75" alt="" style="width:19.9pt;height:19.9pt;mso-width-percent:0;mso-height-percent:0;mso-width-percent:0;mso-height-percent:0" o:ole="">
            <v:imagedata r:id="rId819" o:title=""/>
          </v:shape>
          <o:OLEObject Type="Embed" ProgID="Equation.DSMT4" ShapeID="_x0000_i1368" DrawAspect="Content" ObjectID="_1617000936" r:id="rId820"/>
        </w:object>
      </w:r>
      <w:r>
        <w:rPr>
          <w:rFonts w:cstheme="minorHAnsi"/>
        </w:rPr>
        <w:t xml:space="preserve"> is time-dependent. How can that be? To understand this, </w:t>
      </w:r>
      <w:r w:rsidR="00411B3D">
        <w:rPr>
          <w:rFonts w:cstheme="minorHAnsi"/>
        </w:rPr>
        <w:t>let</w:t>
      </w:r>
      <w:r>
        <w:rPr>
          <w:rFonts w:cstheme="minorHAnsi"/>
        </w:rPr>
        <w:t xml:space="preserve">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</w:t>
      </w:r>
      <w:r w:rsidR="00411B3D">
        <w:rPr>
          <w:rFonts w:cstheme="minorHAnsi"/>
        </w:rPr>
        <w:t>be</w:t>
      </w:r>
      <w:r w:rsidR="00CE4B72">
        <w:rPr>
          <w:rFonts w:cstheme="minorHAnsi"/>
        </w:rPr>
        <w:t xml:space="preserve"> the observable of spin along the positive </w:t>
      </w:r>
      <w:r w:rsidR="00CE4B72" w:rsidRPr="00CE4B72">
        <w:rPr>
          <w:rFonts w:cstheme="minorHAnsi"/>
          <w:i/>
        </w:rPr>
        <w:t>z</w:t>
      </w:r>
      <w:r w:rsidR="00CE4B72">
        <w:rPr>
          <w:rFonts w:cstheme="minorHAnsi"/>
        </w:rPr>
        <w:t xml:space="preserve">-axis. Since the state vector </w:t>
      </w:r>
      <w:r w:rsidR="001425DE" w:rsidRPr="00CE4B72">
        <w:rPr>
          <w:rFonts w:cstheme="minorHAnsi"/>
          <w:noProof/>
          <w:position w:val="-18"/>
        </w:rPr>
        <w:object w:dxaOrig="420" w:dyaOrig="480" w14:anchorId="4C55E2FD">
          <v:shape id="_x0000_i1367" type="#_x0000_t75" alt="" style="width:19.9pt;height:26.05pt;mso-width-percent:0;mso-height-percent:0;mso-width-percent:0;mso-height-percent:0" o:ole="">
            <v:imagedata r:id="rId821" o:title=""/>
          </v:shape>
          <o:OLEObject Type="Embed" ProgID="Equation.DSMT4" ShapeID="_x0000_i1367" DrawAspect="Content" ObjectID="_1617000937" r:id="rId822"/>
        </w:object>
      </w:r>
      <w:r w:rsidR="00CE4B72">
        <w:rPr>
          <w:rFonts w:cstheme="minorHAnsi"/>
        </w:rPr>
        <w:t xml:space="preserve"> changes over time, the outcome probabilities due to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must change. For </w:t>
      </w:r>
      <w:proofErr w:type="gramStart"/>
      <w:r w:rsidR="00CE4B72">
        <w:rPr>
          <w:rFonts w:cstheme="minorHAnsi"/>
        </w:rPr>
        <w:t>example</w:t>
      </w:r>
      <w:proofErr w:type="gramEnd"/>
      <w:r w:rsidR="00CE4B72">
        <w:rPr>
          <w:rFonts w:cstheme="minorHAnsi"/>
        </w:rPr>
        <w:t xml:space="preserve">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would yield +1 when </w:t>
      </w:r>
      <w:r w:rsidR="001425DE" w:rsidRPr="00CE4B72">
        <w:rPr>
          <w:rFonts w:cstheme="minorHAnsi"/>
          <w:noProof/>
          <w:position w:val="-18"/>
        </w:rPr>
        <w:object w:dxaOrig="1000" w:dyaOrig="480" w14:anchorId="5FAF1FCA">
          <v:shape id="_x0000_i1366" type="#_x0000_t75" alt="" style="width:52.1pt;height:26.05pt;mso-width-percent:0;mso-height-percent:0;mso-width-percent:0;mso-height-percent:0" o:ole="">
            <v:imagedata r:id="rId823" o:title=""/>
          </v:shape>
          <o:OLEObject Type="Embed" ProgID="Equation.DSMT4" ShapeID="_x0000_i1366" DrawAspect="Content" ObjectID="_1617000938" r:id="rId824"/>
        </w:object>
      </w:r>
      <w:r w:rsidR="00CE4B72">
        <w:rPr>
          <w:rFonts w:cstheme="minorHAnsi"/>
        </w:rPr>
        <w:t xml:space="preserve"> </w:t>
      </w:r>
      <w:r w:rsidR="00846CDB">
        <w:rPr>
          <w:rFonts w:cstheme="minorHAnsi"/>
        </w:rPr>
        <w:t xml:space="preserve">but it would yield </w:t>
      </w:r>
      <w:r w:rsidR="00846CDB">
        <w:rPr>
          <w:rFonts w:ascii="Arial" w:hAnsi="Arial" w:cs="Arial"/>
        </w:rPr>
        <w:t>½</w:t>
      </w:r>
      <w:r w:rsidR="00846CDB">
        <w:rPr>
          <w:rFonts w:cstheme="minorHAnsi"/>
        </w:rPr>
        <w:t xml:space="preserve"> when </w:t>
      </w:r>
      <w:r w:rsidR="001425DE" w:rsidRPr="00846CDB">
        <w:rPr>
          <w:rFonts w:cstheme="minorHAnsi"/>
          <w:noProof/>
          <w:position w:val="-18"/>
        </w:rPr>
        <w:object w:dxaOrig="980" w:dyaOrig="480" w14:anchorId="389EC264">
          <v:shape id="_x0000_i1365" type="#_x0000_t75" alt="" style="width:47.3pt;height:26.05pt;mso-width-percent:0;mso-height-percent:0;mso-width-percent:0;mso-height-percent:0" o:ole="">
            <v:imagedata r:id="rId825" o:title=""/>
          </v:shape>
          <o:OLEObject Type="Embed" ProgID="Equation.DSMT4" ShapeID="_x0000_i1365" DrawAspect="Content" ObjectID="_1617000939" r:id="rId826"/>
        </w:object>
      </w:r>
      <w:r w:rsidR="00846CDB">
        <w:rPr>
          <w:rFonts w:cstheme="minorHAnsi"/>
        </w:rPr>
        <w:t>.</w:t>
      </w:r>
      <w:r w:rsidR="00411B3D">
        <w:rPr>
          <w:rFonts w:cstheme="minorHAnsi"/>
        </w:rPr>
        <w:t xml:space="preserve"> So </w:t>
      </w:r>
      <w:r w:rsidR="001425DE" w:rsidRPr="00411B3D">
        <w:rPr>
          <w:rFonts w:cstheme="minorHAnsi"/>
          <w:noProof/>
          <w:position w:val="-20"/>
        </w:rPr>
        <w:object w:dxaOrig="2100" w:dyaOrig="520" w14:anchorId="65AA028A">
          <v:shape id="_x0000_i1364" type="#_x0000_t75" alt="" style="width:104.9pt;height:26.05pt;mso-width-percent:0;mso-height-percent:0;mso-width-percent:0;mso-height-percent:0" o:ole="">
            <v:imagedata r:id="rId827" o:title=""/>
          </v:shape>
          <o:OLEObject Type="Embed" ProgID="Equation.DSMT4" ShapeID="_x0000_i1364" DrawAspect="Content" ObjectID="_1617000940" r:id="rId828"/>
        </w:object>
      </w:r>
      <w:r w:rsidR="00411B3D">
        <w:rPr>
          <w:rFonts w:cstheme="minorHAnsi"/>
        </w:rPr>
        <w:t xml:space="preserve"> is time-dependent.</w:t>
      </w:r>
    </w:p>
    <w:p w14:paraId="44255E0D" w14:textId="77777777" w:rsidR="00DF046F" w:rsidRPr="00DF046F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0967CD5" w14:textId="7992E3A2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1425DE" w:rsidRPr="006E1ACF">
        <w:rPr>
          <w:rFonts w:cstheme="minorHAnsi"/>
          <w:noProof/>
          <w:position w:val="-18"/>
        </w:rPr>
        <w:object w:dxaOrig="660" w:dyaOrig="480" w14:anchorId="33370F31">
          <v:shape id="_x0000_i1363" type="#_x0000_t75" alt="" style="width:32.9pt;height:26.05pt;mso-width-percent:0;mso-height-percent:0;mso-width-percent:0;mso-height-percent:0" o:ole="">
            <v:imagedata r:id="rId829" o:title=""/>
          </v:shape>
          <o:OLEObject Type="Embed" ProgID="Equation.DSMT4" ShapeID="_x0000_i1363" DrawAspect="Content" ObjectID="_1617000941" r:id="rId830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p w14:paraId="31DEB0BF" w14:textId="00FEC29D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91711B">
        <w:rPr>
          <w:rFonts w:cstheme="minorHAnsi"/>
          <w:noProof/>
          <w:position w:val="-24"/>
        </w:rPr>
        <w:object w:dxaOrig="2060" w:dyaOrig="660" w14:anchorId="727F663C">
          <v:shape id="_x0000_i1362" type="#_x0000_t75" alt="" style="width:104.9pt;height:32.9pt;mso-width-percent:0;mso-height-percent:0;mso-width-percent:0;mso-height-percent:0" o:ole="">
            <v:imagedata r:id="rId831" o:title=""/>
          </v:shape>
          <o:OLEObject Type="Embed" ProgID="Equation.DSMT4" ShapeID="_x0000_i1362" DrawAspect="Content" ObjectID="_1617000942" r:id="rId832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7985118A" w14:textId="7245A159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487CAEAB" w14:textId="07420AF3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444B88">
        <w:rPr>
          <w:rFonts w:cstheme="minorHAnsi"/>
          <w:noProof/>
          <w:position w:val="-24"/>
        </w:rPr>
        <w:object w:dxaOrig="2200" w:dyaOrig="660" w14:anchorId="293F6E38">
          <v:shape id="_x0000_i1361" type="#_x0000_t75" alt="" style="width:111.1pt;height:32.9pt;mso-width-percent:0;mso-height-percent:0;mso-width-percent:0;mso-height-percent:0" o:ole="">
            <v:imagedata r:id="rId833" o:title=""/>
          </v:shape>
          <o:OLEObject Type="Embed" ProgID="Equation.DSMT4" ShapeID="_x0000_i1361" DrawAspect="Content" ObjectID="_1617000943" r:id="rId834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017D6D2C" w14:textId="77777777" w:rsidR="00F21FA7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BF70BB">
        <w:rPr>
          <w:rFonts w:cstheme="minorHAnsi"/>
          <w:noProof/>
          <w:position w:val="-28"/>
        </w:rPr>
        <w:object w:dxaOrig="2080" w:dyaOrig="580" w14:anchorId="2F96FE07">
          <v:shape id="_x0000_i1360" type="#_x0000_t75" alt="" style="width:104.9pt;height:24.7pt;mso-width-percent:0;mso-height-percent:0;mso-width-percent:0;mso-height-percent:0" o:ole="">
            <v:imagedata r:id="rId835" o:title=""/>
          </v:shape>
          <o:OLEObject Type="Embed" ProgID="Equation.DSMT4" ShapeID="_x0000_i1360" DrawAspect="Content" ObjectID="_1617000944" r:id="rId836"/>
        </w:object>
      </w:r>
      <w:r>
        <w:rPr>
          <w:rFonts w:cstheme="minorHAnsi"/>
        </w:rPr>
        <w:t>. Thus</w:t>
      </w:r>
      <w:r w:rsidR="00BF70BB">
        <w:rPr>
          <w:rFonts w:cstheme="minorHAnsi"/>
        </w:rPr>
        <w:t xml:space="preserve"> </w:t>
      </w:r>
      <w:bookmarkStart w:id="153" w:name="OLE_LINK115"/>
      <w:bookmarkStart w:id="154" w:name="OLE_LINK116"/>
      <w:r w:rsidR="001425DE" w:rsidRPr="00334916">
        <w:rPr>
          <w:rFonts w:cstheme="minorHAnsi"/>
          <w:noProof/>
          <w:position w:val="-28"/>
        </w:rPr>
        <w:object w:dxaOrig="2140" w:dyaOrig="580" w14:anchorId="7CE42B02">
          <v:shape id="_x0000_i1359" type="#_x0000_t75" alt="" style="width:104.9pt;height:24.7pt;mso-width-percent:0;mso-height-percent:0;mso-width-percent:0;mso-height-percent:0" o:ole="">
            <v:imagedata r:id="rId837" o:title=""/>
          </v:shape>
          <o:OLEObject Type="Embed" ProgID="Equation.DSMT4" ShapeID="_x0000_i1359" DrawAspect="Content" ObjectID="_1617000945" r:id="rId838"/>
        </w:object>
      </w:r>
      <w:bookmarkEnd w:id="153"/>
      <w:bookmarkEnd w:id="154"/>
      <w:r w:rsidR="00F21FA7">
        <w:rPr>
          <w:rFonts w:cstheme="minorHAnsi"/>
        </w:rPr>
        <w:t>.</w:t>
      </w:r>
      <w:r w:rsidR="00F21FA7">
        <w:rPr>
          <w:rFonts w:cstheme="minorHAnsi"/>
        </w:rPr>
        <w:tab/>
        <w:t>(a)</w:t>
      </w:r>
    </w:p>
    <w:p w14:paraId="436BADD8" w14:textId="64508A65" w:rsidR="00D54915" w:rsidRDefault="00F21FA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C113C6">
        <w:rPr>
          <w:rFonts w:cstheme="minorHAnsi"/>
        </w:rPr>
        <w:t xml:space="preserve"> </w:t>
      </w:r>
    </w:p>
    <w:p w14:paraId="4D4556CD" w14:textId="70827309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FF4E99">
        <w:rPr>
          <w:rFonts w:cstheme="minorHAnsi"/>
          <w:noProof/>
          <w:position w:val="-28"/>
        </w:rPr>
        <w:object w:dxaOrig="2080" w:dyaOrig="580" w14:anchorId="4BBC094F">
          <v:shape id="_x0000_i1358" type="#_x0000_t75" alt="" style="width:104.9pt;height:24.7pt;mso-width-percent:0;mso-height-percent:0;mso-width-percent:0;mso-height-percent:0" o:ole="">
            <v:imagedata r:id="rId839" o:title=""/>
          </v:shape>
          <o:OLEObject Type="Embed" ProgID="Equation.DSMT4" ShapeID="_x0000_i1358" DrawAspect="Content" ObjectID="_1617000946" r:id="rId840"/>
        </w:object>
      </w:r>
      <w:r w:rsidR="00F21FA7">
        <w:rPr>
          <w:rFonts w:cstheme="minorHAnsi"/>
        </w:rPr>
        <w:t xml:space="preserve">   and  </w:t>
      </w:r>
      <w:r w:rsidR="00FF4E99">
        <w:rPr>
          <w:rFonts w:cstheme="minorHAnsi"/>
        </w:rPr>
        <w:t xml:space="preserve"> </w:t>
      </w:r>
      <w:r w:rsidR="001425DE" w:rsidRPr="00FF4E99">
        <w:rPr>
          <w:rFonts w:cstheme="minorHAnsi"/>
          <w:noProof/>
          <w:position w:val="-28"/>
        </w:rPr>
        <w:object w:dxaOrig="2140" w:dyaOrig="580" w14:anchorId="0E9447CD">
          <v:shape id="_x0000_i1357" type="#_x0000_t75" alt="" style="width:104.9pt;height:24.7pt;mso-width-percent:0;mso-height-percent:0;mso-width-percent:0;mso-height-percent:0" o:ole="">
            <v:imagedata r:id="rId841" o:title=""/>
          </v:shape>
          <o:OLEObject Type="Embed" ProgID="Equation.DSMT4" ShapeID="_x0000_i1357" DrawAspect="Content" ObjectID="_1617000947" r:id="rId842"/>
        </w:object>
      </w:r>
      <w:r w:rsidR="00FF4E99">
        <w:rPr>
          <w:rFonts w:cstheme="minorHAnsi"/>
        </w:rPr>
        <w:t xml:space="preserve">. </w:t>
      </w:r>
      <w:r w:rsidR="00F21FA7">
        <w:rPr>
          <w:rFonts w:cstheme="minorHAnsi"/>
        </w:rPr>
        <w:tab/>
        <w:t>(b)</w:t>
      </w:r>
    </w:p>
    <w:p w14:paraId="785EF508" w14:textId="77777777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57841575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FF4E99">
        <w:rPr>
          <w:rFonts w:cstheme="minorHAnsi"/>
          <w:noProof/>
          <w:position w:val="-28"/>
        </w:rPr>
        <w:object w:dxaOrig="3400" w:dyaOrig="760" w14:anchorId="63EE0DE0">
          <v:shape id="_x0000_i1356" type="#_x0000_t75" alt="" style="width:168.7pt;height:39.1pt;mso-width-percent:0;mso-height-percent:0;mso-width-percent:0;mso-height-percent:0" o:ole="">
            <v:imagedata r:id="rId843" o:title=""/>
          </v:shape>
          <o:OLEObject Type="Embed" ProgID="Equation.DSMT4" ShapeID="_x0000_i1356" DrawAspect="Content" ObjectID="_1617000948" r:id="rId844"/>
        </w:object>
      </w:r>
      <w:r>
        <w:rPr>
          <w:rFonts w:cstheme="minorHAnsi"/>
        </w:rPr>
        <w:t xml:space="preserve">. </w:t>
      </w:r>
      <w:r w:rsidR="00F21FA7">
        <w:rPr>
          <w:rFonts w:cstheme="minorHAnsi"/>
        </w:rPr>
        <w:tab/>
        <w:t>(c)</w:t>
      </w:r>
    </w:p>
    <w:p w14:paraId="3C067192" w14:textId="013806A5" w:rsidR="00D54915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1425DE" w:rsidRPr="002F3B0A">
        <w:rPr>
          <w:rFonts w:cstheme="minorHAnsi"/>
          <w:noProof/>
          <w:position w:val="-28"/>
        </w:rPr>
        <w:object w:dxaOrig="3280" w:dyaOrig="580" w14:anchorId="4AC2D70F">
          <v:shape id="_x0000_i1355" type="#_x0000_t75" alt="" style="width:163.9pt;height:24.7pt;mso-width-percent:0;mso-height-percent:0;mso-width-percent:0;mso-height-percent:0" o:ole="">
            <v:imagedata r:id="rId845" o:title=""/>
          </v:shape>
          <o:OLEObject Type="Embed" ProgID="Equation.DSMT4" ShapeID="_x0000_i1355" DrawAspect="Content" ObjectID="_1617000949" r:id="rId846"/>
        </w:object>
      </w:r>
      <w:r w:rsidR="002F3B0A">
        <w:rPr>
          <w:rFonts w:cstheme="minorHAnsi"/>
        </w:rPr>
        <w:t xml:space="preserve"> and </w:t>
      </w:r>
      <w:r w:rsidR="001425DE" w:rsidRPr="002F3B0A">
        <w:rPr>
          <w:rFonts w:cstheme="minorHAnsi"/>
          <w:noProof/>
          <w:position w:val="-28"/>
        </w:rPr>
        <w:object w:dxaOrig="3320" w:dyaOrig="580" w14:anchorId="0B47A9E8">
          <v:shape id="_x0000_i1354" type="#_x0000_t75" alt="" style="width:163.9pt;height:24.7pt;mso-width-percent:0;mso-height-percent:0;mso-width-percent:0;mso-height-percent:0" o:ole="">
            <v:imagedata r:id="rId847" o:title=""/>
          </v:shape>
          <o:OLEObject Type="Embed" ProgID="Equation.DSMT4" ShapeID="_x0000_i1354" DrawAspect="Content" ObjectID="_1617000950" r:id="rId848"/>
        </w:object>
      </w:r>
      <w:r>
        <w:rPr>
          <w:rFonts w:cstheme="minorHAnsi"/>
        </w:rPr>
        <w:t>:</w:t>
      </w:r>
      <w:r w:rsidR="00F21FA7">
        <w:rPr>
          <w:rFonts w:cstheme="minorHAnsi"/>
        </w:rPr>
        <w:tab/>
        <w:t>(d)</w:t>
      </w:r>
    </w:p>
    <w:p w14:paraId="1187E0B5" w14:textId="24C441FE" w:rsidR="00F21FA7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181C58">
        <w:rPr>
          <w:rFonts w:cstheme="minorHAnsi"/>
          <w:noProof/>
          <w:position w:val="-28"/>
        </w:rPr>
        <w:object w:dxaOrig="3980" w:dyaOrig="760" w14:anchorId="12D2E51D">
          <v:shape id="_x0000_i1353" type="#_x0000_t75" alt="" style="width:196.1pt;height:39.1pt;mso-width-percent:0;mso-height-percent:0;mso-width-percent:0;mso-height-percent:0" o:ole="">
            <v:imagedata r:id="rId849" o:title=""/>
          </v:shape>
          <o:OLEObject Type="Embed" ProgID="Equation.DSMT4" ShapeID="_x0000_i1353" DrawAspect="Content" ObjectID="_1617000951" r:id="rId850"/>
        </w:object>
      </w:r>
      <w:r w:rsidR="00181C58">
        <w:rPr>
          <w:rFonts w:cstheme="minorHAnsi"/>
        </w:rPr>
        <w:t xml:space="preserve"> </w:t>
      </w:r>
    </w:p>
    <w:p w14:paraId="3D67A819" w14:textId="4CA8A633" w:rsidR="00E75D62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256D97">
        <w:rPr>
          <w:rFonts w:cstheme="minorHAnsi"/>
          <w:noProof/>
          <w:position w:val="-30"/>
        </w:rPr>
        <w:object w:dxaOrig="4280" w:dyaOrig="780" w14:anchorId="773641A4">
          <v:shape id="_x0000_i1352" type="#_x0000_t75" alt="" style="width:3in;height:39.1pt;mso-width-percent:0;mso-height-percent:0;mso-width-percent:0;mso-height-percent:0" o:ole="">
            <v:imagedata r:id="rId851" o:title=""/>
          </v:shape>
          <o:OLEObject Type="Embed" ProgID="Equation.DSMT4" ShapeID="_x0000_i1352" DrawAspect="Content" ObjectID="_1617000952" r:id="rId852"/>
        </w:object>
      </w:r>
      <w:r w:rsidR="001425DE" w:rsidRPr="001C040E">
        <w:rPr>
          <w:rFonts w:cstheme="minorHAnsi"/>
          <w:noProof/>
          <w:position w:val="-28"/>
        </w:rPr>
        <w:object w:dxaOrig="1860" w:dyaOrig="560" w14:anchorId="6CDE1CDD">
          <v:shape id="_x0000_i1351" type="#_x0000_t75" alt="" style="width:91.9pt;height:26.05pt;mso-width-percent:0;mso-height-percent:0;mso-width-percent:0;mso-height-percent:0" o:ole="">
            <v:imagedata r:id="rId853" o:title=""/>
          </v:shape>
          <o:OLEObject Type="Embed" ProgID="Equation.DSMT4" ShapeID="_x0000_i1351" DrawAspect="Content" ObjectID="_1617000953" r:id="rId854"/>
        </w:object>
      </w:r>
      <w:r w:rsidR="001C040E">
        <w:rPr>
          <w:rFonts w:cstheme="minorHAnsi"/>
        </w:rPr>
        <w:t xml:space="preserve"> </w:t>
      </w:r>
    </w:p>
    <w:p w14:paraId="6292B91E" w14:textId="5D5FC9A1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and </w:t>
      </w: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for t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.</w:t>
      </w:r>
      <w:r w:rsidR="00256D97">
        <w:rPr>
          <w:rFonts w:cstheme="minorHAnsi"/>
        </w:rPr>
        <w:t xml:space="preserve"> </w:t>
      </w:r>
    </w:p>
    <w:p w14:paraId="4A7B4D16" w14:textId="77777777" w:rsidR="004B7B73" w:rsidRDefault="004B7B7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752E90C" w14:textId="3E6D6212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4DEC033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55" w:name="OLE_LINK135"/>
      <w:bookmarkStart w:id="156" w:name="OLE_LINK136"/>
      <w:r w:rsidR="001425DE" w:rsidRPr="00B061B3">
        <w:rPr>
          <w:rFonts w:cstheme="minorHAnsi"/>
          <w:noProof/>
          <w:position w:val="-28"/>
        </w:rPr>
        <w:object w:dxaOrig="4780" w:dyaOrig="760" w14:anchorId="513DD5EB">
          <v:shape id="_x0000_i1350" type="#_x0000_t75" alt="" style="width:240.7pt;height:39.1pt;mso-width-percent:0;mso-height-percent:0;mso-width-percent:0;mso-height-percent:0" o:ole="">
            <v:imagedata r:id="rId855" o:title=""/>
          </v:shape>
          <o:OLEObject Type="Embed" ProgID="Equation.DSMT4" ShapeID="_x0000_i1350" DrawAspect="Content" ObjectID="_1617000954" r:id="rId856"/>
        </w:object>
      </w:r>
      <w:bookmarkEnd w:id="155"/>
      <w:bookmarkEnd w:id="156"/>
      <w:r w:rsidR="00B061B3">
        <w:rPr>
          <w:rFonts w:cstheme="minorHAnsi"/>
        </w:rPr>
        <w:t xml:space="preserve"> </w:t>
      </w:r>
    </w:p>
    <w:p w14:paraId="730E8E58" w14:textId="3FCDA900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425DE" w:rsidRPr="006C736F">
        <w:rPr>
          <w:rFonts w:cstheme="minorHAnsi"/>
          <w:noProof/>
          <w:position w:val="-28"/>
        </w:rPr>
        <w:object w:dxaOrig="3700" w:dyaOrig="560" w14:anchorId="4D1402B5">
          <v:shape id="_x0000_i1349" type="#_x0000_t75" alt="" style="width:183.1pt;height:26.05pt;mso-width-percent:0;mso-height-percent:0;mso-width-percent:0;mso-height-percent:0" o:ole="">
            <v:imagedata r:id="rId857" o:title=""/>
          </v:shape>
          <o:OLEObject Type="Embed" ProgID="Equation.DSMT4" ShapeID="_x0000_i1349" DrawAspect="Content" ObjectID="_1617000955" r:id="rId858"/>
        </w:object>
      </w:r>
      <w:r>
        <w:rPr>
          <w:rFonts w:cstheme="minorHAnsi"/>
        </w:rPr>
        <w:t xml:space="preserve"> </w:t>
      </w:r>
    </w:p>
    <w:p w14:paraId="45916A60" w14:textId="069D1893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57" w:name="OLE_LINK119"/>
      <w:bookmarkStart w:id="158" w:name="OLE_LINK120"/>
      <w:r w:rsidR="001425DE" w:rsidRPr="00161733">
        <w:rPr>
          <w:rFonts w:cstheme="minorHAnsi"/>
          <w:noProof/>
          <w:position w:val="-18"/>
        </w:rPr>
        <w:object w:dxaOrig="3260" w:dyaOrig="480" w14:anchorId="49FB8652">
          <v:shape id="_x0000_i1348" type="#_x0000_t75" alt="" style="width:163.9pt;height:26.05pt;mso-width-percent:0;mso-height-percent:0;mso-width-percent:0;mso-height-percent:0" o:ole="">
            <v:imagedata r:id="rId859" o:title=""/>
          </v:shape>
          <o:OLEObject Type="Embed" ProgID="Equation.DSMT4" ShapeID="_x0000_i1348" DrawAspect="Content" ObjectID="_1617000956" r:id="rId860"/>
        </w:object>
      </w:r>
      <w:bookmarkEnd w:id="157"/>
      <w:bookmarkEnd w:id="158"/>
      <w:r w:rsidR="00161733">
        <w:rPr>
          <w:rFonts w:cstheme="minorHAnsi"/>
        </w:rPr>
        <w:t xml:space="preserve"> </w:t>
      </w:r>
    </w:p>
    <w:p w14:paraId="3AD4F74D" w14:textId="70A72AC6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425DE" w:rsidRPr="001D62A5">
        <w:rPr>
          <w:rFonts w:cstheme="minorHAnsi"/>
          <w:noProof/>
          <w:position w:val="-24"/>
        </w:rPr>
        <w:object w:dxaOrig="4140" w:dyaOrig="720" w14:anchorId="4FC3C9F8">
          <v:shape id="_x0000_i1347" type="#_x0000_t75" alt="" style="width:207.75pt;height:39.1pt;mso-width-percent:0;mso-height-percent:0;mso-width-percent:0;mso-height-percent:0" o:ole="">
            <v:imagedata r:id="rId861" o:title=""/>
          </v:shape>
          <o:OLEObject Type="Embed" ProgID="Equation.DSMT4" ShapeID="_x0000_i1347" DrawAspect="Content" ObjectID="_1617000957" r:id="rId862"/>
        </w:object>
      </w:r>
      <w:r w:rsidR="001D62A5">
        <w:rPr>
          <w:rFonts w:cstheme="minorHAnsi"/>
        </w:rPr>
        <w:t xml:space="preserve"> </w:t>
      </w:r>
    </w:p>
    <w:p w14:paraId="7A50C2CE" w14:textId="11EF22F8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425DE" w:rsidRPr="00AA1F41">
        <w:rPr>
          <w:rFonts w:cstheme="minorHAnsi"/>
          <w:noProof/>
          <w:position w:val="-62"/>
        </w:rPr>
        <w:object w:dxaOrig="2320" w:dyaOrig="1360" w14:anchorId="26516CE7">
          <v:shape id="_x0000_i1346" type="#_x0000_t75" alt="" style="width:119.3pt;height:65.15pt;mso-width-percent:0;mso-height-percent:0;mso-width-percent:0;mso-height-percent:0" o:ole="">
            <v:imagedata r:id="rId863" o:title=""/>
          </v:shape>
          <o:OLEObject Type="Embed" ProgID="Equation.DSMT4" ShapeID="_x0000_i1346" DrawAspect="Content" ObjectID="_1617000958" r:id="rId864"/>
        </w:object>
      </w:r>
      <w:r w:rsidR="00AA1F41">
        <w:rPr>
          <w:rFonts w:cstheme="minorHAnsi"/>
        </w:rPr>
        <w:t xml:space="preserve">      </w:t>
      </w:r>
      <w:bookmarkStart w:id="159" w:name="OLE_LINK94"/>
      <w:bookmarkStart w:id="160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159"/>
      <w:bookmarkEnd w:id="160"/>
      <w:r w:rsidR="00AA1F41">
        <w:rPr>
          <w:rFonts w:cstheme="minorHAnsi"/>
        </w:rPr>
        <w:t xml:space="preserve"> </w:t>
      </w:r>
    </w:p>
    <w:p w14:paraId="30027B80" w14:textId="77777777" w:rsidR="000D3CE4" w:rsidRDefault="000D3CE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577C6CC5" w14:textId="0A0C5F7C" w:rsidR="00AA1F41" w:rsidRDefault="009F6B82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161" w:name="OLE_LINK139"/>
      <w:bookmarkStart w:id="162" w:name="OLE_LINK140"/>
      <w:r>
        <w:rPr>
          <w:rFonts w:cstheme="minorHAnsi"/>
          <w:color w:val="0000FF"/>
        </w:rPr>
        <w:lastRenderedPageBreak/>
        <w:t>Exercise 4.2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re Hermitian, then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>
        <w:rPr>
          <w:rFonts w:cstheme="minorHAnsi"/>
        </w:rPr>
        <w:t xml:space="preserve"> is Hermitian but not necessarily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77777777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="001425DE" w:rsidRPr="00B10D43">
        <w:rPr>
          <w:rFonts w:cstheme="minorHAnsi"/>
          <w:noProof/>
          <w:position w:val="-4"/>
        </w:rPr>
        <w:object w:dxaOrig="2040" w:dyaOrig="320" w14:anchorId="5C355F08">
          <v:shape id="_x0000_i1345" type="#_x0000_t75" alt="" style="width:104.9pt;height:13.7pt;mso-width-percent:0;mso-height-percent:0;mso-width-percent:0;mso-height-percent:0" o:ole="">
            <v:imagedata r:id="rId865" o:title=""/>
          </v:shape>
          <o:OLEObject Type="Embed" ProgID="Equation.DSMT4" ShapeID="_x0000_i1345" DrawAspect="Content" ObjectID="_1617000959" r:id="rId866"/>
        </w:object>
      </w:r>
      <w:r>
        <w:rPr>
          <w:rFonts w:cstheme="minorHAnsi"/>
        </w:rPr>
        <w:t xml:space="preserve">, we wish to show that </w:t>
      </w:r>
      <w:r w:rsidR="001425DE" w:rsidRPr="00B10D43">
        <w:rPr>
          <w:rFonts w:cstheme="minorHAnsi"/>
          <w:noProof/>
          <w:position w:val="-18"/>
        </w:rPr>
        <w:object w:dxaOrig="1960" w:dyaOrig="540" w14:anchorId="23ADC0A1">
          <v:shape id="_x0000_i1344" type="#_x0000_t75" alt="" style="width:98.05pt;height:24.7pt;mso-width-percent:0;mso-height-percent:0;mso-width-percent:0;mso-height-percent:0" o:ole="">
            <v:imagedata r:id="rId867" o:title=""/>
          </v:shape>
          <o:OLEObject Type="Embed" ProgID="Equation.DSMT4" ShapeID="_x0000_i1344" DrawAspect="Content" ObjectID="_1617000960" r:id="rId868"/>
        </w:object>
      </w:r>
      <w:r>
        <w:rPr>
          <w:rFonts w:cstheme="minorHAnsi"/>
        </w:rPr>
        <w:t xml:space="preserve">. Let </w:t>
      </w:r>
      <w:r w:rsidR="001425DE" w:rsidRPr="00B10D43">
        <w:rPr>
          <w:rFonts w:cstheme="minorHAnsi"/>
          <w:noProof/>
          <w:position w:val="-18"/>
        </w:rPr>
        <w:object w:dxaOrig="1020" w:dyaOrig="480" w14:anchorId="5B2994DC">
          <v:shape id="_x0000_i1343" type="#_x0000_t75" alt="" style="width:52.1pt;height:26.05pt;mso-width-percent:0;mso-height-percent:0;mso-width-percent:0;mso-height-percent:0" o:ole="">
            <v:imagedata r:id="rId869" o:title=""/>
          </v:shape>
          <o:OLEObject Type="Embed" ProgID="Equation.DSMT4" ShapeID="_x0000_i1343" DrawAspect="Content" ObjectID="_1617000961" r:id="rId870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1425DE" w:rsidRPr="006025BC">
        <w:rPr>
          <w:rFonts w:cstheme="minorHAnsi"/>
          <w:noProof/>
          <w:position w:val="-18"/>
        </w:rPr>
        <w:object w:dxaOrig="1180" w:dyaOrig="480" w14:anchorId="106A6F67">
          <v:shape id="_x0000_i1342" type="#_x0000_t75" alt="" style="width:58.3pt;height:26.05pt;mso-width-percent:0;mso-height-percent:0;mso-width-percent:0;mso-height-percent:0" o:ole="">
            <v:imagedata r:id="rId871" o:title=""/>
          </v:shape>
          <o:OLEObject Type="Embed" ProgID="Equation.DSMT4" ShapeID="_x0000_i1342" DrawAspect="Content" ObjectID="_1617000962" r:id="rId872"/>
        </w:object>
      </w:r>
      <w:r w:rsidR="006025BC">
        <w:rPr>
          <w:rFonts w:cstheme="minorHAnsi"/>
        </w:rPr>
        <w:t xml:space="preserve"> and </w:t>
      </w:r>
    </w:p>
    <w:p w14:paraId="13E8C546" w14:textId="3D6ED0CC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025BC">
        <w:rPr>
          <w:rFonts w:cstheme="minorHAnsi"/>
          <w:noProof/>
          <w:position w:val="-26"/>
        </w:rPr>
        <w:object w:dxaOrig="5560" w:dyaOrig="640" w14:anchorId="428277EA">
          <v:shape id="_x0000_i1341" type="#_x0000_t75" alt="" style="width:274.3pt;height:32.9pt;mso-width-percent:0;mso-height-percent:0;mso-width-percent:0;mso-height-percent:0" o:ole="">
            <v:imagedata r:id="rId873" o:title=""/>
          </v:shape>
          <o:OLEObject Type="Embed" ProgID="Equation.DSMT4" ShapeID="_x0000_i1341" DrawAspect="Content" ObjectID="_1617000963" r:id="rId874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5F4CEEC2" w14:textId="06194D05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52F2D350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922D63">
        <w:rPr>
          <w:rFonts w:cstheme="minorHAnsi"/>
          <w:noProof/>
          <w:position w:val="-18"/>
        </w:rPr>
        <w:object w:dxaOrig="6900" w:dyaOrig="540" w14:anchorId="7D4C0F25">
          <v:shape id="_x0000_i1340" type="#_x0000_t75" alt="" style="width:346.3pt;height:24.7pt;mso-width-percent:0;mso-height-percent:0;mso-width-percent:0;mso-height-percent:0" o:ole="">
            <v:imagedata r:id="rId875" o:title=""/>
          </v:shape>
          <o:OLEObject Type="Embed" ProgID="Equation.DSMT4" ShapeID="_x0000_i1340" DrawAspect="Content" ObjectID="_1617000964" r:id="rId876"/>
        </w:object>
      </w:r>
      <w:r>
        <w:rPr>
          <w:rFonts w:cstheme="minorHAnsi"/>
        </w:rPr>
        <w:t xml:space="preserve"> </w:t>
      </w:r>
    </w:p>
    <w:p w14:paraId="658B29F8" w14:textId="3FB671FA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B74C6">
        <w:rPr>
          <w:rFonts w:cstheme="minorHAnsi"/>
          <w:noProof/>
          <w:position w:val="-18"/>
        </w:rPr>
        <w:object w:dxaOrig="5760" w:dyaOrig="480" w14:anchorId="14630717">
          <v:shape id="_x0000_i1339" type="#_x0000_t75" alt="" style="width:4in;height:26.05pt;mso-width-percent:0;mso-height-percent:0;mso-width-percent:0;mso-height-percent:0" o:ole="">
            <v:imagedata r:id="rId877" o:title=""/>
          </v:shape>
          <o:OLEObject Type="Embed" ProgID="Equation.DSMT4" ShapeID="_x0000_i1339" DrawAspect="Content" ObjectID="_1617000965" r:id="rId878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bookmarkStart w:id="163" w:name="OLE_LINK330"/>
      <w:bookmarkStart w:id="164" w:name="OLE_LINK331"/>
      <w:r w:rsidR="007A1435" w:rsidRPr="00F228F2">
        <w:rPr>
          <w:rFonts w:ascii="MS Gothic" w:eastAsia="MS Gothic" w:hAnsi="Lucida Handwriting" w:hint="eastAsia"/>
        </w:rPr>
        <w:t>✔</w:t>
      </w:r>
      <w:bookmarkEnd w:id="163"/>
      <w:bookmarkEnd w:id="164"/>
      <w:r w:rsidR="007A1435">
        <w:rPr>
          <w:rFonts w:cstheme="minorHAnsi"/>
        </w:rPr>
        <w:t xml:space="preserve"> </w:t>
      </w:r>
    </w:p>
    <w:p w14:paraId="553F50B2" w14:textId="353C4C7B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77777777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395C92">
        <w:rPr>
          <w:rFonts w:cstheme="minorHAnsi"/>
          <w:noProof/>
          <w:position w:val="-16"/>
        </w:rPr>
        <w:object w:dxaOrig="6780" w:dyaOrig="500" w14:anchorId="5E8F104E">
          <v:shape id="_x0000_i1338" type="#_x0000_t75" alt="" style="width:340.1pt;height:26.05pt;mso-width-percent:0;mso-height-percent:0;mso-width-percent:0;mso-height-percent:0" o:ole="">
            <v:imagedata r:id="rId879" o:title=""/>
          </v:shape>
          <o:OLEObject Type="Embed" ProgID="Equation.DSMT4" ShapeID="_x0000_i1338" DrawAspect="Content" ObjectID="_1617000966" r:id="rId880"/>
        </w:object>
      </w:r>
      <w:r w:rsidR="00D252F7">
        <w:rPr>
          <w:rFonts w:cstheme="minorHAnsi"/>
        </w:rPr>
        <w:t>,</w:t>
      </w:r>
    </w:p>
    <w:p w14:paraId="7907A470" w14:textId="0D58C816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="001425DE" w:rsidRPr="00D252F7">
        <w:rPr>
          <w:rFonts w:cstheme="minorHAnsi"/>
          <w:noProof/>
          <w:position w:val="-16"/>
        </w:rPr>
        <w:object w:dxaOrig="620" w:dyaOrig="440" w14:anchorId="4F56AB35">
          <v:shape id="_x0000_i1337" type="#_x0000_t75" alt="" style="width:32.9pt;height:19.9pt;mso-width-percent:0;mso-height-percent:0;mso-width-percent:0;mso-height-percent:0" o:ole="">
            <v:imagedata r:id="rId881" o:title=""/>
          </v:shape>
          <o:OLEObject Type="Embed" ProgID="Equation.DSMT4" ShapeID="_x0000_i1337" DrawAspect="Content" ObjectID="_1617000967" r:id="rId882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="001425DE" w:rsidRPr="00D252F7">
        <w:rPr>
          <w:rFonts w:cstheme="minorHAnsi"/>
          <w:noProof/>
          <w:position w:val="-16"/>
        </w:rPr>
        <w:object w:dxaOrig="1040" w:dyaOrig="440" w14:anchorId="1E86822D">
          <v:shape id="_x0000_i1336" type="#_x0000_t75" alt="" style="width:52.1pt;height:19.9pt;mso-width-percent:0;mso-height-percent:0;mso-width-percent:0;mso-height-percent:0" o:ole="">
            <v:imagedata r:id="rId883" o:title=""/>
          </v:shape>
          <o:OLEObject Type="Embed" ProgID="Equation.DSMT4" ShapeID="_x0000_i1336" DrawAspect="Content" ObjectID="_1617000968" r:id="rId884"/>
        </w:object>
      </w:r>
      <w:r>
        <w:rPr>
          <w:rFonts w:cstheme="minorHAnsi"/>
        </w:rPr>
        <w:t xml:space="preserve">.     </w:t>
      </w:r>
      <w:bookmarkStart w:id="165" w:name="OLE_LINK141"/>
      <w:bookmarkStart w:id="166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65"/>
      <w:bookmarkEnd w:id="166"/>
      <w:r w:rsidR="00395C92">
        <w:rPr>
          <w:rFonts w:cstheme="minorHAnsi"/>
        </w:rPr>
        <w:t xml:space="preserve"> </w:t>
      </w:r>
    </w:p>
    <w:bookmarkEnd w:id="161"/>
    <w:bookmarkEnd w:id="162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147D8D0D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1425DE" w:rsidRPr="006C7329">
        <w:rPr>
          <w:rFonts w:cstheme="minorHAnsi"/>
          <w:noProof/>
          <w:position w:val="-16"/>
        </w:rPr>
        <w:object w:dxaOrig="540" w:dyaOrig="440" w14:anchorId="63635287">
          <v:shape id="_x0000_i1335" type="#_x0000_t75" alt="" style="width:24.7pt;height:19.9pt;mso-width-percent:0;mso-height-percent:0;mso-width-percent:0;mso-height-percent:0" o:ole="">
            <v:imagedata r:id="rId885" o:title=""/>
          </v:shape>
          <o:OLEObject Type="Embed" ProgID="Equation.DSMT4" ShapeID="_x0000_i1335" DrawAspect="Content" ObjectID="_1617000969" r:id="rId886"/>
        </w:object>
      </w:r>
      <w:r w:rsidR="006C7329">
        <w:rPr>
          <w:rFonts w:cstheme="minorHAnsi"/>
        </w:rPr>
        <w:t xml:space="preserve"> is constant over time for all eigenvalues </w:t>
      </w:r>
      <w:bookmarkStart w:id="167" w:name="OLE_LINK125"/>
      <w:bookmarkStart w:id="168" w:name="OLE_LINK126"/>
      <w:r w:rsidR="006C7329" w:rsidRPr="006C7329">
        <w:rPr>
          <w:rFonts w:ascii="Symbol" w:hAnsi="Symbol" w:cstheme="minorHAnsi"/>
          <w:i/>
        </w:rPr>
        <w:t></w:t>
      </w:r>
      <w:bookmarkEnd w:id="167"/>
      <w:bookmarkEnd w:id="168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1E04AD">
        <w:rPr>
          <w:rFonts w:cstheme="minorHAnsi"/>
        </w:rPr>
        <w:t xml:space="preserve"> moment, etc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4E51CC">
        <w:rPr>
          <w:rFonts w:cstheme="minorHAnsi"/>
        </w:rPr>
        <w:t xml:space="preserve"> t</w:t>
      </w:r>
      <w:r w:rsidR="00531489">
        <w:rPr>
          <w:rFonts w:cstheme="minorHAnsi"/>
        </w:rPr>
        <w:t>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7ACA8FAD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From equation 4.18, we have</w:t>
      </w:r>
    </w:p>
    <w:p w14:paraId="7D2475DD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proofErr w:type="gramStart"/>
      <w:r>
        <w:rPr>
          <w:rFonts w:cstheme="minorHAnsi"/>
          <w:i/>
        </w:rPr>
        <w:t>Q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proofErr w:type="gramEnd"/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24BEB7AF" w14:textId="77777777" w:rsidR="00AB7506" w:rsidRDefault="00AB750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14132977" w14:textId="77777777" w:rsidR="00750D4A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  <w:r w:rsidR="00C9117E">
        <w:rPr>
          <w:rFonts w:cstheme="minorHAnsi"/>
        </w:rPr>
        <w:t xml:space="preserve"> </w:t>
      </w:r>
    </w:p>
    <w:p w14:paraId="6507B4F4" w14:textId="4DC10860" w:rsidR="00796E26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169" w:name="OLE_LINK355"/>
      <w:bookmarkStart w:id="170" w:name="OLE_LINK356"/>
      <w:bookmarkEnd w:id="79"/>
      <w:bookmarkEnd w:id="80"/>
      <w:r>
        <w:rPr>
          <w:rFonts w:cstheme="minorHAnsi"/>
        </w:rPr>
        <w:t>We have thus proved</w:t>
      </w:r>
      <w:r w:rsidR="00796E26">
        <w:rPr>
          <w:rFonts w:cstheme="minorHAnsi"/>
        </w:rPr>
        <w:t xml:space="preserve"> that energy is conserved.</w:t>
      </w:r>
    </w:p>
    <w:p w14:paraId="016B2DDC" w14:textId="77777777" w:rsidR="00750D4A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9A339DD" w14:textId="4762FD4E" w:rsidR="001E7BB4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1425DE" w:rsidRPr="00E4247C">
        <w:rPr>
          <w:rFonts w:cstheme="minorHAnsi"/>
          <w:noProof/>
          <w:position w:val="-64"/>
        </w:rPr>
        <w:object w:dxaOrig="1140" w:dyaOrig="1400" w14:anchorId="749ABEAD">
          <v:shape id="_x0000_i1334" type="#_x0000_t75" alt="" style="width:58.3pt;height:1in;mso-width-percent:0;mso-height-percent:0;mso-width-percent:0;mso-height-percent:0" o:ole="">
            <v:imagedata r:id="rId887" o:title=""/>
          </v:shape>
          <o:OLEObject Type="Embed" ProgID="Equation.DSMT4" ShapeID="_x0000_i1334" DrawAspect="Content" ObjectID="_1617000970" r:id="rId888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1425DE" w:rsidRPr="00355C04">
        <w:rPr>
          <w:rFonts w:cstheme="minorHAnsi"/>
          <w:noProof/>
          <w:position w:val="-16"/>
        </w:rPr>
        <w:object w:dxaOrig="3200" w:dyaOrig="500" w14:anchorId="4C8CC8FB">
          <v:shape id="_x0000_i1333" type="#_x0000_t75" alt="" style="width:156.35pt;height:26.05pt;mso-width-percent:0;mso-height-percent:0;mso-width-percent:0;mso-height-percent:0" o:ole="">
            <v:imagedata r:id="rId889" o:title=""/>
          </v:shape>
          <o:OLEObject Type="Embed" ProgID="Equation.DSMT4" ShapeID="_x0000_i1333" DrawAspect="Content" ObjectID="_1617000971" r:id="rId890"/>
        </w:object>
      </w:r>
      <w:r w:rsidR="001E7BB4">
        <w:rPr>
          <w:rFonts w:cstheme="minorHAnsi"/>
        </w:rPr>
        <w:t>.</w:t>
      </w:r>
    </w:p>
    <w:p w14:paraId="3B9C8010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69C38C44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Example.</w:t>
      </w:r>
      <w:r>
        <w:rPr>
          <w:rFonts w:cstheme="minorHAnsi"/>
        </w:rPr>
        <w:t xml:space="preserve"> </w:t>
      </w:r>
      <w:r w:rsidR="001425DE" w:rsidRPr="001E7BB4">
        <w:rPr>
          <w:rFonts w:cstheme="minorHAnsi"/>
          <w:noProof/>
          <w:position w:val="-54"/>
        </w:rPr>
        <w:object w:dxaOrig="1140" w:dyaOrig="1200" w14:anchorId="684AB6DC">
          <v:shape id="_x0000_i1332" type="#_x0000_t75" alt="" style="width:58.3pt;height:58.3pt;mso-width-percent:0;mso-height-percent:0;mso-width-percent:0;mso-height-percent:0" o:ole="">
            <v:imagedata r:id="rId891" o:title=""/>
          </v:shape>
          <o:OLEObject Type="Embed" ProgID="Equation.DSMT4" ShapeID="_x0000_i1332" DrawAspect="Content" ObjectID="_1617000972" r:id="rId892"/>
        </w:object>
      </w:r>
      <w:r>
        <w:rPr>
          <w:rFonts w:cstheme="minorHAnsi"/>
        </w:rPr>
        <w:t xml:space="preserve"> lies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proofErr w:type="gramStart"/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</w: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>over</w:t>
      </w:r>
      <w:proofErr w:type="gramEnd"/>
      <w:r>
        <w:rPr>
          <w:rFonts w:cstheme="minorHAnsi"/>
        </w:rPr>
        <w:t xml:space="preserve"> time.</w:t>
      </w:r>
    </w:p>
    <w:p w14:paraId="24AE2234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15860D13" w14:textId="77777777" w:rsidR="00796E2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AD6A11">
        <w:rPr>
          <w:rFonts w:cstheme="minorHAnsi"/>
          <w:color w:val="0000FF"/>
        </w:rPr>
        <w:t>Solution.</w:t>
      </w:r>
      <w:r>
        <w:rPr>
          <w:rFonts w:cstheme="minorHAnsi"/>
        </w:rPr>
        <w:t xml:space="preserve"> </w:t>
      </w:r>
      <w:r w:rsidR="001425DE" w:rsidRPr="00755FA2">
        <w:rPr>
          <w:rFonts w:cstheme="minorHAnsi"/>
          <w:noProof/>
          <w:position w:val="-12"/>
        </w:rPr>
        <w:object w:dxaOrig="760" w:dyaOrig="380" w14:anchorId="5E07F6FF">
          <v:shape id="_x0000_i1331" type="#_x0000_t75" alt="" style="width:39.1pt;height:19.9pt;mso-width-percent:0;mso-height-percent:0;mso-width-percent:0;mso-height-percent:0" o:ole="">
            <v:imagedata r:id="rId893" o:title=""/>
          </v:shape>
          <o:OLEObject Type="Embed" ProgID="Equation.DSMT4" ShapeID="_x0000_i1331" DrawAspect="Content" ObjectID="_1617000973" r:id="rId894"/>
        </w:object>
      </w:r>
      <w:r>
        <w:rPr>
          <w:rFonts w:cstheme="minorHAnsi"/>
        </w:rPr>
        <w:t>. Define</w:t>
      </w:r>
      <w:r w:rsidR="00796E26">
        <w:rPr>
          <w:rFonts w:cstheme="minorHAnsi"/>
        </w:rPr>
        <w:t xml:space="preserve"> </w:t>
      </w:r>
      <w:r w:rsidR="001425DE" w:rsidRPr="00796E26">
        <w:rPr>
          <w:rFonts w:cstheme="minorHAnsi"/>
          <w:noProof/>
          <w:position w:val="-4"/>
        </w:rPr>
        <w:object w:dxaOrig="240" w:dyaOrig="180" w14:anchorId="378E0BB7">
          <v:shape id="_x0000_i1330" type="#_x0000_t75" alt="" style="width:13.7pt;height:6.85pt;mso-width-percent:0;mso-height-percent:0;mso-width-percent:0;mso-height-percent:0" o:ole="">
            <v:imagedata r:id="rId895" o:title=""/>
          </v:shape>
          <o:OLEObject Type="Embed" ProgID="Equation.DSMT4" ShapeID="_x0000_i1330" DrawAspect="Content" ObjectID="_1617000974" r:id="rId896"/>
        </w:object>
      </w:r>
      <w:r w:rsidR="00796E26">
        <w:rPr>
          <w:rFonts w:cstheme="minorHAnsi"/>
        </w:rPr>
        <w:t>such that</w:t>
      </w:r>
      <w:r>
        <w:rPr>
          <w:rFonts w:cstheme="minorHAnsi"/>
        </w:rPr>
        <w:t xml:space="preserve"> </w:t>
      </w:r>
    </w:p>
    <w:p w14:paraId="5BF9C86F" w14:textId="188B230B" w:rsidR="00796E26" w:rsidRDefault="00796E26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796E26">
        <w:rPr>
          <w:rFonts w:cstheme="minorHAnsi"/>
          <w:noProof/>
          <w:position w:val="-24"/>
        </w:rPr>
        <w:object w:dxaOrig="1220" w:dyaOrig="660" w14:anchorId="490D1652">
          <v:shape id="_x0000_i1329" type="#_x0000_t75" alt="" style="width:58.3pt;height:32.9pt;mso-width-percent:0;mso-height-percent:0;mso-width-percent:0;mso-height-percent:0" o:ole="">
            <v:imagedata r:id="rId897" o:title=""/>
          </v:shape>
          <o:OLEObject Type="Embed" ProgID="Equation.DSMT4" ShapeID="_x0000_i1329" DrawAspect="Content" ObjectID="_1617000975" r:id="rId89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a)</w:t>
      </w:r>
    </w:p>
    <w:p w14:paraId="0F63F596" w14:textId="7F387BDE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wish to find </w:t>
      </w:r>
      <w:r w:rsidR="001425DE" w:rsidRPr="000E69D7">
        <w:rPr>
          <w:rFonts w:cstheme="minorHAnsi"/>
          <w:noProof/>
          <w:position w:val="-18"/>
        </w:rPr>
        <w:object w:dxaOrig="760" w:dyaOrig="480" w14:anchorId="7DEC1127">
          <v:shape id="_x0000_i1328" type="#_x0000_t75" alt="" style="width:39.1pt;height:26.05pt;mso-width-percent:0;mso-height-percent:0;mso-width-percent:0;mso-height-percent:0" o:ole="">
            <v:imagedata r:id="rId899" o:title=""/>
          </v:shape>
          <o:OLEObject Type="Embed" ProgID="Equation.DSMT4" ShapeID="_x0000_i1328" DrawAspect="Content" ObjectID="_1617000976" r:id="rId900"/>
        </w:object>
      </w:r>
      <w:r w:rsidR="00270460">
        <w:rPr>
          <w:rFonts w:cstheme="minorHAnsi"/>
        </w:rPr>
        <w:t xml:space="preserve">; i.e., to find </w:t>
      </w:r>
      <w:r w:rsidR="001425DE" w:rsidRPr="00270460">
        <w:rPr>
          <w:rFonts w:cstheme="minorHAnsi"/>
          <w:noProof/>
          <w:position w:val="-18"/>
        </w:rPr>
        <w:object w:dxaOrig="840" w:dyaOrig="480" w14:anchorId="268B24DB">
          <v:shape id="_x0000_i1327" type="#_x0000_t75" alt="" style="width:45.95pt;height:26.05pt;mso-width-percent:0;mso-height-percent:0;mso-width-percent:0;mso-height-percent:0" o:ole="">
            <v:imagedata r:id="rId901" o:title=""/>
          </v:shape>
          <o:OLEObject Type="Embed" ProgID="Equation.DSMT4" ShapeID="_x0000_i1327" DrawAspect="Content" ObjectID="_1617000977" r:id="rId902"/>
        </w:object>
      </w:r>
      <w:r w:rsidR="00270460">
        <w:rPr>
          <w:rFonts w:cstheme="minorHAnsi"/>
        </w:rPr>
        <w:t xml:space="preserve">, </w:t>
      </w:r>
      <w:r w:rsidR="001425DE" w:rsidRPr="00270460">
        <w:rPr>
          <w:rFonts w:cstheme="minorHAnsi"/>
          <w:noProof/>
          <w:position w:val="-18"/>
        </w:rPr>
        <w:object w:dxaOrig="860" w:dyaOrig="480" w14:anchorId="58FDB2A9">
          <v:shape id="_x0000_i1326" type="#_x0000_t75" alt="" style="width:45.95pt;height:26.05pt;mso-width-percent:0;mso-height-percent:0;mso-width-percent:0;mso-height-percent:0" o:ole="">
            <v:imagedata r:id="rId903" o:title=""/>
          </v:shape>
          <o:OLEObject Type="Embed" ProgID="Equation.DSMT4" ShapeID="_x0000_i1326" DrawAspect="Content" ObjectID="_1617000978" r:id="rId904"/>
        </w:object>
      </w:r>
      <w:r w:rsidR="00270460">
        <w:rPr>
          <w:rFonts w:cstheme="minorHAnsi"/>
        </w:rPr>
        <w:t xml:space="preserve">, and </w:t>
      </w:r>
      <w:r w:rsidR="001425DE" w:rsidRPr="00270460">
        <w:rPr>
          <w:rFonts w:cstheme="minorHAnsi"/>
          <w:noProof/>
          <w:position w:val="-18"/>
        </w:rPr>
        <w:object w:dxaOrig="840" w:dyaOrig="480" w14:anchorId="37CD3490">
          <v:shape id="_x0000_i1325" type="#_x0000_t75" alt="" style="width:45.95pt;height:26.05pt;mso-width-percent:0;mso-height-percent:0;mso-width-percent:0;mso-height-percent:0" o:ole="">
            <v:imagedata r:id="rId905" o:title=""/>
          </v:shape>
          <o:OLEObject Type="Embed" ProgID="Equation.DSMT4" ShapeID="_x0000_i1325" DrawAspect="Content" ObjectID="_1617000979" r:id="rId906"/>
        </w:object>
      </w:r>
      <w:r w:rsidR="00270460">
        <w:rPr>
          <w:rFonts w:cstheme="minorHAnsi"/>
        </w:rPr>
        <w:t xml:space="preserve">. </w:t>
      </w:r>
      <w:r w:rsidR="004C4548">
        <w:rPr>
          <w:rFonts w:cstheme="minorHAnsi"/>
        </w:rPr>
        <w:t>Since</w:t>
      </w:r>
      <w:r w:rsidR="001425DE" w:rsidRPr="007F421A">
        <w:rPr>
          <w:rFonts w:cstheme="minorHAnsi"/>
          <w:noProof/>
          <w:position w:val="-16"/>
        </w:rPr>
        <w:object w:dxaOrig="1460" w:dyaOrig="420" w14:anchorId="7E13003C">
          <v:shape id="_x0000_i1324" type="#_x0000_t75" alt="" style="width:1in;height:19.9pt;mso-width-percent:0;mso-height-percent:0;mso-width-percent:0;mso-height-percent:0" o:ole="">
            <v:imagedata r:id="rId907" o:title=""/>
          </v:shape>
          <o:OLEObject Type="Embed" ProgID="Equation.DSMT4" ShapeID="_x0000_i1324" DrawAspect="Content" ObjectID="_1617000980" r:id="rId908"/>
        </w:object>
      </w:r>
      <w:r w:rsidR="007F421A">
        <w:rPr>
          <w:rFonts w:cstheme="minorHAnsi"/>
        </w:rPr>
        <w:t xml:space="preserve"> are Hermitian operators</w:t>
      </w:r>
      <w:r w:rsidR="00796E26">
        <w:rPr>
          <w:rFonts w:cstheme="minorHAnsi"/>
        </w:rPr>
        <w:t xml:space="preserve"> (i.e., observables)</w:t>
      </w:r>
      <w:r w:rsidR="007F421A">
        <w:rPr>
          <w:rFonts w:cstheme="minorHAnsi"/>
        </w:rPr>
        <w:t xml:space="preserve">, </w:t>
      </w:r>
      <w:r w:rsidR="00824FD6">
        <w:rPr>
          <w:rFonts w:cstheme="minorHAnsi"/>
        </w:rPr>
        <w:t xml:space="preserve"> </w:t>
      </w:r>
    </w:p>
    <w:p w14:paraId="145DD33D" w14:textId="4E0FB7C9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424DF8">
        <w:rPr>
          <w:rFonts w:cstheme="minorHAnsi"/>
          <w:noProof/>
          <w:position w:val="-24"/>
        </w:rPr>
        <w:object w:dxaOrig="2160" w:dyaOrig="720" w14:anchorId="35B26D52">
          <v:shape id="_x0000_i1323" type="#_x0000_t75" alt="" style="width:111.1pt;height:39.1pt;mso-width-percent:0;mso-height-percent:0;mso-width-percent:0;mso-height-percent:0" o:ole="">
            <v:imagedata r:id="rId909" o:title=""/>
          </v:shape>
          <o:OLEObject Type="Embed" ProgID="Equation.DSMT4" ShapeID="_x0000_i1323" DrawAspect="Content" ObjectID="_1617000981" r:id="rId910"/>
        </w:object>
      </w:r>
      <w:r w:rsidR="00B24BFC">
        <w:rPr>
          <w:rFonts w:cstheme="minorHAnsi"/>
        </w:rPr>
        <w:t>,</w:t>
      </w:r>
    </w:p>
    <w:p w14:paraId="1F5FB58F" w14:textId="2682AFE1" w:rsidR="00B24BFC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424DF8">
        <w:rPr>
          <w:rFonts w:cstheme="minorHAnsi"/>
          <w:noProof/>
          <w:position w:val="-24"/>
        </w:rPr>
        <w:object w:dxaOrig="2200" w:dyaOrig="720" w14:anchorId="5A662BC4">
          <v:shape id="_x0000_i1322" type="#_x0000_t75" alt="" style="width:111.1pt;height:39.1pt;mso-width-percent:0;mso-height-percent:0;mso-width-percent:0;mso-height-percent:0" o:ole="">
            <v:imagedata r:id="rId911" o:title=""/>
          </v:shape>
          <o:OLEObject Type="Embed" ProgID="Equation.DSMT4" ShapeID="_x0000_i1322" DrawAspect="Content" ObjectID="_1617000982" r:id="rId912"/>
        </w:object>
      </w:r>
      <w:r>
        <w:rPr>
          <w:rFonts w:cstheme="minorHAnsi"/>
        </w:rPr>
        <w:t>,</w:t>
      </w:r>
      <w:r>
        <w:rPr>
          <w:rFonts w:cstheme="minorHAnsi"/>
        </w:rPr>
        <w:tab/>
        <w:t>(4.2</w:t>
      </w:r>
      <w:r w:rsidR="00B24BFC">
        <w:rPr>
          <w:rFonts w:cstheme="minorHAnsi"/>
        </w:rPr>
        <w:t>4</w:t>
      </w:r>
      <w:r>
        <w:rPr>
          <w:rFonts w:cstheme="minorHAnsi"/>
        </w:rPr>
        <w:t>)</w:t>
      </w:r>
    </w:p>
    <w:p w14:paraId="0A46E6A3" w14:textId="151446C8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1425DE" w:rsidRPr="00424DF8">
        <w:rPr>
          <w:rFonts w:cstheme="minorHAnsi"/>
          <w:noProof/>
          <w:position w:val="-24"/>
        </w:rPr>
        <w:object w:dxaOrig="2160" w:dyaOrig="720" w14:anchorId="060E82A3">
          <v:shape id="_x0000_i1321" type="#_x0000_t75" alt="" style="width:111.1pt;height:39.1pt;mso-width-percent:0;mso-height-percent:0;mso-width-percent:0;mso-height-percent:0" o:ole="">
            <v:imagedata r:id="rId913" o:title=""/>
          </v:shape>
          <o:OLEObject Type="Embed" ProgID="Equation.DSMT4" ShapeID="_x0000_i1321" DrawAspect="Content" ObjectID="_1617000983" r:id="rId914"/>
        </w:object>
      </w:r>
      <w:r w:rsidR="00424DF8">
        <w:rPr>
          <w:rFonts w:cstheme="minorHAnsi"/>
        </w:rPr>
        <w:t>.</w:t>
      </w:r>
    </w:p>
    <w:p w14:paraId="618EE981" w14:textId="77777777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42A0DE7E" w14:textId="25C7B5CA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B24BFC">
        <w:rPr>
          <w:rFonts w:cstheme="minorHAnsi"/>
          <w:noProof/>
          <w:position w:val="-24"/>
        </w:rPr>
        <w:object w:dxaOrig="2140" w:dyaOrig="720" w14:anchorId="29129512">
          <v:shape id="_x0000_i1320" type="#_x0000_t75" alt="" style="width:104.9pt;height:39.1pt;mso-width-percent:0;mso-height-percent:0;mso-width-percent:0;mso-height-percent:0" o:ole="">
            <v:imagedata r:id="rId915" o:title=""/>
          </v:shape>
          <o:OLEObject Type="Embed" ProgID="Equation.DSMT4" ShapeID="_x0000_i1320" DrawAspect="Content" ObjectID="_1617000984" r:id="rId916"/>
        </w:object>
      </w:r>
      <w:r>
        <w:rPr>
          <w:rFonts w:cstheme="minorHAnsi"/>
        </w:rPr>
        <w:t>,</w:t>
      </w:r>
    </w:p>
    <w:p w14:paraId="10FF1B51" w14:textId="4C0A8611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B24BFC">
        <w:rPr>
          <w:rFonts w:cstheme="minorHAnsi"/>
          <w:noProof/>
          <w:position w:val="-24"/>
        </w:rPr>
        <w:object w:dxaOrig="2180" w:dyaOrig="720" w14:anchorId="2FE662D3">
          <v:shape id="_x0000_i1319" type="#_x0000_t75" alt="" style="width:111.1pt;height:39.1pt;mso-width-percent:0;mso-height-percent:0;mso-width-percent:0;mso-height-percent:0" o:ole="">
            <v:imagedata r:id="rId917" o:title=""/>
          </v:shape>
          <o:OLEObject Type="Embed" ProgID="Equation.DSMT4" ShapeID="_x0000_i1319" DrawAspect="Content" ObjectID="_1617000985" r:id="rId918"/>
        </w:object>
      </w:r>
      <w:r>
        <w:rPr>
          <w:rFonts w:cstheme="minorHAnsi"/>
        </w:rPr>
        <w:t>,</w:t>
      </w:r>
      <w:r>
        <w:rPr>
          <w:rFonts w:cstheme="minorHAnsi"/>
        </w:rPr>
        <w:tab/>
        <w:t>(4.25)</w:t>
      </w:r>
    </w:p>
    <w:p w14:paraId="428BEA0E" w14:textId="7B6C9ACF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C9117E">
        <w:rPr>
          <w:rFonts w:cstheme="minorHAnsi"/>
          <w:noProof/>
          <w:position w:val="-24"/>
        </w:rPr>
        <w:object w:dxaOrig="2560" w:dyaOrig="720" w14:anchorId="607C16CB">
          <v:shape id="_x0000_i1318" type="#_x0000_t75" alt="" style="width:130.3pt;height:39.1pt;mso-width-percent:0;mso-height-percent:0;mso-width-percent:0;mso-height-percent:0" o:ole="">
            <v:imagedata r:id="rId919" o:title=""/>
          </v:shape>
          <o:OLEObject Type="Embed" ProgID="Equation.DSMT4" ShapeID="_x0000_i1318" DrawAspect="Content" ObjectID="_1617000986" r:id="rId920"/>
        </w:object>
      </w:r>
      <w:r w:rsidR="00C9117E">
        <w:rPr>
          <w:rFonts w:cstheme="minorHAnsi"/>
        </w:rPr>
        <w:t xml:space="preserve">. </w:t>
      </w:r>
    </w:p>
    <w:p w14:paraId="34CF91DE" w14:textId="104E3E06" w:rsidR="001848CA" w:rsidRPr="001848CA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171" w:name="OLE_LINK336"/>
      <w:bookmarkStart w:id="172" w:name="OLE_LINK337"/>
      <w:r>
        <w:rPr>
          <w:rFonts w:cstheme="minorHAnsi"/>
        </w:rPr>
        <w:t>Recall</w:t>
      </w:r>
    </w:p>
    <w:p w14:paraId="276BE6B9" w14:textId="77777777" w:rsidR="001848CA" w:rsidRDefault="001425DE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 w:rsidRPr="009771C7">
        <w:rPr>
          <w:rFonts w:cstheme="minorHAnsi"/>
          <w:noProof/>
          <w:position w:val="-34"/>
        </w:rPr>
        <w:object w:dxaOrig="5560" w:dyaOrig="820" w14:anchorId="66CAACEC">
          <v:shape id="_x0000_i1317" type="#_x0000_t75" alt="" style="width:274.3pt;height:39.1pt;mso-width-percent:0;mso-height-percent:0;mso-width-percent:0;mso-height-percent:0" o:ole="">
            <v:imagedata r:id="rId921" o:title=""/>
          </v:shape>
          <o:OLEObject Type="Embed" ProgID="Equation.DSMT4" ShapeID="_x0000_i1317" DrawAspect="Content" ObjectID="_1617000987" r:id="rId922"/>
        </w:object>
      </w:r>
    </w:p>
    <w:p w14:paraId="3522DEC5" w14:textId="79A7FDD8" w:rsidR="009771C7" w:rsidRPr="00DA3398" w:rsidRDefault="001848CA" w:rsidP="001848CA">
      <w:pPr>
        <w:tabs>
          <w:tab w:val="left" w:pos="1260"/>
          <w:tab w:val="right" w:pos="8550"/>
        </w:tabs>
        <w:rPr>
          <w:rFonts w:cstheme="minorHAnsi"/>
        </w:rPr>
      </w:pPr>
      <w:r w:rsidRPr="00DA3398">
        <w:rPr>
          <w:rFonts w:cstheme="minorHAnsi"/>
        </w:rPr>
        <w:t>So</w:t>
      </w:r>
      <w:r w:rsidR="009771C7" w:rsidRPr="00DA3398">
        <w:rPr>
          <w:rFonts w:cstheme="minorHAnsi"/>
        </w:rPr>
        <w:t xml:space="preserve"> </w:t>
      </w:r>
    </w:p>
    <w:p w14:paraId="454F78D3" w14:textId="77777777" w:rsidR="00752EE2" w:rsidRDefault="00752EE2" w:rsidP="00DA3398">
      <w:pPr>
        <w:tabs>
          <w:tab w:val="left" w:pos="1260"/>
          <w:tab w:val="right" w:pos="8550"/>
        </w:tabs>
        <w:rPr>
          <w:rFonts w:cstheme="minorHAnsi"/>
        </w:rPr>
      </w:pPr>
    </w:p>
    <w:p w14:paraId="713216F4" w14:textId="79B31299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r>
        <w:rPr>
          <w:rFonts w:cstheme="minorHAnsi"/>
        </w:rPr>
        <w:t xml:space="preserve"> </w:t>
      </w:r>
      <w:r w:rsidR="001425DE" w:rsidRPr="00DA3398">
        <w:rPr>
          <w:rFonts w:cstheme="minorHAnsi"/>
          <w:noProof/>
        </w:rPr>
        <w:object w:dxaOrig="5240" w:dyaOrig="2000" w14:anchorId="0F380351">
          <v:shape id="_x0000_i1316" type="#_x0000_t75" alt="" style="width:263.3pt;height:98.05pt;mso-width-percent:0;mso-height-percent:0;mso-width-percent:0;mso-height-percent:0" o:ole="">
            <v:imagedata r:id="rId923" o:title=""/>
          </v:shape>
          <o:OLEObject Type="Embed" ProgID="Equation.DSMT4" ShapeID="_x0000_i1316" DrawAspect="Content" ObjectID="_1617000988" r:id="rId924"/>
        </w:object>
      </w:r>
      <w:r w:rsidR="005C3F8C">
        <w:rPr>
          <w:rFonts w:cstheme="minorHAnsi"/>
        </w:rPr>
        <w:t xml:space="preserve"> </w:t>
      </w:r>
      <w:r w:rsidR="003B3DB5">
        <w:rPr>
          <w:rFonts w:cstheme="minorHAnsi"/>
        </w:rPr>
        <w:tab/>
        <w:t>(4.26)</w:t>
      </w:r>
    </w:p>
    <w:p w14:paraId="693BC5DF" w14:textId="64FDDA78" w:rsidR="009771C7" w:rsidRPr="0043035C" w:rsidRDefault="001425DE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54"/>
        </w:rPr>
      </w:pPr>
      <w:r w:rsidRPr="00DA3398">
        <w:rPr>
          <w:rFonts w:cstheme="minorHAnsi"/>
          <w:noProof/>
        </w:rPr>
        <w:object w:dxaOrig="5460" w:dyaOrig="1960" w14:anchorId="77721F2F">
          <v:shape id="_x0000_i1315" type="#_x0000_t75" alt="" style="width:274.3pt;height:98.05pt;mso-width-percent:0;mso-height-percent:0;mso-width-percent:0;mso-height-percent:0" o:ole="">
            <v:imagedata r:id="rId925" o:title=""/>
          </v:shape>
          <o:OLEObject Type="Embed" ProgID="Equation.DSMT4" ShapeID="_x0000_i1315" DrawAspect="Content" ObjectID="_1617000989" r:id="rId926"/>
        </w:object>
      </w:r>
      <w:bookmarkEnd w:id="171"/>
      <w:bookmarkEnd w:id="172"/>
    </w:p>
    <w:p w14:paraId="230A06A3" w14:textId="3A58FF77" w:rsidR="003823C6" w:rsidRDefault="003823C6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Also, </w:t>
      </w:r>
      <w:r w:rsidR="001425DE" w:rsidRPr="003823C6">
        <w:rPr>
          <w:rFonts w:cstheme="minorHAnsi"/>
          <w:noProof/>
          <w:position w:val="-18"/>
        </w:rPr>
        <w:object w:dxaOrig="1520" w:dyaOrig="480" w14:anchorId="0B3CD1EB">
          <v:shape id="_x0000_i1314" type="#_x0000_t75" alt="" style="width:78.85pt;height:26.05pt;mso-width-percent:0;mso-height-percent:0;mso-width-percent:0;mso-height-percent:0" o:ole="">
            <v:imagedata r:id="rId927" o:title=""/>
          </v:shape>
          <o:OLEObject Type="Embed" ProgID="Equation.DSMT4" ShapeID="_x0000_i1314" DrawAspect="Content" ObjectID="_1617000990" r:id="rId928"/>
        </w:object>
      </w:r>
      <w:r w:rsidR="00E80B95">
        <w:rPr>
          <w:rFonts w:cstheme="minorHAnsi"/>
        </w:rPr>
        <w:t xml:space="preserve"> but we do not need this.</w:t>
      </w:r>
      <w:r w:rsidR="000D3CE4">
        <w:rPr>
          <w:rFonts w:cstheme="minorHAnsi"/>
        </w:rPr>
        <w:t>)</w:t>
      </w:r>
    </w:p>
    <w:p w14:paraId="595487CB" w14:textId="29E03F24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45008094" w:rsidR="00FF6BFD" w:rsidRDefault="001425DE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3B3DB5">
        <w:rPr>
          <w:rFonts w:cstheme="minorHAnsi"/>
          <w:noProof/>
        </w:rPr>
        <w:object w:dxaOrig="4920" w:dyaOrig="1740" w14:anchorId="4ACC6544">
          <v:shape id="_x0000_i1313" type="#_x0000_t75" alt="" style="width:248.9pt;height:85.7pt;mso-width-percent:0;mso-height-percent:0;mso-width-percent:0;mso-height-percent:0" o:ole="">
            <v:imagedata r:id="rId929" o:title=""/>
          </v:shape>
          <o:OLEObject Type="Embed" ProgID="Equation.DSMT4" ShapeID="_x0000_i1313" DrawAspect="Content" ObjectID="_1617000991" r:id="rId930"/>
        </w:object>
      </w:r>
      <w:r w:rsidR="00552FED">
        <w:rPr>
          <w:rFonts w:cstheme="minorHAnsi"/>
        </w:rPr>
        <w:t xml:space="preserve"> </w:t>
      </w:r>
      <w:r w:rsidR="004C1C63" w:rsidRPr="004C1C63">
        <w:rPr>
          <w:rFonts w:cstheme="minorHAnsi"/>
          <w:position w:val="72"/>
        </w:rPr>
        <w:tab/>
        <w:t>(4.27)</w:t>
      </w:r>
    </w:p>
    <w:p w14:paraId="40155E25" w14:textId="77777777" w:rsidR="000D3CE4" w:rsidRDefault="000D3CE4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658382A" w14:textId="6F256E7B" w:rsidR="005E1489" w:rsidRDefault="005E1489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 the 3-vector operator </w:t>
      </w:r>
      <w:r w:rsidR="001425DE" w:rsidRPr="00CF46BF">
        <w:rPr>
          <w:rFonts w:cstheme="minorHAnsi"/>
          <w:noProof/>
          <w:position w:val="-4"/>
        </w:rPr>
        <w:object w:dxaOrig="220" w:dyaOrig="280" w14:anchorId="024FBA1F">
          <v:shape id="_x0000_i1312" type="#_x0000_t75" alt="" style="width:13.7pt;height:13.7pt;mso-width-percent:0;mso-height-percent:0;mso-width-percent:0;mso-height-percent:0" o:ole="">
            <v:imagedata r:id="rId931" o:title=""/>
          </v:shape>
          <o:OLEObject Type="Embed" ProgID="Equation.DSMT4" ShapeID="_x0000_i1312" DrawAspect="Content" ObjectID="_1617000992" r:id="rId932"/>
        </w:object>
      </w:r>
      <w:r w:rsidR="00CF46BF">
        <w:rPr>
          <w:rFonts w:cstheme="minorHAnsi"/>
        </w:rPr>
        <w:t xml:space="preserve"> </w:t>
      </w:r>
      <w:proofErr w:type="spellStart"/>
      <w:r w:rsidR="00DE266A">
        <w:rPr>
          <w:rFonts w:cstheme="minorHAnsi"/>
        </w:rPr>
        <w:t>precesses</w:t>
      </w:r>
      <w:proofErr w:type="spellEnd"/>
      <w:r w:rsidR="00DE266A">
        <w:rPr>
          <w:rFonts w:cstheme="minorHAnsi"/>
        </w:rPr>
        <w:t xml:space="preserve">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7B272F69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="001425DE" w:rsidRPr="00DE266A">
        <w:rPr>
          <w:rFonts w:cstheme="minorHAnsi"/>
          <w:noProof/>
          <w:position w:val="-18"/>
        </w:rPr>
        <w:object w:dxaOrig="1520" w:dyaOrig="480" w14:anchorId="1B069622">
          <v:shape id="_x0000_i1311" type="#_x0000_t75" alt="" style="width:78.15pt;height:26.05pt;mso-width-percent:0;mso-height-percent:0;mso-width-percent:0;mso-height-percent:0" o:ole="">
            <v:imagedata r:id="rId933" o:title=""/>
          </v:shape>
          <o:OLEObject Type="Embed" ProgID="Equation.DSMT4" ShapeID="_x0000_i1311" DrawAspect="Content" ObjectID="_1617000993" r:id="rId934"/>
        </w:object>
      </w:r>
      <w:r>
        <w:rPr>
          <w:rFonts w:cstheme="minorHAnsi"/>
        </w:rPr>
        <w:t xml:space="preserve"> depend on the state vector of the system; i.e., how the system is prepared.</w:t>
      </w:r>
      <w:r w:rsidR="004456A6">
        <w:rPr>
          <w:rFonts w:cstheme="minorHAnsi"/>
        </w:rPr>
        <w:t xml:space="preserve"> </w:t>
      </w:r>
      <w:r w:rsidR="001607C9">
        <w:rPr>
          <w:rFonts w:cstheme="minorHAnsi"/>
        </w:rPr>
        <w:t>They also depend on solving the differential equation</w:t>
      </w:r>
      <w:r w:rsidR="00750D4A">
        <w:rPr>
          <w:rFonts w:cstheme="minorHAnsi"/>
        </w:rPr>
        <w:t>s</w:t>
      </w:r>
      <w:r w:rsidR="001607C9">
        <w:rPr>
          <w:rFonts w:cstheme="minorHAnsi"/>
        </w:rPr>
        <w:t xml:space="preserve"> (4.27). </w:t>
      </w:r>
      <w:r w:rsidR="004456A6">
        <w:rPr>
          <w:rFonts w:cstheme="minorHAnsi"/>
        </w:rPr>
        <w:t>Th</w:t>
      </w:r>
      <w:r w:rsidR="00750D4A">
        <w:rPr>
          <w:rFonts w:cstheme="minorHAnsi"/>
        </w:rPr>
        <w:t>e values are calculated</w:t>
      </w:r>
      <w:r w:rsidR="004456A6">
        <w:rPr>
          <w:rFonts w:cstheme="minorHAnsi"/>
        </w:rPr>
        <w:t xml:space="preserve"> in Exercise 4.6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09E548F6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1425DE" w:rsidRPr="00E36EF3">
        <w:rPr>
          <w:rFonts w:cstheme="minorHAnsi"/>
          <w:noProof/>
          <w:position w:val="-20"/>
        </w:rPr>
        <w:object w:dxaOrig="640" w:dyaOrig="520" w14:anchorId="4E02142D">
          <v:shape id="_x0000_i1310" type="#_x0000_t75" alt="" style="width:32.9pt;height:26.05pt;mso-width-percent:0;mso-height-percent:0;mso-width-percent:0;mso-height-percent:0" o:ole="">
            <v:imagedata r:id="rId935" o:title=""/>
          </v:shape>
          <o:OLEObject Type="Embed" ProgID="Equation.DSMT4" ShapeID="_x0000_i1310" DrawAspect="Content" ObjectID="_1617000994" r:id="rId936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1425DE" w:rsidRPr="00DE1604">
        <w:rPr>
          <w:rFonts w:cstheme="minorHAnsi"/>
          <w:noProof/>
          <w:position w:val="-22"/>
        </w:rPr>
        <w:object w:dxaOrig="680" w:dyaOrig="560" w14:anchorId="54900A33">
          <v:shape id="_x0000_i1309" type="#_x0000_t75" alt="" style="width:32.9pt;height:26.05pt;mso-width-percent:0;mso-height-percent:0;mso-width-percent:0;mso-height-percent:0" o:ole="">
            <v:imagedata r:id="rId937" o:title=""/>
          </v:shape>
          <o:OLEObject Type="Embed" ProgID="Equation.DSMT4" ShapeID="_x0000_i1309" DrawAspect="Content" ObjectID="_1617000995" r:id="rId938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33B8AF10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1425DE" w:rsidRPr="00CA2115">
        <w:rPr>
          <w:rFonts w:cstheme="minorHAnsi"/>
          <w:noProof/>
          <w:color w:val="0000FF"/>
          <w:position w:val="-20"/>
        </w:rPr>
        <w:object w:dxaOrig="1600" w:dyaOrig="520" w14:anchorId="0D051F43">
          <v:shape id="_x0000_i1308" type="#_x0000_t75" alt="" style="width:78.15pt;height:26.05pt;mso-width-percent:0;mso-height-percent:0;mso-width-percent:0;mso-height-percent:0" o:ole="">
            <v:imagedata r:id="rId939" o:title=""/>
          </v:shape>
          <o:OLEObject Type="Embed" ProgID="Equation.DSMT4" ShapeID="_x0000_i1308" DrawAspect="Content" ObjectID="_1617000996" r:id="rId940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5DA5115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proofErr w:type="gramStart"/>
      <w:r w:rsidRPr="00CA2115">
        <w:rPr>
          <w:rFonts w:cstheme="minorHAnsi"/>
        </w:rPr>
        <w:t>is</w:t>
      </w:r>
      <w:proofErr w:type="gramEnd"/>
      <w:r w:rsidRPr="00CA2115">
        <w:rPr>
          <w:rFonts w:cstheme="minorHAnsi"/>
        </w:rPr>
        <w:t xml:space="preserve">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173" w:name="OLE_LINK147"/>
      <w:bookmarkStart w:id="174" w:name="OLE_LINK148"/>
      <w:r w:rsidR="00E76F16">
        <w:rPr>
          <w:rFonts w:cstheme="minorHAnsi"/>
          <w:b/>
        </w:rPr>
        <w:t>ö</w:t>
      </w:r>
      <w:bookmarkEnd w:id="173"/>
      <w:bookmarkEnd w:id="174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1425DE" w:rsidRPr="00964AD6">
        <w:rPr>
          <w:rFonts w:cstheme="minorHAnsi"/>
          <w:noProof/>
          <w:position w:val="-16"/>
        </w:rPr>
        <w:object w:dxaOrig="300" w:dyaOrig="420" w14:anchorId="6D532614">
          <v:shape id="_x0000_i1307" type="#_x0000_t75" alt="" style="width:13.7pt;height:19.9pt;mso-width-percent:0;mso-height-percent:0;mso-width-percent:0;mso-height-percent:0" o:ole="">
            <v:imagedata r:id="rId941" o:title=""/>
          </v:shape>
          <o:OLEObject Type="Embed" ProgID="Equation.DSMT4" ShapeID="_x0000_i1307" DrawAspect="Content" ObjectID="_1617000997" r:id="rId942"/>
        </w:object>
      </w:r>
      <w:r w:rsidR="00964AD6">
        <w:rPr>
          <w:rFonts w:cstheme="minorHAnsi"/>
        </w:rPr>
        <w:t xml:space="preserve"> </w:t>
      </w:r>
      <w:proofErr w:type="spellStart"/>
      <w:r w:rsidR="00964AD6">
        <w:rPr>
          <w:rFonts w:cstheme="minorHAnsi"/>
        </w:rPr>
        <w:t>and</w:t>
      </w:r>
      <w:proofErr w:type="spellEnd"/>
      <w:r w:rsidR="00964AD6">
        <w:rPr>
          <w:rFonts w:cstheme="minorHAnsi"/>
        </w:rPr>
        <w:t xml:space="preserve"> </w:t>
      </w:r>
      <w:r w:rsidR="001425DE" w:rsidRPr="00E76F16">
        <w:rPr>
          <w:rFonts w:cstheme="minorHAnsi"/>
          <w:noProof/>
          <w:position w:val="-20"/>
        </w:rPr>
        <w:object w:dxaOrig="460" w:dyaOrig="520" w14:anchorId="6556BCBE">
          <v:shape id="_x0000_i1306" type="#_x0000_t75" alt="" style="width:26.05pt;height:26.05pt;mso-width-percent:0;mso-height-percent:0;mso-width-percent:0;mso-height-percent:0" o:ole="">
            <v:imagedata r:id="rId943" o:title=""/>
          </v:shape>
          <o:OLEObject Type="Embed" ProgID="Equation.DSMT4" ShapeID="_x0000_i1306" DrawAspect="Content" ObjectID="_1617000998" r:id="rId944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57D13BE7" w:rsidR="003739D7" w:rsidRDefault="00964AD6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401814">
        <w:rPr>
          <w:rFonts w:cstheme="minorHAnsi"/>
        </w:rPr>
        <w:t xml:space="preserve">In the prior example, </w:t>
      </w:r>
      <w:r w:rsidR="001425DE" w:rsidRPr="000F6BA4">
        <w:rPr>
          <w:rFonts w:cstheme="minorHAnsi"/>
          <w:noProof/>
          <w:position w:val="-24"/>
        </w:rPr>
        <w:object w:dxaOrig="1140" w:dyaOrig="660" w14:anchorId="41FC6797">
          <v:shape id="_x0000_i1305" type="#_x0000_t75" alt="" style="width:58.3pt;height:32.9pt;mso-width-percent:0;mso-height-percent:0;mso-width-percent:0;mso-height-percent:0" o:ole="">
            <v:imagedata r:id="rId945" o:title=""/>
          </v:shape>
          <o:OLEObject Type="Embed" ProgID="Equation.DSMT4" ShapeID="_x0000_i1305" DrawAspect="Content" ObjectID="_1617000999" r:id="rId946"/>
        </w:object>
      </w:r>
      <w:r w:rsidR="00401814">
        <w:rPr>
          <w:rFonts w:cstheme="minorHAnsi"/>
        </w:rPr>
        <w:t xml:space="preserve">. The eigenvalues for </w:t>
      </w:r>
      <w:r w:rsidR="001425DE" w:rsidRPr="00C91F46">
        <w:rPr>
          <w:rFonts w:cstheme="minorHAnsi"/>
          <w:noProof/>
          <w:position w:val="-12"/>
        </w:rPr>
        <w:object w:dxaOrig="280" w:dyaOrig="380" w14:anchorId="13744FAB">
          <v:shape id="_x0000_i1304" type="#_x0000_t75" alt="" style="width:13.7pt;height:19.2pt;mso-width-percent:0;mso-height-percent:0;mso-width-percent:0;mso-height-percent:0" o:ole="">
            <v:imagedata r:id="rId947" o:title=""/>
          </v:shape>
          <o:OLEObject Type="Embed" ProgID="Equation.DSMT4" ShapeID="_x0000_i1304" DrawAspect="Content" ObjectID="_1617001000" r:id="rId948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1425DE" w:rsidRPr="005902AF">
        <w:rPr>
          <w:rFonts w:cstheme="minorHAnsi"/>
          <w:noProof/>
          <w:position w:val="-16"/>
        </w:rPr>
        <w:object w:dxaOrig="2180" w:dyaOrig="420" w14:anchorId="1A145AAA">
          <v:shape id="_x0000_i1303" type="#_x0000_t75" alt="" style="width:111.1pt;height:19.9pt;mso-width-percent:0;mso-height-percent:0;mso-width-percent:0;mso-height-percent:0" o:ole="">
            <v:imagedata r:id="rId949" o:title=""/>
          </v:shape>
          <o:OLEObject Type="Embed" ProgID="Equation.DSMT4" ShapeID="_x0000_i1303" DrawAspect="Content" ObjectID="_1617001001" r:id="rId950"/>
        </w:object>
      </w:r>
      <w:r w:rsidR="00B33D05">
        <w:rPr>
          <w:rFonts w:cstheme="minorHAnsi"/>
        </w:rPr>
        <w:t xml:space="preserve">. Since </w:t>
      </w:r>
      <w:r w:rsidR="001425DE" w:rsidRPr="00B33D05">
        <w:rPr>
          <w:rFonts w:cstheme="minorHAnsi"/>
          <w:noProof/>
          <w:position w:val="-32"/>
        </w:rPr>
        <w:object w:dxaOrig="3540" w:dyaOrig="760" w14:anchorId="0FA3EEF8">
          <v:shape id="_x0000_i1302" type="#_x0000_t75" alt="" style="width:176.9pt;height:39.1pt;mso-width-percent:0;mso-height-percent:0;mso-width-percent:0;mso-height-percent:0" o:ole="">
            <v:imagedata r:id="rId951" o:title=""/>
          </v:shape>
          <o:OLEObject Type="Embed" ProgID="Equation.DSMT4" ShapeID="_x0000_i1302" DrawAspect="Content" ObjectID="_1617001002" r:id="rId952"/>
        </w:object>
      </w:r>
      <w:r w:rsidR="00774041">
        <w:rPr>
          <w:rFonts w:cstheme="minorHAnsi"/>
        </w:rPr>
        <w:t>, we see that</w:t>
      </w:r>
      <w:r w:rsidR="00C91F46">
        <w:rPr>
          <w:rFonts w:cstheme="minorHAnsi"/>
        </w:rPr>
        <w:t xml:space="preserve"> the eigenvalues</w:t>
      </w:r>
      <w:r w:rsidR="00774041">
        <w:rPr>
          <w:rFonts w:cstheme="minorHAnsi"/>
        </w:rPr>
        <w:t xml:space="preserve"> and eigenvectors</w:t>
      </w:r>
      <w:r w:rsidR="00C91F46">
        <w:rPr>
          <w:rFonts w:cstheme="minorHAnsi"/>
        </w:rPr>
        <w:t xml:space="preserve"> for </w:t>
      </w:r>
      <w:proofErr w:type="spellStart"/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</w:t>
      </w:r>
      <w:proofErr w:type="spellEnd"/>
      <w:r w:rsidR="00C91F46">
        <w:rPr>
          <w:rFonts w:cstheme="minorHAnsi"/>
        </w:rPr>
        <w:t xml:space="preserve"> </w:t>
      </w:r>
      <w:bookmarkStart w:id="175" w:name="OLE_LINK143"/>
      <w:bookmarkStart w:id="176" w:name="OLE_LINK144"/>
      <w:r w:rsidR="001425DE" w:rsidRPr="006C0631">
        <w:rPr>
          <w:rFonts w:cstheme="minorHAnsi"/>
          <w:noProof/>
          <w:position w:val="-24"/>
        </w:rPr>
        <w:object w:dxaOrig="1820" w:dyaOrig="660" w14:anchorId="72070596">
          <v:shape id="_x0000_i1301" type="#_x0000_t75" alt="" style="width:91.9pt;height:32.9pt;mso-width-percent:0;mso-height-percent:0;mso-width-percent:0;mso-height-percent:0" o:ole="">
            <v:imagedata r:id="rId953" o:title=""/>
          </v:shape>
          <o:OLEObject Type="Embed" ProgID="Equation.DSMT4" ShapeID="_x0000_i1301" DrawAspect="Content" ObjectID="_1617001003" r:id="rId954"/>
        </w:object>
      </w:r>
      <w:r w:rsidR="00774041">
        <w:rPr>
          <w:rFonts w:cstheme="minorHAnsi"/>
        </w:rPr>
        <w:t>,</w:t>
      </w:r>
      <w:r w:rsidR="007C48C3">
        <w:rPr>
          <w:rFonts w:cstheme="minorHAnsi"/>
        </w:rPr>
        <w:t xml:space="preserve"> </w:t>
      </w:r>
      <w:r w:rsidR="00C810B6">
        <w:rPr>
          <w:rFonts w:cstheme="minorHAnsi"/>
        </w:rPr>
        <w:t xml:space="preserve"> </w:t>
      </w:r>
      <w:r w:rsidR="001425DE" w:rsidRPr="007C48C3">
        <w:rPr>
          <w:rFonts w:cstheme="minorHAnsi"/>
          <w:noProof/>
          <w:position w:val="-24"/>
        </w:rPr>
        <w:object w:dxaOrig="2060" w:dyaOrig="660" w14:anchorId="00D42BE2">
          <v:shape id="_x0000_i1300" type="#_x0000_t75" alt="" style="width:104.9pt;height:32.9pt;mso-width-percent:0;mso-height-percent:0;mso-width-percent:0;mso-height-percent:0" o:ole="">
            <v:imagedata r:id="rId955" o:title=""/>
          </v:shape>
          <o:OLEObject Type="Embed" ProgID="Equation.DSMT4" ShapeID="_x0000_i1300" DrawAspect="Content" ObjectID="_1617001004" r:id="rId956"/>
        </w:object>
      </w:r>
      <w:bookmarkEnd w:id="175"/>
      <w:bookmarkEnd w:id="176"/>
      <w:r w:rsidR="00774041">
        <w:rPr>
          <w:rFonts w:cstheme="minorHAnsi"/>
        </w:rPr>
        <w:t xml:space="preserve">, </w:t>
      </w:r>
      <w:r w:rsidR="001425DE" w:rsidRPr="00774041">
        <w:rPr>
          <w:rFonts w:cstheme="minorHAnsi"/>
          <w:noProof/>
          <w:position w:val="-20"/>
        </w:rPr>
        <w:object w:dxaOrig="1120" w:dyaOrig="520" w14:anchorId="757E6A1C">
          <v:shape id="_x0000_i1299" type="#_x0000_t75" alt="" style="width:59.65pt;height:26.05pt;mso-width-percent:0;mso-height-percent:0;mso-width-percent:0;mso-height-percent:0" o:ole="">
            <v:imagedata r:id="rId957" o:title=""/>
          </v:shape>
          <o:OLEObject Type="Embed" ProgID="Equation.DSMT4" ShapeID="_x0000_i1299" DrawAspect="Content" ObjectID="_1617001005" r:id="rId958"/>
        </w:object>
      </w:r>
      <w:r w:rsidR="00774041">
        <w:rPr>
          <w:rFonts w:cstheme="minorHAnsi"/>
        </w:rPr>
        <w:t xml:space="preserve"> and</w:t>
      </w:r>
      <w:r w:rsidR="00C810B6">
        <w:rPr>
          <w:rFonts w:cstheme="minorHAnsi"/>
        </w:rPr>
        <w:t xml:space="preserve"> </w:t>
      </w:r>
      <w:r w:rsidR="00774041">
        <w:rPr>
          <w:rFonts w:cstheme="minorHAnsi"/>
        </w:rPr>
        <w:t xml:space="preserve"> </w:t>
      </w:r>
      <w:r w:rsidR="001425DE" w:rsidRPr="00774041">
        <w:rPr>
          <w:rFonts w:cstheme="minorHAnsi"/>
          <w:noProof/>
          <w:position w:val="-20"/>
        </w:rPr>
        <w:object w:dxaOrig="1180" w:dyaOrig="520" w14:anchorId="16A2467B">
          <v:shape id="_x0000_i1298" type="#_x0000_t75" alt="" style="width:58.3pt;height:26.05pt;mso-width-percent:0;mso-height-percent:0;mso-width-percent:0;mso-height-percent:0" o:ole="">
            <v:imagedata r:id="rId959" o:title=""/>
          </v:shape>
          <o:OLEObject Type="Embed" ProgID="Equation.DSMT4" ShapeID="_x0000_i1298" DrawAspect="Content" ObjectID="_1617001006" r:id="rId960"/>
        </w:object>
      </w:r>
      <w:r w:rsidR="00774041">
        <w:rPr>
          <w:rFonts w:cstheme="minorHAnsi"/>
        </w:rPr>
        <w:t>:</w:t>
      </w:r>
    </w:p>
    <w:p w14:paraId="1CDE4D66" w14:textId="19AC8CC6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lastRenderedPageBreak/>
        <w:tab/>
      </w:r>
      <w:r w:rsidR="001425DE" w:rsidRPr="005663A2">
        <w:rPr>
          <w:rFonts w:cstheme="minorHAnsi"/>
          <w:noProof/>
          <w:position w:val="-24"/>
        </w:rPr>
        <w:object w:dxaOrig="4000" w:dyaOrig="660" w14:anchorId="60FD496D">
          <v:shape id="_x0000_i1297" type="#_x0000_t75" alt="" style="width:202.3pt;height:32.9pt;mso-width-percent:0;mso-height-percent:0;mso-width-percent:0;mso-height-percent:0" o:ole="">
            <v:imagedata r:id="rId961" o:title=""/>
          </v:shape>
          <o:OLEObject Type="Embed" ProgID="Equation.DSMT4" ShapeID="_x0000_i1297" DrawAspect="Content" ObjectID="_1617001007" r:id="rId962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0C0A7DB7" w14:textId="0C24663A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1425DE" w:rsidRPr="00F166E9">
        <w:rPr>
          <w:rFonts w:cstheme="minorHAnsi"/>
          <w:noProof/>
          <w:position w:val="-24"/>
        </w:rPr>
        <w:object w:dxaOrig="4340" w:dyaOrig="660" w14:anchorId="720043B5">
          <v:shape id="_x0000_i1296" type="#_x0000_t75" alt="" style="width:3in;height:32.9pt;mso-width-percent:0;mso-height-percent:0;mso-width-percent:0;mso-height-percent:0" o:ole="">
            <v:imagedata r:id="rId963" o:title=""/>
          </v:shape>
          <o:OLEObject Type="Embed" ProgID="Equation.DSMT4" ShapeID="_x0000_i1296" DrawAspect="Content" ObjectID="_1617001008" r:id="rId964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29EF1CEC" w14:textId="1EC7EC53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1425DE" w:rsidRPr="00CE6306">
        <w:rPr>
          <w:rFonts w:cstheme="minorHAnsi"/>
          <w:noProof/>
          <w:position w:val="-60"/>
        </w:rPr>
        <w:object w:dxaOrig="2880" w:dyaOrig="1320" w14:anchorId="0963EE91">
          <v:shape id="_x0000_i1295" type="#_x0000_t75" alt="" style="width:2in;height:65.15pt;mso-width-percent:0;mso-height-percent:0;mso-width-percent:0;mso-height-percent:0" o:ole="">
            <v:imagedata r:id="rId965" o:title=""/>
          </v:shape>
          <o:OLEObject Type="Embed" ProgID="Equation.DSMT4" ShapeID="_x0000_i1295" DrawAspect="Content" ObjectID="_1617001009" r:id="rId966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1425DE" w:rsidRPr="00CE6306">
        <w:rPr>
          <w:rFonts w:cstheme="minorHAnsi"/>
          <w:noProof/>
          <w:position w:val="-10"/>
        </w:rPr>
        <w:object w:dxaOrig="960" w:dyaOrig="320" w14:anchorId="37BE91AD">
          <v:shape id="_x0000_i1294" type="#_x0000_t75" alt="" style="width:45.95pt;height:13.7pt;mso-width-percent:0;mso-height-percent:0;mso-width-percent:0;mso-height-percent:0" o:ole="">
            <v:imagedata r:id="rId967" o:title=""/>
          </v:shape>
          <o:OLEObject Type="Embed" ProgID="Equation.DSMT4" ShapeID="_x0000_i1294" DrawAspect="Content" ObjectID="_1617001010" r:id="rId968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55339DC2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1425DE" w:rsidRPr="00A85245">
        <w:rPr>
          <w:rFonts w:cstheme="minorHAnsi"/>
          <w:noProof/>
          <w:position w:val="-68"/>
        </w:rPr>
        <w:object w:dxaOrig="7120" w:dyaOrig="1480" w14:anchorId="4D3CB45F">
          <v:shape id="_x0000_i1293" type="#_x0000_t75" alt="" style="width:355.2pt;height:1in;mso-width-percent:0;mso-height-percent:0;mso-width-percent:0;mso-height-percent:0" o:ole="">
            <v:imagedata r:id="rId969" o:title=""/>
          </v:shape>
          <o:OLEObject Type="Embed" ProgID="Equation.DSMT4" ShapeID="_x0000_i1293" DrawAspect="Content" ObjectID="_1617001011" r:id="rId970"/>
        </w:object>
      </w:r>
      <w:r w:rsidR="00A54D8A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013B86F7" w14:textId="03E78440" w:rsidR="000D3CE4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38A4CE7D" w14:textId="3CA291FF" w:rsidR="00D73BB0" w:rsidRDefault="008A6751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are free to choose a phase angle of </w:t>
      </w:r>
      <w:r w:rsidRPr="00D73BB0">
        <w:rPr>
          <w:rFonts w:ascii="Symbol" w:hAnsi="Symbol" w:cstheme="minorHAnsi"/>
          <w:i/>
        </w:rPr>
        <w:t></w:t>
      </w:r>
      <w:r>
        <w:rPr>
          <w:rFonts w:cstheme="minorHAnsi"/>
        </w:rPr>
        <w:t xml:space="preserve"> = </w:t>
      </w:r>
      <w:r w:rsidRPr="008F4795"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so</w:t>
      </w:r>
      <w:r w:rsidR="00750D4A">
        <w:rPr>
          <w:rFonts w:cstheme="minorHAnsi"/>
        </w:rPr>
        <w:t xml:space="preserve"> that</w:t>
      </w:r>
      <w:r w:rsidR="00600AA4">
        <w:rPr>
          <w:rFonts w:cstheme="minorHAnsi"/>
        </w:rPr>
        <w:t xml:space="preserve"> </w:t>
      </w:r>
      <w:r w:rsidR="001425DE" w:rsidRPr="00904F6A">
        <w:rPr>
          <w:rFonts w:cstheme="minorHAnsi"/>
          <w:noProof/>
          <w:position w:val="-34"/>
        </w:rPr>
        <w:object w:dxaOrig="1900" w:dyaOrig="800" w14:anchorId="21FCE4A7">
          <v:shape id="_x0000_i1292" type="#_x0000_t75" alt="" style="width:98.05pt;height:39.1pt;mso-width-percent:0;mso-height-percent:0;mso-width-percent:0;mso-height-percent:0" o:ole="">
            <v:imagedata r:id="rId971" o:title=""/>
          </v:shape>
          <o:OLEObject Type="Embed" ProgID="Equation.DSMT4" ShapeID="_x0000_i1292" DrawAspect="Content" ObjectID="_1617001012" r:id="rId972"/>
        </w:object>
      </w:r>
      <w:r w:rsidR="00750D4A">
        <w:rPr>
          <w:rFonts w:cstheme="minorHAnsi"/>
        </w:rPr>
        <w:t xml:space="preserve">. </w:t>
      </w:r>
    </w:p>
    <w:p w14:paraId="7BA81940" w14:textId="77777777" w:rsidR="00D73BB0" w:rsidRDefault="00D73BB0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5DCDF9A4" w14:textId="5171CA3B" w:rsidR="00135CC0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C25AA1">
        <w:rPr>
          <w:rFonts w:cstheme="minorHAnsi"/>
        </w:rPr>
        <w:t xml:space="preserve">he eigenvectors of </w:t>
      </w:r>
      <w:r w:rsidR="00C25AA1">
        <w:rPr>
          <w:rFonts w:cstheme="minorHAnsi"/>
          <w:i/>
        </w:rPr>
        <w:t>H</w:t>
      </w:r>
      <w:r w:rsidR="00C25AA1">
        <w:rPr>
          <w:rFonts w:cstheme="minorHAnsi"/>
        </w:rPr>
        <w:t xml:space="preserve"> </w:t>
      </w:r>
      <w:r w:rsidR="00C810B6">
        <w:rPr>
          <w:rFonts w:cstheme="minorHAnsi"/>
        </w:rPr>
        <w:t xml:space="preserve">(and </w:t>
      </w:r>
      <w:r w:rsidR="001425DE" w:rsidRPr="00C810B6">
        <w:rPr>
          <w:rFonts w:cstheme="minorHAnsi"/>
          <w:noProof/>
          <w:position w:val="-12"/>
        </w:rPr>
        <w:object w:dxaOrig="280" w:dyaOrig="380" w14:anchorId="46F9BE14">
          <v:shape id="_x0000_i1291" type="#_x0000_t75" alt="" style="width:13.7pt;height:19.9pt;mso-width-percent:0;mso-height-percent:0;mso-width-percent:0;mso-height-percent:0" o:ole="">
            <v:imagedata r:id="rId973" o:title=""/>
          </v:shape>
          <o:OLEObject Type="Embed" ProgID="Equation.DSMT4" ShapeID="_x0000_i1291" DrawAspect="Content" ObjectID="_1617001013" r:id="rId974"/>
        </w:object>
      </w:r>
      <w:r w:rsidR="00C810B6">
        <w:rPr>
          <w:rFonts w:cstheme="minorHAnsi"/>
        </w:rPr>
        <w:t xml:space="preserve">) </w:t>
      </w:r>
      <w:r w:rsidR="00C25AA1">
        <w:rPr>
          <w:rFonts w:cstheme="minorHAnsi"/>
        </w:rPr>
        <w:t xml:space="preserve">are </w:t>
      </w:r>
    </w:p>
    <w:p w14:paraId="25F0CBA5" w14:textId="187BD5E7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D73BB0">
        <w:rPr>
          <w:rFonts w:cstheme="minorHAnsi"/>
          <w:noProof/>
          <w:position w:val="-34"/>
        </w:rPr>
        <w:object w:dxaOrig="5560" w:dyaOrig="800" w14:anchorId="7BC80B3E">
          <v:shape id="_x0000_i1290" type="#_x0000_t75" alt="" style="width:274.95pt;height:39.1pt;mso-width-percent:0;mso-height-percent:0;mso-width-percent:0;mso-height-percent:0" o:ole="">
            <v:imagedata r:id="rId975" o:title=""/>
          </v:shape>
          <o:OLEObject Type="Embed" ProgID="Equation.DSMT4" ShapeID="_x0000_i1290" DrawAspect="Content" ObjectID="_1617001014" r:id="rId976"/>
        </w:object>
      </w:r>
      <w:bookmarkStart w:id="177" w:name="OLE_LINK145"/>
      <w:bookmarkStart w:id="178" w:name="OLE_LINK146"/>
      <w:r w:rsidR="004B527A">
        <w:rPr>
          <w:rFonts w:cstheme="minorHAnsi"/>
        </w:rPr>
        <w:t>.</w:t>
      </w:r>
      <w:r w:rsidR="00997DAF">
        <w:rPr>
          <w:rFonts w:cstheme="minorHAnsi"/>
        </w:rPr>
        <w:t xml:space="preserve">   </w:t>
      </w:r>
      <w:r w:rsidR="00653575">
        <w:rPr>
          <w:rFonts w:cstheme="minorHAnsi"/>
        </w:rPr>
        <w:t xml:space="preserve">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77"/>
      <w:bookmarkEnd w:id="178"/>
      <w:r>
        <w:rPr>
          <w:rFonts w:cstheme="minorHAnsi"/>
        </w:rPr>
        <w:t xml:space="preserve"> </w:t>
      </w:r>
    </w:p>
    <w:p w14:paraId="704DFD15" w14:textId="5628BA2E" w:rsidR="007A249C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</w:t>
      </w:r>
      <w:r w:rsidR="007A249C">
        <w:rPr>
          <w:rFonts w:cstheme="minorHAnsi"/>
          <w:color w:val="0000FF"/>
        </w:rPr>
        <w:t>ercise 4.5 (Corollary to Example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For an arbitrary direction </w:t>
      </w:r>
      <w:r w:rsidR="001425DE" w:rsidRPr="00C17352">
        <w:rPr>
          <w:rFonts w:cstheme="minorHAnsi"/>
          <w:noProof/>
          <w:position w:val="-60"/>
        </w:rPr>
        <w:object w:dxaOrig="2000" w:dyaOrig="1320" w14:anchorId="55536679">
          <v:shape id="_x0000_i1289" type="#_x0000_t75" alt="" style="width:98.05pt;height:65.15pt;mso-width-percent:0;mso-height-percent:0;mso-width-percent:0;mso-height-percent:0" o:ole="">
            <v:imagedata r:id="rId977" o:title=""/>
          </v:shape>
          <o:OLEObject Type="Embed" ProgID="Equation.DSMT4" ShapeID="_x0000_i1289" DrawAspect="Content" ObjectID="_1617001015" r:id="rId978"/>
        </w:object>
      </w:r>
    </w:p>
    <w:p w14:paraId="603FC0DA" w14:textId="7889DFEF" w:rsidR="00997DAF" w:rsidRDefault="001425DE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C0631">
        <w:rPr>
          <w:rFonts w:cstheme="minorHAnsi"/>
          <w:noProof/>
          <w:position w:val="-24"/>
        </w:rPr>
        <w:object w:dxaOrig="960" w:dyaOrig="660" w14:anchorId="5ED39488">
          <v:shape id="_x0000_i1288" type="#_x0000_t75" alt="" style="width:45.95pt;height:32.9pt;mso-width-percent:0;mso-height-percent:0;mso-width-percent:0;mso-height-percent:0" o:ole="">
            <v:imagedata r:id="rId979" o:title=""/>
          </v:shape>
          <o:OLEObject Type="Embed" ProgID="Equation.DSMT4" ShapeID="_x0000_i1288" DrawAspect="Content" ObjectID="_1617001016" r:id="rId980"/>
        </w:object>
      </w:r>
      <w:r w:rsidR="00C17352">
        <w:rPr>
          <w:rFonts w:cstheme="minorHAnsi"/>
        </w:rPr>
        <w:t>,</w:t>
      </w:r>
      <w:r w:rsidR="000848F3">
        <w:rPr>
          <w:rFonts w:cstheme="minorHAnsi"/>
        </w:rPr>
        <w:t xml:space="preserve"> </w:t>
      </w:r>
      <w:r w:rsidR="00C17352">
        <w:rPr>
          <w:rFonts w:cstheme="minorHAnsi"/>
        </w:rPr>
        <w:t xml:space="preserve"> </w:t>
      </w:r>
      <w:r w:rsidRPr="007C48C3">
        <w:rPr>
          <w:rFonts w:cstheme="minorHAnsi"/>
          <w:noProof/>
          <w:position w:val="-24"/>
        </w:rPr>
        <w:object w:dxaOrig="1160" w:dyaOrig="660" w14:anchorId="372CD605">
          <v:shape id="_x0000_i1287" type="#_x0000_t75" alt="" style="width:58.3pt;height:32.9pt;mso-width-percent:0;mso-height-percent:0;mso-width-percent:0;mso-height-percent:0" o:ole="">
            <v:imagedata r:id="rId981" o:title=""/>
          </v:shape>
          <o:OLEObject Type="Embed" ProgID="Equation.DSMT4" ShapeID="_x0000_i1287" DrawAspect="Content" ObjectID="_1617001017" r:id="rId982"/>
        </w:object>
      </w:r>
      <w:r w:rsidR="00C17352">
        <w:rPr>
          <w:rFonts w:cstheme="minorHAnsi"/>
        </w:rPr>
        <w:t xml:space="preserve">, </w:t>
      </w:r>
      <w:r w:rsidR="000848F3">
        <w:rPr>
          <w:rFonts w:cstheme="minorHAnsi"/>
        </w:rPr>
        <w:t xml:space="preserve">  </w:t>
      </w:r>
      <w:r w:rsidRPr="00010972">
        <w:rPr>
          <w:rFonts w:cstheme="minorHAnsi"/>
          <w:noProof/>
          <w:position w:val="-68"/>
        </w:rPr>
        <w:object w:dxaOrig="5040" w:dyaOrig="1480" w14:anchorId="05D5E0CD">
          <v:shape id="_x0000_i1286" type="#_x0000_t75" alt="" style="width:255.1pt;height:1in;mso-width-percent:0;mso-height-percent:0;mso-width-percent:0;mso-height-percent:0" o:ole="">
            <v:imagedata r:id="rId983" o:title=""/>
          </v:shape>
          <o:OLEObject Type="Embed" ProgID="Equation.DSMT4" ShapeID="_x0000_i1286" DrawAspect="Content" ObjectID="_1617001018" r:id="rId984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bookmarkStart w:id="179" w:name="OLE_LINK149"/>
      <w:bookmarkStart w:id="180" w:name="OLE_LINK150"/>
      <w:r w:rsidR="007A249C">
        <w:rPr>
          <w:rFonts w:cstheme="minorHAnsi"/>
        </w:rPr>
        <w:t xml:space="preserve">  </w:t>
      </w:r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79"/>
      <w:bookmarkEnd w:id="180"/>
      <w:r w:rsidR="008D5735">
        <w:rPr>
          <w:rFonts w:cstheme="minorHAnsi"/>
        </w:rPr>
        <w:t xml:space="preserve"> </w:t>
      </w:r>
    </w:p>
    <w:p w14:paraId="66F5450B" w14:textId="77777777" w:rsidR="00BC32FD" w:rsidRDefault="00BC32FD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4613F03" w14:textId="13F71BB9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1425DE" w:rsidRPr="003545E8">
        <w:rPr>
          <w:rFonts w:cstheme="minorHAnsi"/>
          <w:noProof/>
          <w:position w:val="-20"/>
        </w:rPr>
        <w:object w:dxaOrig="780" w:dyaOrig="520" w14:anchorId="5F9E73A7">
          <v:shape id="_x0000_i1285" type="#_x0000_t75" alt="" style="width:39.1pt;height:26.05pt;mso-width-percent:0;mso-height-percent:0;mso-width-percent:0;mso-height-percent:0" o:ole="">
            <v:imagedata r:id="rId985" o:title=""/>
          </v:shape>
          <o:OLEObject Type="Embed" ProgID="Equation.DSMT4" ShapeID="_x0000_i1285" DrawAspect="Content" ObjectID="_1617001019" r:id="rId986"/>
        </w:object>
      </w:r>
      <w:r w:rsidR="002104D7">
        <w:rPr>
          <w:rFonts w:cstheme="minorHAnsi"/>
        </w:rPr>
        <w:t>is known.</w:t>
      </w:r>
      <w:r w:rsidR="003545E8">
        <w:rPr>
          <w:rFonts w:cstheme="minorHAnsi"/>
        </w:rPr>
        <w:t xml:space="preserve"> </w:t>
      </w:r>
    </w:p>
    <w:p w14:paraId="00ADA593" w14:textId="77777777" w:rsidR="007B00FC" w:rsidRDefault="007B00FC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716CD832" w14:textId="38D83E23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="001425DE" w:rsidRPr="002104D7">
        <w:rPr>
          <w:rFonts w:cstheme="minorHAnsi"/>
          <w:noProof/>
          <w:position w:val="-18"/>
        </w:rPr>
        <w:object w:dxaOrig="540" w:dyaOrig="480" w14:anchorId="66AF16CE">
          <v:shape id="_x0000_i1284" type="#_x0000_t75" alt="" style="width:26.05pt;height:26.05pt;mso-width-percent:0;mso-height-percent:0;mso-width-percent:0;mso-height-percent:0" o:ole="">
            <v:imagedata r:id="rId987" o:title=""/>
          </v:shape>
          <o:OLEObject Type="Embed" ProgID="Equation.DSMT4" ShapeID="_x0000_i1284" DrawAspect="Content" ObjectID="_1617001020" r:id="rId988"/>
        </w:object>
      </w:r>
      <w:r>
        <w:rPr>
          <w:rFonts w:cstheme="minorHAnsi"/>
        </w:rPr>
        <w:t xml:space="preserve"> and eigenvectors </w:t>
      </w:r>
      <w:r w:rsidR="001425DE" w:rsidRPr="00D12F97">
        <w:rPr>
          <w:rFonts w:cstheme="minorHAnsi"/>
          <w:noProof/>
          <w:position w:val="-22"/>
        </w:rPr>
        <w:object w:dxaOrig="800" w:dyaOrig="560" w14:anchorId="4AD3F3D2">
          <v:shape id="_x0000_i1283" type="#_x0000_t75" alt="" style="width:39.1pt;height:26.05pt;mso-width-percent:0;mso-height-percent:0;mso-width-percent:0;mso-height-percent:0" o:ole="">
            <v:imagedata r:id="rId989" o:title=""/>
          </v:shape>
          <o:OLEObject Type="Embed" ProgID="Equation.DSMT4" ShapeID="_x0000_i1283" DrawAspect="Content" ObjectID="_1617001021" r:id="rId990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1425DE" w:rsidRPr="00BE1995">
        <w:rPr>
          <w:rFonts w:cstheme="minorHAnsi"/>
          <w:noProof/>
          <w:position w:val="-20"/>
        </w:rPr>
        <w:object w:dxaOrig="640" w:dyaOrig="520" w14:anchorId="0BD24214">
          <v:shape id="_x0000_i1282" type="#_x0000_t75" alt="" style="width:32.9pt;height:26.05pt;mso-width-percent:0;mso-height-percent:0;mso-width-percent:0;mso-height-percent:0" o:ole="">
            <v:imagedata r:id="rId991" o:title=""/>
          </v:shape>
          <o:OLEObject Type="Embed" ProgID="Equation.DSMT4" ShapeID="_x0000_i1282" DrawAspect="Content" ObjectID="_1617001022" r:id="rId992"/>
        </w:object>
      </w:r>
      <w:r w:rsidR="00BE1995">
        <w:rPr>
          <w:rFonts w:cstheme="minorHAnsi"/>
        </w:rPr>
        <w:t>.</w:t>
      </w:r>
    </w:p>
    <w:p w14:paraId="09EF40C8" w14:textId="77777777" w:rsidR="00952A0F" w:rsidRDefault="00952A0F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5CB5B429" w14:textId="77777777" w:rsidR="00A77C43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 xml:space="preserve">Solution. </w:t>
      </w:r>
      <w:r w:rsidR="00D4701F">
        <w:rPr>
          <w:rFonts w:cstheme="minorHAnsi"/>
        </w:rPr>
        <w:t xml:space="preserve">We wish to solve </w:t>
      </w:r>
    </w:p>
    <w:p w14:paraId="77C36A0D" w14:textId="77777777" w:rsidR="00A77C43" w:rsidRDefault="00A77C43" w:rsidP="00A77C43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D4701F">
        <w:rPr>
          <w:rFonts w:cstheme="minorHAnsi"/>
          <w:noProof/>
          <w:position w:val="-24"/>
        </w:rPr>
        <w:object w:dxaOrig="2140" w:dyaOrig="760" w14:anchorId="7DB7F498">
          <v:shape id="_x0000_i1281" type="#_x0000_t75" alt="" style="width:104.9pt;height:39.1pt;mso-width-percent:0;mso-height-percent:0;mso-width-percent:0;mso-height-percent:0" o:ole="">
            <v:imagedata r:id="rId993" o:title=""/>
          </v:shape>
          <o:OLEObject Type="Embed" ProgID="Equation.DSMT4" ShapeID="_x0000_i1281" DrawAspect="Content" ObjectID="_1617001023" r:id="rId994"/>
        </w:object>
      </w:r>
      <w:r w:rsidR="00950F67">
        <w:rPr>
          <w:rFonts w:cstheme="minorHAnsi"/>
        </w:rPr>
        <w:t xml:space="preserve">.   </w:t>
      </w:r>
    </w:p>
    <w:p w14:paraId="60B049D5" w14:textId="77777777" w:rsidR="006A287F" w:rsidRDefault="006A287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8FC4D57" w14:textId="349C0673" w:rsidR="00BE1995" w:rsidRDefault="00950F6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state vector </w:t>
      </w:r>
      <w:r w:rsidR="001425DE" w:rsidRPr="00BC32FD">
        <w:rPr>
          <w:rFonts w:cstheme="minorHAnsi"/>
          <w:noProof/>
          <w:position w:val="-18"/>
        </w:rPr>
        <w:object w:dxaOrig="420" w:dyaOrig="480" w14:anchorId="76DD8015">
          <v:shape id="_x0000_i1280" type="#_x0000_t75" alt="" style="width:19.9pt;height:26.05pt;mso-width-percent:0;mso-height-percent:0;mso-width-percent:0;mso-height-percent:0" o:ole="">
            <v:imagedata r:id="rId995" o:title=""/>
          </v:shape>
          <o:OLEObject Type="Embed" ProgID="Equation.DSMT4" ShapeID="_x0000_i1280" DrawAspect="Content" ObjectID="_1617001024" r:id="rId996"/>
        </w:object>
      </w:r>
      <w:r>
        <w:rPr>
          <w:rFonts w:cstheme="minorHAnsi"/>
        </w:rPr>
        <w:t xml:space="preserve"> has a unique representation in terms of the orthonormal basis </w:t>
      </w:r>
      <w:r w:rsidR="001425DE" w:rsidRPr="007854F2">
        <w:rPr>
          <w:rFonts w:cstheme="minorHAnsi"/>
          <w:noProof/>
          <w:position w:val="-22"/>
        </w:rPr>
        <w:object w:dxaOrig="760" w:dyaOrig="560" w14:anchorId="6BE3B19A">
          <v:shape id="_x0000_i1279" type="#_x0000_t75" alt="" style="width:39.1pt;height:26.05pt;mso-width-percent:0;mso-height-percent:0;mso-width-percent:0;mso-height-percent:0" o:ole="">
            <v:imagedata r:id="rId997" o:title=""/>
          </v:shape>
          <o:OLEObject Type="Embed" ProgID="Equation.DSMT4" ShapeID="_x0000_i1279" DrawAspect="Content" ObjectID="_1617001025" r:id="rId998"/>
        </w:object>
      </w:r>
      <w:r w:rsidR="007854F2">
        <w:rPr>
          <w:rFonts w:cstheme="minorHAnsi"/>
        </w:rPr>
        <w:t>:</w:t>
      </w:r>
    </w:p>
    <w:p w14:paraId="2F9CC7D3" w14:textId="73E80AED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2B093B">
        <w:rPr>
          <w:rFonts w:cstheme="minorHAnsi"/>
          <w:noProof/>
          <w:position w:val="-30"/>
        </w:rPr>
        <w:object w:dxaOrig="2060" w:dyaOrig="620" w14:anchorId="113F5158">
          <v:shape id="_x0000_i1278" type="#_x0000_t75" alt="" style="width:104.9pt;height:32.9pt;mso-width-percent:0;mso-height-percent:0;mso-width-percent:0;mso-height-percent:0" o:ole="">
            <v:imagedata r:id="rId999" o:title=""/>
          </v:shape>
          <o:OLEObject Type="Embed" ProgID="Equation.DSMT4" ShapeID="_x0000_i1278" DrawAspect="Content" ObjectID="_1617001026" r:id="rId1000"/>
        </w:object>
      </w:r>
      <w:r w:rsidR="00601B90">
        <w:rPr>
          <w:rFonts w:cstheme="minorHAnsi"/>
        </w:rPr>
        <w:t xml:space="preserve"> </w:t>
      </w:r>
    </w:p>
    <w:p w14:paraId="3DCB3C52" w14:textId="38FB5C40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1425DE" w:rsidRPr="002B093B">
        <w:rPr>
          <w:rFonts w:cstheme="minorHAnsi"/>
          <w:noProof/>
          <w:position w:val="-18"/>
        </w:rPr>
        <w:object w:dxaOrig="540" w:dyaOrig="480" w14:anchorId="30946087">
          <v:shape id="_x0000_i1277" type="#_x0000_t75" alt="" style="width:26.05pt;height:26.05pt;mso-width-percent:0;mso-height-percent:0;mso-width-percent:0;mso-height-percent:0" o:ole="">
            <v:imagedata r:id="rId1001" o:title=""/>
          </v:shape>
          <o:OLEObject Type="Embed" ProgID="Equation.DSMT4" ShapeID="_x0000_i1277" DrawAspect="Content" ObjectID="_1617001027" r:id="rId1002"/>
        </w:object>
      </w:r>
      <w:r>
        <w:rPr>
          <w:rFonts w:cstheme="minorHAnsi"/>
        </w:rPr>
        <w:t xml:space="preserve"> does not vary over time, we can express </w:t>
      </w:r>
      <w:r w:rsidR="00093BC7">
        <w:rPr>
          <w:rFonts w:cstheme="minorHAnsi"/>
        </w:rPr>
        <w:t>the time-dependent version of equation (ii):</w:t>
      </w:r>
    </w:p>
    <w:p w14:paraId="27E2D4A5" w14:textId="3F340D42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2B093B">
        <w:rPr>
          <w:rFonts w:cstheme="minorHAnsi"/>
          <w:noProof/>
          <w:position w:val="-30"/>
        </w:rPr>
        <w:object w:dxaOrig="2140" w:dyaOrig="620" w14:anchorId="28067B9E">
          <v:shape id="_x0000_i1276" type="#_x0000_t75" alt="" style="width:104.9pt;height:32.9pt;mso-width-percent:0;mso-height-percent:0;mso-width-percent:0;mso-height-percent:0" o:ole="">
            <v:imagedata r:id="rId1003" o:title=""/>
          </v:shape>
          <o:OLEObject Type="Embed" ProgID="Equation.DSMT4" ShapeID="_x0000_i1276" DrawAspect="Content" ObjectID="_1617001028" r:id="rId100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0834B52E" w14:textId="77777777" w:rsidR="00B20F09" w:rsidRDefault="00B20F09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0D43DACB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5227E0">
        <w:rPr>
          <w:rFonts w:cstheme="minorHAnsi"/>
          <w:noProof/>
          <w:position w:val="-30"/>
        </w:rPr>
        <w:object w:dxaOrig="7980" w:dyaOrig="780" w14:anchorId="5AC97CA8">
          <v:shape id="_x0000_i1275" type="#_x0000_t75" alt="" style="width:399.1pt;height:39.1pt;mso-width-percent:0;mso-height-percent:0;mso-width-percent:0;mso-height-percent:0" o:ole="">
            <v:imagedata r:id="rId1005" o:title=""/>
          </v:shape>
          <o:OLEObject Type="Embed" ProgID="Equation.DSMT4" ShapeID="_x0000_i1275" DrawAspect="Content" ObjectID="_1617001029" r:id="rId1006"/>
        </w:object>
      </w:r>
      <w:r w:rsidR="00825223">
        <w:rPr>
          <w:rFonts w:cstheme="minorHAnsi"/>
        </w:rPr>
        <w:t xml:space="preserve"> </w:t>
      </w:r>
    </w:p>
    <w:p w14:paraId="72C142DC" w14:textId="77777777" w:rsidR="005227E0" w:rsidRDefault="001425DE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33EF5">
        <w:rPr>
          <w:rFonts w:cstheme="minorHAnsi"/>
          <w:noProof/>
          <w:position w:val="-32"/>
        </w:rPr>
        <w:object w:dxaOrig="3580" w:dyaOrig="760" w14:anchorId="17CE74D7">
          <v:shape id="_x0000_i1274" type="#_x0000_t75" alt="" style="width:176.9pt;height:39.1pt;mso-width-percent:0;mso-height-percent:0;mso-width-percent:0;mso-height-percent:0" o:ole="">
            <v:imagedata r:id="rId1007" o:title=""/>
          </v:shape>
          <o:OLEObject Type="Embed" ProgID="Equation.DSMT4" ShapeID="_x0000_i1274" DrawAspect="Content" ObjectID="_1617001030" r:id="rId1008"/>
        </w:object>
      </w:r>
      <w:r w:rsidR="00633EF5">
        <w:rPr>
          <w:rFonts w:cstheme="minorHAnsi"/>
        </w:rPr>
        <w:t xml:space="preserve"> </w:t>
      </w:r>
      <w:r w:rsidR="002C4ED5">
        <w:rPr>
          <w:rFonts w:cstheme="minorHAnsi"/>
        </w:rPr>
        <w:t xml:space="preserve">  </w:t>
      </w:r>
      <w:r w:rsidRPr="00EC5A25">
        <w:rPr>
          <w:rFonts w:cstheme="minorHAnsi"/>
          <w:noProof/>
          <w:position w:val="-24"/>
        </w:rPr>
        <w:object w:dxaOrig="3000" w:dyaOrig="720" w14:anchorId="5DB9E3A4">
          <v:shape id="_x0000_i1273" type="#_x0000_t75" alt="" style="width:150.85pt;height:39.1pt;mso-width-percent:0;mso-height-percent:0;mso-width-percent:0;mso-height-percent:0" o:ole="">
            <v:imagedata r:id="rId1009" o:title=""/>
          </v:shape>
          <o:OLEObject Type="Embed" ProgID="Equation.DSMT4" ShapeID="_x0000_i1273" DrawAspect="Content" ObjectID="_1617001031" r:id="rId1010"/>
        </w:object>
      </w:r>
    </w:p>
    <w:p w14:paraId="4CEC735F" w14:textId="7B2EE456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ince </w:t>
      </w:r>
      <w:r w:rsidR="001425DE" w:rsidRPr="005227E0">
        <w:rPr>
          <w:rFonts w:cstheme="minorHAnsi"/>
          <w:noProof/>
          <w:position w:val="-22"/>
        </w:rPr>
        <w:object w:dxaOrig="760" w:dyaOrig="560" w14:anchorId="446CA05B">
          <v:shape id="_x0000_i1272" type="#_x0000_t75" alt="" style="width:39.1pt;height:26.05pt;mso-width-percent:0;mso-height-percent:0;mso-width-percent:0;mso-height-percent:0" o:ole="">
            <v:imagedata r:id="rId1011" o:title=""/>
          </v:shape>
          <o:OLEObject Type="Embed" ProgID="Equation.DSMT4" ShapeID="_x0000_i1272" DrawAspect="Content" ObjectID="_1617001032" r:id="rId1012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3C63C8DB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EC5A25">
        <w:rPr>
          <w:rFonts w:cstheme="minorHAnsi"/>
          <w:noProof/>
          <w:position w:val="-16"/>
        </w:rPr>
        <w:object w:dxaOrig="1980" w:dyaOrig="600" w14:anchorId="1694992B">
          <v:shape id="_x0000_i1271" type="#_x0000_t75" alt="" style="width:98.05pt;height:32.9pt;mso-width-percent:0;mso-height-percent:0;mso-width-percent:0;mso-height-percent:0" o:ole="">
            <v:imagedata r:id="rId1013" o:title=""/>
          </v:shape>
          <o:OLEObject Type="Embed" ProgID="Equation.DSMT4" ShapeID="_x0000_i1271" DrawAspect="Content" ObjectID="_1617001033" r:id="rId1014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63F31EA3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110F2AF8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1425DE" w:rsidRPr="00274B62">
        <w:rPr>
          <w:rFonts w:cstheme="minorHAnsi"/>
          <w:noProof/>
          <w:position w:val="-24"/>
        </w:rPr>
        <w:object w:dxaOrig="2720" w:dyaOrig="600" w14:anchorId="1E06CD99">
          <v:shape id="_x0000_i1270" type="#_x0000_t75" alt="" style="width:137.15pt;height:32.9pt;mso-width-percent:0;mso-height-percent:0;mso-width-percent:0;mso-height-percent:0" o:ole="">
            <v:imagedata r:id="rId1015" o:title=""/>
          </v:shape>
          <o:OLEObject Type="Embed" ProgID="Equation.DSMT4" ShapeID="_x0000_i1270" DrawAspect="Content" ObjectID="_1617001034" r:id="rId1016"/>
        </w:object>
      </w:r>
      <w:r>
        <w:rPr>
          <w:rFonts w:cstheme="minorHAnsi"/>
        </w:rPr>
        <w:t xml:space="preserve"> in equation 3.00 yields</w:t>
      </w:r>
    </w:p>
    <w:p w14:paraId="6917567D" w14:textId="4E51055F" w:rsidR="00B20F09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33C1D">
        <w:rPr>
          <w:rFonts w:cstheme="minorHAnsi"/>
          <w:noProof/>
          <w:position w:val="-20"/>
        </w:rPr>
        <w:object w:dxaOrig="1940" w:dyaOrig="520" w14:anchorId="7B57388A">
          <v:shape id="_x0000_i1269" type="#_x0000_t75" alt="" style="width:98.05pt;height:26.05pt;mso-width-percent:0;mso-height-percent:0;mso-width-percent:0;mso-height-percent:0" o:ole="">
            <v:imagedata r:id="rId1017" o:title=""/>
          </v:shape>
          <o:OLEObject Type="Embed" ProgID="Equation.DSMT4" ShapeID="_x0000_i1269" DrawAspect="Content" ObjectID="_1617001035" r:id="rId1018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6D782F03" w14:textId="77777777" w:rsidR="005055FC" w:rsidRDefault="005055FC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3E10829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13742D">
        <w:rPr>
          <w:rFonts w:cstheme="minorHAnsi"/>
          <w:noProof/>
          <w:position w:val="-30"/>
        </w:rPr>
        <w:object w:dxaOrig="4080" w:dyaOrig="780" w14:anchorId="1A53FB51">
          <v:shape id="_x0000_i1268" type="#_x0000_t75" alt="" style="width:202.3pt;height:39.1pt;mso-width-percent:0;mso-height-percent:0;mso-width-percent:0;mso-height-percent:0" o:ole="">
            <v:imagedata r:id="rId1019" o:title=""/>
          </v:shape>
          <o:OLEObject Type="Embed" ProgID="Equation.DSMT4" ShapeID="_x0000_i1268" DrawAspect="Content" ObjectID="_1617001036" r:id="rId1020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1258CDEF" w14:textId="05E28C60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1425DE" w:rsidRPr="0010170A">
        <w:rPr>
          <w:rFonts w:cstheme="minorHAnsi"/>
          <w:noProof/>
          <w:position w:val="-22"/>
        </w:rPr>
        <w:object w:dxaOrig="760" w:dyaOrig="560" w14:anchorId="7425745A">
          <v:shape id="_x0000_i1267" type="#_x0000_t75" alt="" style="width:39.1pt;height:26.05pt;mso-width-percent:0;mso-height-percent:0;mso-width-percent:0;mso-height-percent:0" o:ole="">
            <v:imagedata r:id="rId1021" o:title=""/>
          </v:shape>
          <o:OLEObject Type="Embed" ProgID="Equation.DSMT4" ShapeID="_x0000_i1267" DrawAspect="Content" ObjectID="_1617001037" r:id="rId1022"/>
        </w:object>
      </w:r>
      <w:r w:rsidR="001A1566">
        <w:rPr>
          <w:rFonts w:cstheme="minorHAnsi"/>
        </w:rPr>
        <w:t>,</w:t>
      </w:r>
    </w:p>
    <w:p w14:paraId="6295E3F8" w14:textId="75D96E89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13742D">
        <w:rPr>
          <w:rFonts w:cstheme="minorHAnsi"/>
          <w:noProof/>
          <w:position w:val="-30"/>
        </w:rPr>
        <w:object w:dxaOrig="3340" w:dyaOrig="740" w14:anchorId="415D6CEF">
          <v:shape id="_x0000_i1266" type="#_x0000_t75" alt="" style="width:170.05pt;height:39.1pt;mso-width-percent:0;mso-height-percent:0;mso-width-percent:0;mso-height-percent:0" o:ole="">
            <v:imagedata r:id="rId1023" o:title=""/>
          </v:shape>
          <o:OLEObject Type="Embed" ProgID="Equation.DSMT4" ShapeID="_x0000_i1266" DrawAspect="Content" ObjectID="_1617001038" r:id="rId1024"/>
        </w:object>
      </w:r>
      <w:r w:rsidR="00312BDC">
        <w:rPr>
          <w:rFonts w:cstheme="minorHAnsi"/>
        </w:rPr>
        <w:t xml:space="preserve"> </w:t>
      </w:r>
      <w:r w:rsidR="00042802">
        <w:rPr>
          <w:rFonts w:cstheme="minorHAnsi"/>
        </w:rPr>
        <w:t xml:space="preserve">      </w:t>
      </w:r>
      <w:r w:rsidR="0004280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2802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1A9668A1" w14:textId="77777777" w:rsidR="00F7683F" w:rsidRDefault="00F7683F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29EBEAD8" w14:textId="3903D757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31726459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ED81649" w14:textId="7828FB38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="001425DE" w:rsidRPr="00254EB1">
        <w:rPr>
          <w:rFonts w:cstheme="minorHAnsi"/>
          <w:noProof/>
          <w:position w:val="-20"/>
        </w:rPr>
        <w:object w:dxaOrig="700" w:dyaOrig="520" w14:anchorId="18683B7A">
          <v:shape id="_x0000_i1265" type="#_x0000_t75" alt="" style="width:32.9pt;height:26.05pt;mso-width-percent:0;mso-height-percent:0;mso-width-percent:0;mso-height-percent:0" o:ole="">
            <v:imagedata r:id="rId1025" o:title=""/>
          </v:shape>
          <o:OLEObject Type="Embed" ProgID="Equation.DSMT4" ShapeID="_x0000_i1265" DrawAspect="Content" ObjectID="_1617001039" r:id="rId1026"/>
        </w:object>
      </w:r>
      <w:r w:rsidR="00042802">
        <w:rPr>
          <w:rFonts w:cstheme="minorHAnsi"/>
        </w:rPr>
        <w:t xml:space="preserve">; in other words, to prepare a state vector </w:t>
      </w:r>
      <w:r w:rsidR="001425DE" w:rsidRPr="00042802">
        <w:rPr>
          <w:rFonts w:cstheme="minorHAnsi"/>
          <w:noProof/>
          <w:position w:val="-20"/>
        </w:rPr>
        <w:object w:dxaOrig="740" w:dyaOrig="520" w14:anchorId="36C3174B">
          <v:shape id="_x0000_i1264" type="#_x0000_t75" alt="" style="width:39.1pt;height:26.05pt;mso-width-percent:0;mso-height-percent:0;mso-width-percent:0;mso-height-percent:0" o:ole="">
            <v:imagedata r:id="rId1027" o:title=""/>
          </v:shape>
          <o:OLEObject Type="Embed" ProgID="Equation.DSMT4" ShapeID="_x0000_i1264" DrawAspect="Content" ObjectID="_1617001040" r:id="rId1028"/>
        </w:object>
      </w:r>
      <w:r w:rsidR="00042802">
        <w:rPr>
          <w:rFonts w:cstheme="minorHAnsi"/>
        </w:rPr>
        <w:t xml:space="preserve"> </w:t>
      </w:r>
    </w:p>
    <w:p w14:paraId="47A108CD" w14:textId="57DA6921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="001425DE" w:rsidRPr="00CF03E9">
        <w:rPr>
          <w:rFonts w:cstheme="minorHAnsi"/>
          <w:noProof/>
          <w:position w:val="-16"/>
        </w:rPr>
        <w:object w:dxaOrig="300" w:dyaOrig="420" w14:anchorId="6E6C953C">
          <v:shape id="_x0000_i1263" type="#_x0000_t75" alt="" style="width:13.7pt;height:19.9pt;mso-width-percent:0;mso-height-percent:0;mso-width-percent:0;mso-height-percent:0" o:ole="">
            <v:imagedata r:id="rId1029" o:title=""/>
          </v:shape>
          <o:OLEObject Type="Embed" ProgID="Equation.DSMT4" ShapeID="_x0000_i1263" DrawAspect="Content" ObjectID="_1617001041" r:id="rId1030"/>
        </w:object>
      </w:r>
      <w:r>
        <w:rPr>
          <w:rFonts w:cstheme="minorHAnsi"/>
        </w:rPr>
        <w:t xml:space="preserve"> and eigenvectors </w:t>
      </w:r>
      <w:r w:rsidR="001425DE" w:rsidRPr="00CF03E9">
        <w:rPr>
          <w:rFonts w:cstheme="minorHAnsi"/>
          <w:noProof/>
          <w:position w:val="-20"/>
        </w:rPr>
        <w:object w:dxaOrig="460" w:dyaOrig="520" w14:anchorId="5AC11E13">
          <v:shape id="_x0000_i1262" type="#_x0000_t75" alt="" style="width:26.05pt;height:26.05pt;mso-width-percent:0;mso-height-percent:0;mso-width-percent:0;mso-height-percent:0" o:ole="">
            <v:imagedata r:id="rId1031" o:title=""/>
          </v:shape>
          <o:OLEObject Type="Embed" ProgID="Equation.DSMT4" ShapeID="_x0000_i1262" DrawAspect="Content" ObjectID="_1617001042" r:id="rId1032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="001425DE" w:rsidRPr="00CF03E9">
        <w:rPr>
          <w:rFonts w:cstheme="minorHAnsi"/>
          <w:noProof/>
          <w:position w:val="-20"/>
        </w:rPr>
        <w:object w:dxaOrig="1740" w:dyaOrig="680" w14:anchorId="331D868D">
          <v:shape id="_x0000_i1261" type="#_x0000_t75" alt="" style="width:85.7pt;height:32.9pt;mso-width-percent:0;mso-height-percent:0;mso-width-percent:0;mso-height-percent:0" o:ole="">
            <v:imagedata r:id="rId1033" o:title=""/>
          </v:shape>
          <o:OLEObject Type="Embed" ProgID="Equation.DSMT4" ShapeID="_x0000_i1261" DrawAspect="Content" ObjectID="_1617001043" r:id="rId1034"/>
        </w:object>
      </w:r>
      <w:r>
        <w:rPr>
          <w:rFonts w:cstheme="minorHAnsi"/>
        </w:rPr>
        <w:t xml:space="preserve"> </w:t>
      </w:r>
    </w:p>
    <w:p w14:paraId="60C7E029" w14:textId="5DBA92DA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1425DE" w:rsidRPr="00394CE0">
        <w:rPr>
          <w:rFonts w:cstheme="minorHAnsi"/>
          <w:noProof/>
          <w:position w:val="-20"/>
        </w:rPr>
        <w:object w:dxaOrig="1940" w:dyaOrig="520" w14:anchorId="7FA3475D">
          <v:shape id="_x0000_i1260" type="#_x0000_t75" alt="" style="width:98.05pt;height:26.05pt;mso-width-percent:0;mso-height-percent:0;mso-width-percent:0;mso-height-percent:0" o:ole="">
            <v:imagedata r:id="rId1035" o:title=""/>
          </v:shape>
          <o:OLEObject Type="Embed" ProgID="Equation.DSMT4" ShapeID="_x0000_i1260" DrawAspect="Content" ObjectID="_1617001044" r:id="rId1036"/>
        </w:object>
      </w:r>
      <w:r w:rsidR="00394CE0">
        <w:rPr>
          <w:rFonts w:cstheme="minorHAnsi"/>
        </w:rPr>
        <w:t xml:space="preserve"> </w:t>
      </w:r>
    </w:p>
    <w:p w14:paraId="76CB6C81" w14:textId="739DB98A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1425DE" w:rsidRPr="001C6690">
        <w:rPr>
          <w:rFonts w:cstheme="minorHAnsi"/>
          <w:noProof/>
          <w:position w:val="-30"/>
        </w:rPr>
        <w:object w:dxaOrig="2300" w:dyaOrig="620" w14:anchorId="2AB81665">
          <v:shape id="_x0000_i1259" type="#_x0000_t75" alt="" style="width:117.95pt;height:32.9pt;mso-width-percent:0;mso-height-percent:0;mso-width-percent:0;mso-height-percent:0" o:ole="">
            <v:imagedata r:id="rId1037" o:title=""/>
          </v:shape>
          <o:OLEObject Type="Embed" ProgID="Equation.DSMT4" ShapeID="_x0000_i1259" DrawAspect="Content" ObjectID="_1617001045" r:id="rId1038"/>
        </w:object>
      </w:r>
      <w:r>
        <w:rPr>
          <w:rFonts w:cstheme="minorHAnsi"/>
        </w:rPr>
        <w:t xml:space="preserve"> </w:t>
      </w:r>
    </w:p>
    <w:p w14:paraId="5E0066A8" w14:textId="77777777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="001425DE" w:rsidRPr="00E3318F">
        <w:rPr>
          <w:rFonts w:cstheme="minorHAnsi"/>
          <w:noProof/>
          <w:position w:val="-30"/>
        </w:rPr>
        <w:object w:dxaOrig="4160" w:dyaOrig="620" w14:anchorId="718F5093">
          <v:shape id="_x0000_i1258" type="#_x0000_t75" alt="" style="width:209.15pt;height:32.9pt;mso-width-percent:0;mso-height-percent:0;mso-width-percent:0;mso-height-percent:0" o:ole="">
            <v:imagedata r:id="rId1039" o:title=""/>
          </v:shape>
          <o:OLEObject Type="Embed" ProgID="Equation.DSMT4" ShapeID="_x0000_i1258" DrawAspect="Content" ObjectID="_1617001046" r:id="rId1040"/>
        </w:object>
      </w:r>
      <w:r>
        <w:rPr>
          <w:rFonts w:cstheme="minorHAnsi"/>
        </w:rPr>
        <w:t xml:space="preserve"> </w:t>
      </w:r>
    </w:p>
    <w:p w14:paraId="63B92288" w14:textId="6F8FC883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81" w:name="OLE_LINK151"/>
      <w:bookmarkStart w:id="182" w:name="OLE_LINK152"/>
      <w:r>
        <w:rPr>
          <w:rFonts w:cstheme="minorHAnsi"/>
        </w:rPr>
        <w:t xml:space="preserve">Replace </w:t>
      </w:r>
      <w:r w:rsidR="001425DE" w:rsidRPr="00E3318F">
        <w:rPr>
          <w:rFonts w:cstheme="minorHAnsi"/>
          <w:noProof/>
          <w:position w:val="-16"/>
        </w:rPr>
        <w:object w:dxaOrig="560" w:dyaOrig="440" w14:anchorId="354862FE">
          <v:shape id="_x0000_i1257" type="#_x0000_t75" alt="" style="width:26.05pt;height:19.9pt;mso-width-percent:0;mso-height-percent:0;mso-width-percent:0;mso-height-percent:0" o:ole="">
            <v:imagedata r:id="rId1041" o:title=""/>
          </v:shape>
          <o:OLEObject Type="Embed" ProgID="Equation.DSMT4" ShapeID="_x0000_i1257" DrawAspect="Content" ObjectID="_1617001047" r:id="rId1042"/>
        </w:object>
      </w:r>
      <w:r>
        <w:rPr>
          <w:rFonts w:cstheme="minorHAnsi"/>
        </w:rPr>
        <w:t xml:space="preserve"> in </w:t>
      </w:r>
      <w:r w:rsidR="00AB7506">
        <w:rPr>
          <w:rFonts w:cstheme="minorHAnsi"/>
        </w:rPr>
        <w:t>(</w:t>
      </w:r>
      <w:r>
        <w:rPr>
          <w:rFonts w:cstheme="minorHAnsi"/>
        </w:rPr>
        <w:t>6</w:t>
      </w:r>
      <w:r w:rsidR="00AB7506">
        <w:rPr>
          <w:rFonts w:cstheme="minorHAnsi"/>
        </w:rPr>
        <w:t>)</w:t>
      </w:r>
      <w:r>
        <w:rPr>
          <w:rFonts w:cstheme="minorHAnsi"/>
        </w:rPr>
        <w:t xml:space="preserve"> with </w:t>
      </w:r>
      <w:r w:rsidR="001425DE" w:rsidRPr="00C92B31">
        <w:rPr>
          <w:rFonts w:cstheme="minorHAnsi"/>
          <w:noProof/>
          <w:position w:val="-16"/>
        </w:rPr>
        <w:object w:dxaOrig="1200" w:dyaOrig="600" w14:anchorId="044BE004">
          <v:shape id="_x0000_i1256" type="#_x0000_t75" alt="" style="width:58.3pt;height:32.9pt;mso-width-percent:0;mso-height-percent:0;mso-width-percent:0;mso-height-percent:0" o:ole="">
            <v:imagedata r:id="rId1043" o:title=""/>
          </v:shape>
          <o:OLEObject Type="Embed" ProgID="Equation.DSMT4" ShapeID="_x0000_i1256" DrawAspect="Content" ObjectID="_1617001048" r:id="rId1044"/>
        </w:object>
      </w:r>
      <w:r w:rsidR="006A56D4" w:rsidRPr="00E3318F">
        <w:rPr>
          <w:rFonts w:cstheme="minorHAnsi"/>
        </w:rPr>
        <w:t>:</w:t>
      </w:r>
      <w:bookmarkEnd w:id="181"/>
      <w:bookmarkEnd w:id="182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1E50DED3" w14:textId="2B11E3A9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1425DE" w:rsidRPr="00931C9F">
        <w:rPr>
          <w:noProof/>
          <w:position w:val="-30"/>
        </w:rPr>
        <w:object w:dxaOrig="2820" w:dyaOrig="740" w14:anchorId="556F8FB2">
          <v:shape id="_x0000_i1255" type="#_x0000_t75" alt="" style="width:2in;height:39.1pt;mso-width-percent:0;mso-height-percent:0;mso-width-percent:0;mso-height-percent:0" o:ole="">
            <v:imagedata r:id="rId1045" o:title=""/>
          </v:shape>
          <o:OLEObject Type="Embed" ProgID="Equation.DSMT4" ShapeID="_x0000_i1255" DrawAspect="Content" ObjectID="_1617001049" r:id="rId1046"/>
        </w:object>
      </w:r>
      <w:r w:rsidR="00FA616A" w:rsidRPr="00CC5A9D">
        <w:rPr>
          <w:rFonts w:cstheme="minorHAnsi"/>
        </w:rPr>
        <w:tab/>
        <w:t>(4.</w:t>
      </w:r>
      <w:r w:rsidRPr="00CC5A9D">
        <w:rPr>
          <w:rFonts w:cstheme="minorHAnsi"/>
        </w:rPr>
        <w:t>3</w:t>
      </w:r>
      <w:r w:rsidR="00FA616A" w:rsidRPr="00CC5A9D">
        <w:rPr>
          <w:rFonts w:cstheme="minorHAnsi"/>
        </w:rPr>
        <w:t>4</w:t>
      </w:r>
      <w:r w:rsidRPr="00CC5A9D">
        <w:rPr>
          <w:rFonts w:cstheme="minorHAnsi"/>
        </w:rPr>
        <w:t>)</w:t>
      </w:r>
      <w:r w:rsidR="00FA616A" w:rsidRPr="00CC5A9D">
        <w:rPr>
          <w:rFonts w:cstheme="minorHAnsi"/>
        </w:rPr>
        <w:tab/>
      </w:r>
    </w:p>
    <w:p w14:paraId="0E1AE8A5" w14:textId="2AA6CF8C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ecify a new observable </w:t>
      </w:r>
      <w:r>
        <w:rPr>
          <w:rFonts w:ascii="Symbol" w:hAnsi="Symbol" w:cstheme="minorHAnsi"/>
          <w:i/>
        </w:rPr>
        <w:t></w:t>
      </w:r>
      <w:r w:rsidR="006A56D4">
        <w:rPr>
          <w:rFonts w:cstheme="minorHAnsi"/>
        </w:rPr>
        <w:t xml:space="preserve"> 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1425DE" w:rsidRPr="008A3B02">
        <w:rPr>
          <w:rFonts w:cstheme="minorHAnsi"/>
          <w:noProof/>
          <w:position w:val="-6"/>
        </w:rPr>
        <w:object w:dxaOrig="200" w:dyaOrig="280" w14:anchorId="44070539">
          <v:shape id="_x0000_i1254" type="#_x0000_t75" alt="" style="width:13.7pt;height:13.7pt;mso-width-percent:0;mso-height-percent:0;mso-width-percent:0;mso-height-percent:0" o:ole="">
            <v:imagedata r:id="rId1047" o:title=""/>
          </v:shape>
          <o:OLEObject Type="Embed" ProgID="Equation.DSMT4" ShapeID="_x0000_i1254" DrawAspect="Content" ObjectID="_1617001050" r:id="rId1048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1425DE" w:rsidRPr="008A3B02">
        <w:rPr>
          <w:rFonts w:cstheme="minorHAnsi"/>
          <w:noProof/>
          <w:position w:val="-20"/>
        </w:rPr>
        <w:object w:dxaOrig="680" w:dyaOrig="520" w14:anchorId="6B5C38A3">
          <v:shape id="_x0000_i1253" type="#_x0000_t75" alt="" style="width:32.9pt;height:26.05pt;mso-width-percent:0;mso-height-percent:0;mso-width-percent:0;mso-height-percent:0" o:ole="">
            <v:imagedata r:id="rId1049" o:title=""/>
          </v:shape>
          <o:OLEObject Type="Embed" ProgID="Equation.DSMT4" ShapeID="_x0000_i1253" DrawAspect="Content" ObjectID="_1617001051" r:id="rId1050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33E061D4" w14:textId="79200707" w:rsidR="00C545BF" w:rsidRDefault="008A3B02" w:rsidP="000B632C">
      <w:pPr>
        <w:tabs>
          <w:tab w:val="left" w:pos="450"/>
          <w:tab w:val="left" w:pos="1260"/>
          <w:tab w:val="right" w:pos="8550"/>
        </w:tabs>
        <w:ind w:left="360"/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1425DE" w:rsidRPr="007B4321">
        <w:rPr>
          <w:noProof/>
        </w:rPr>
        <w:object w:dxaOrig="1940" w:dyaOrig="580" w14:anchorId="5361D57A">
          <v:shape id="_x0000_i1252" type="#_x0000_t75" alt="" style="width:98.05pt;height:26.05pt;mso-width-percent:0;mso-height-percent:0;mso-width-percent:0;mso-height-percent:0" o:ole="">
            <v:imagedata r:id="rId1051" o:title=""/>
          </v:shape>
          <o:OLEObject Type="Embed" ProgID="Equation.DSMT4" ShapeID="_x0000_i1252" DrawAspect="Content" ObjectID="_1617001052" r:id="rId1052"/>
        </w:object>
      </w:r>
    </w:p>
    <w:p w14:paraId="5CBA9738" w14:textId="77777777" w:rsidR="000B632C" w:rsidRPr="000B632C" w:rsidRDefault="000B632C" w:rsidP="004E7879">
      <w:pPr>
        <w:tabs>
          <w:tab w:val="left" w:pos="450"/>
          <w:tab w:val="left" w:pos="1260"/>
          <w:tab w:val="right" w:pos="8550"/>
        </w:tabs>
      </w:pPr>
    </w:p>
    <w:p w14:paraId="468C0891" w14:textId="3593849D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C11CFE">
        <w:rPr>
          <w:rFonts w:cstheme="minorHAnsi"/>
          <w:color w:val="0000FF"/>
        </w:rPr>
        <w:t>Exercise 4.6.</w:t>
      </w:r>
      <w:r w:rsidR="006866E5">
        <w:rPr>
          <w:rFonts w:cstheme="minorHAnsi"/>
        </w:rPr>
        <w:t xml:space="preserve"> Use the Cookbook Recipe to c</w:t>
      </w:r>
      <w:r>
        <w:rPr>
          <w:rFonts w:cstheme="minorHAnsi"/>
        </w:rPr>
        <w:t>omplete the example on pages 21-22: Given Hamiltonian</w:t>
      </w:r>
      <w:r w:rsidR="001425DE" w:rsidRPr="00C11CFE">
        <w:rPr>
          <w:rFonts w:cstheme="minorHAnsi"/>
          <w:noProof/>
          <w:position w:val="-24"/>
        </w:rPr>
        <w:object w:dxaOrig="1140" w:dyaOrig="660" w14:anchorId="7EC24E41">
          <v:shape id="_x0000_i1251" type="#_x0000_t75" alt="" style="width:58.3pt;height:32.9pt;mso-width-percent:0;mso-height-percent:0;mso-width-percent:0;mso-height-percent:0" o:ole="">
            <v:imagedata r:id="rId1053" o:title=""/>
          </v:shape>
          <o:OLEObject Type="Embed" ProgID="Equation.DSMT4" ShapeID="_x0000_i1251" DrawAspect="Content" ObjectID="_1617001053" r:id="rId1054"/>
        </w:object>
      </w:r>
      <w:r>
        <w:rPr>
          <w:rFonts w:cstheme="minorHAnsi"/>
        </w:rPr>
        <w:t xml:space="preserve">, state vector </w:t>
      </w:r>
      <w:r w:rsidR="001425DE" w:rsidRPr="00C11CFE">
        <w:rPr>
          <w:rFonts w:cstheme="minorHAnsi"/>
          <w:noProof/>
          <w:position w:val="-20"/>
        </w:rPr>
        <w:object w:dxaOrig="1300" w:dyaOrig="520" w14:anchorId="0734C207">
          <v:shape id="_x0000_i1250" type="#_x0000_t75" alt="" style="width:65.15pt;height:26.05pt;mso-width-percent:0;mso-height-percent:0;mso-width-percent:0;mso-height-percent:0" o:ole="">
            <v:imagedata r:id="rId1055" o:title=""/>
          </v:shape>
          <o:OLEObject Type="Embed" ProgID="Equation.DSMT4" ShapeID="_x0000_i1250" DrawAspect="Content" ObjectID="_1617001054" r:id="rId1056"/>
        </w:object>
      </w:r>
      <w:r>
        <w:rPr>
          <w:rFonts w:cstheme="minorHAnsi"/>
        </w:rPr>
        <w:t xml:space="preserve">, and basis </w:t>
      </w:r>
      <w:r w:rsidR="001425DE" w:rsidRPr="00C11CFE">
        <w:rPr>
          <w:rFonts w:cstheme="minorHAnsi"/>
          <w:noProof/>
          <w:position w:val="-20"/>
        </w:rPr>
        <w:object w:dxaOrig="1180" w:dyaOrig="520" w14:anchorId="13DB25DC">
          <v:shape id="_x0000_i1249" type="#_x0000_t75" alt="" style="width:58.3pt;height:26.05pt;mso-width-percent:0;mso-height-percent:0;mso-width-percent:0;mso-height-percent:0" o:ole="">
            <v:imagedata r:id="rId1057" o:title=""/>
          </v:shape>
          <o:OLEObject Type="Embed" ProgID="Equation.DSMT4" ShapeID="_x0000_i1249" DrawAspect="Content" ObjectID="_1617001055" r:id="rId1058"/>
        </w:object>
      </w:r>
      <w:r>
        <w:rPr>
          <w:rFonts w:cstheme="minorHAnsi"/>
        </w:rPr>
        <w:t xml:space="preserve"> show that </w:t>
      </w:r>
      <w:r w:rsidR="001425DE" w:rsidRPr="00C11CFE">
        <w:rPr>
          <w:rFonts w:cstheme="minorHAnsi"/>
          <w:noProof/>
          <w:position w:val="-18"/>
        </w:rPr>
        <w:object w:dxaOrig="520" w:dyaOrig="480" w14:anchorId="62B112D8">
          <v:shape id="_x0000_i1248" type="#_x0000_t75" alt="" style="width:26.05pt;height:26.05pt;mso-width-percent:0;mso-height-percent:0;mso-width-percent:0;mso-height-percent:0" o:ole="">
            <v:imagedata r:id="rId1059" o:title=""/>
          </v:shape>
          <o:OLEObject Type="Embed" ProgID="Equation.DSMT4" ShapeID="_x0000_i1248" DrawAspect="Content" ObjectID="_1617001056" r:id="rId1060"/>
        </w:object>
      </w:r>
      <w:r>
        <w:rPr>
          <w:rFonts w:cstheme="minorHAnsi"/>
        </w:rPr>
        <w:t xml:space="preserve"> varies sinusoidally over time.</w:t>
      </w:r>
    </w:p>
    <w:p w14:paraId="22C7AFB3" w14:textId="77777777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9BB092" w14:textId="69EE5719" w:rsidR="004E7879" w:rsidRDefault="004E787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F00EFD">
        <w:rPr>
          <w:rFonts w:cstheme="minorHAnsi"/>
        </w:rPr>
        <w:t xml:space="preserve"> Before </w:t>
      </w:r>
      <w:r w:rsidR="007C3A76">
        <w:rPr>
          <w:rFonts w:cstheme="minorHAnsi"/>
        </w:rPr>
        <w:t xml:space="preserve">measurement, </w:t>
      </w:r>
      <w:r>
        <w:rPr>
          <w:rFonts w:cstheme="minorHAnsi"/>
        </w:rPr>
        <w:t xml:space="preserve">a system is in a superposition state </w:t>
      </w:r>
      <w:r w:rsidR="001425DE" w:rsidRPr="000B632C">
        <w:rPr>
          <w:rFonts w:cstheme="minorHAnsi"/>
          <w:noProof/>
          <w:position w:val="-30"/>
        </w:rPr>
        <w:object w:dxaOrig="1020" w:dyaOrig="620" w14:anchorId="1F755F4F">
          <v:shape id="_x0000_i1247" type="#_x0000_t75" alt="" style="width:52.1pt;height:32.9pt;mso-width-percent:0;mso-height-percent:0;mso-width-percent:0;mso-height-percent:0" o:ole="">
            <v:imagedata r:id="rId1061" o:title=""/>
          </v:shape>
          <o:OLEObject Type="Embed" ProgID="Equation.DSMT4" ShapeID="_x0000_i1247" DrawAspect="Content" ObjectID="_1617001057" r:id="rId1062"/>
        </w:object>
      </w:r>
      <w:r>
        <w:rPr>
          <w:rFonts w:cstheme="minorHAnsi"/>
        </w:rPr>
        <w:t>. After measurement</w:t>
      </w:r>
      <w:r w:rsidR="007C3A76">
        <w:rPr>
          <w:rFonts w:cstheme="minorHAnsi"/>
        </w:rPr>
        <w:t>,</w:t>
      </w:r>
      <w:r>
        <w:rPr>
          <w:rFonts w:cstheme="minorHAnsi"/>
        </w:rPr>
        <w:t xml:space="preserve"> it jumps to state </w:t>
      </w:r>
      <w:r w:rsidR="001425DE" w:rsidRPr="000B632C">
        <w:rPr>
          <w:rFonts w:cstheme="minorHAnsi"/>
          <w:noProof/>
          <w:position w:val="-20"/>
        </w:rPr>
        <w:object w:dxaOrig="440" w:dyaOrig="520" w14:anchorId="540D8A04">
          <v:shape id="_x0000_i1246" type="#_x0000_t75" alt="" style="width:19.9pt;height:26.05pt;mso-width-percent:0;mso-height-percent:0;mso-width-percent:0;mso-height-percent:0" o:ole="">
            <v:imagedata r:id="rId1063" o:title=""/>
          </v:shape>
          <o:OLEObject Type="Embed" ProgID="Equation.DSMT4" ShapeID="_x0000_i1246" DrawAspect="Content" ObjectID="_1617001058" r:id="rId1064"/>
        </w:object>
      </w:r>
      <w:r>
        <w:rPr>
          <w:rFonts w:cstheme="minorHAnsi"/>
        </w:rPr>
        <w:t xml:space="preserve"> for some 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 (with probability </w:t>
      </w:r>
      <w:r w:rsidR="001425DE" w:rsidRPr="000B632C">
        <w:rPr>
          <w:rFonts w:cstheme="minorHAnsi"/>
          <w:noProof/>
          <w:position w:val="-18"/>
        </w:rPr>
        <w:object w:dxaOrig="600" w:dyaOrig="540" w14:anchorId="6C0151F2">
          <v:shape id="_x0000_i1245" type="#_x0000_t75" alt="" style="width:32.9pt;height:26.05pt;mso-width-percent:0;mso-height-percent:0;mso-width-percent:0;mso-height-percent:0" o:ole="">
            <v:imagedata r:id="rId1065" o:title=""/>
          </v:shape>
          <o:OLEObject Type="Embed" ProgID="Equation.DSMT4" ShapeID="_x0000_i1245" DrawAspect="Content" ObjectID="_1617001059" r:id="rId1066"/>
        </w:object>
      </w:r>
      <w:r w:rsidR="003426E8">
        <w:rPr>
          <w:rFonts w:cstheme="minorHAnsi"/>
        </w:rPr>
        <w:t xml:space="preserve"> </w:t>
      </w:r>
      <w:r>
        <w:rPr>
          <w:rFonts w:cstheme="minorHAnsi"/>
        </w:rPr>
        <w:t xml:space="preserve">). This is called the </w:t>
      </w:r>
      <w:r>
        <w:rPr>
          <w:rFonts w:cstheme="minorHAnsi"/>
          <w:b/>
        </w:rPr>
        <w:t>collapse of the wave function.</w:t>
      </w:r>
      <w:r>
        <w:rPr>
          <w:rFonts w:cstheme="minorHAnsi"/>
        </w:rPr>
        <w:t xml:space="preserve"> More light will be shed on this topic in Chapter 6 where we treat the measurement </w:t>
      </w:r>
      <w:r w:rsidRPr="008F74BB">
        <w:rPr>
          <w:rFonts w:cstheme="minorHAnsi"/>
          <w:i/>
        </w:rPr>
        <w:t>apparatus</w:t>
      </w:r>
      <w:r>
        <w:rPr>
          <w:rFonts w:cstheme="minorHAnsi"/>
        </w:rPr>
        <w:t xml:space="preserve"> a</w:t>
      </w:r>
      <w:r w:rsidR="00F00EFD">
        <w:rPr>
          <w:rFonts w:cstheme="minorHAnsi"/>
        </w:rPr>
        <w:t>s</w:t>
      </w:r>
      <w:r>
        <w:rPr>
          <w:rFonts w:cstheme="minorHAnsi"/>
        </w:rPr>
        <w:t xml:space="preserve"> quantum mechanical.</w:t>
      </w:r>
    </w:p>
    <w:p w14:paraId="78BFC9E1" w14:textId="67425B5A" w:rsidR="002C3FA9" w:rsidRDefault="002C3FA9" w:rsidP="00913A6A">
      <w:pPr>
        <w:rPr>
          <w:rFonts w:cstheme="minorHAnsi"/>
          <w:b/>
          <w:color w:val="FF00FF"/>
        </w:rPr>
      </w:pPr>
    </w:p>
    <w:p w14:paraId="36B06B78" w14:textId="77777777" w:rsidR="005055FC" w:rsidRDefault="005055FC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bookmarkStart w:id="183" w:name="OLE_LINK186"/>
      <w:bookmarkStart w:id="184" w:name="OLE_LINK189"/>
    </w:p>
    <w:p w14:paraId="2917AB4B" w14:textId="77777777" w:rsidR="005055FC" w:rsidRDefault="005055FC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</w:p>
    <w:p w14:paraId="40D0D913" w14:textId="660D6B56" w:rsidR="007B4321" w:rsidRDefault="00622B46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r w:rsidRPr="002C3FA9">
        <w:rPr>
          <w:rFonts w:cstheme="minorHAnsi"/>
          <w:b/>
          <w:color w:val="FF00FF"/>
        </w:rPr>
        <w:lastRenderedPageBreak/>
        <w:t>Chapter 5. U</w:t>
      </w:r>
      <w:bookmarkEnd w:id="183"/>
      <w:bookmarkEnd w:id="184"/>
      <w:r w:rsidRPr="002C3FA9">
        <w:rPr>
          <w:rFonts w:cstheme="minorHAnsi"/>
          <w:b/>
          <w:color w:val="FF00FF"/>
        </w:rPr>
        <w:t>ncertainty and Time Dependence</w:t>
      </w:r>
      <w:r w:rsidR="007B4321" w:rsidRPr="002C3FA9">
        <w:rPr>
          <w:rFonts w:cstheme="minorHAnsi"/>
          <w:b/>
          <w:color w:val="FF00FF"/>
        </w:rPr>
        <w:t xml:space="preserve"> </w:t>
      </w:r>
    </w:p>
    <w:p w14:paraId="3455E851" w14:textId="77777777" w:rsidR="006A287F" w:rsidRDefault="006A287F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FC0FDD" w14:textId="2369FE85" w:rsidR="008C767E" w:rsidRDefault="00D97B43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aving established a good analytic framework for a single observable w</w:t>
      </w:r>
      <w:r w:rsidRPr="00D97B43">
        <w:rPr>
          <w:rFonts w:cstheme="minorHAnsi"/>
        </w:rPr>
        <w:t>e</w:t>
      </w:r>
      <w:r>
        <w:rPr>
          <w:rFonts w:cstheme="minorHAnsi"/>
        </w:rPr>
        <w:t xml:space="preserve"> now investigate the notion of two or more observables, say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. We wish to establish conditions for w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(or</w:t>
      </w:r>
      <w:r w:rsidR="00954FB2">
        <w:rPr>
          <w:rFonts w:cstheme="minorHAnsi"/>
        </w:rPr>
        <w:t xml:space="preserve"> even </w:t>
      </w:r>
      <w:r>
        <w:rPr>
          <w:rFonts w:cstheme="minorHAnsi"/>
        </w:rPr>
        <w:t xml:space="preserve">sequentially) measured. </w:t>
      </w:r>
    </w:p>
    <w:p w14:paraId="4FF6F7A4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CC85022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b/>
          <w:color w:val="0000FF"/>
        </w:rPr>
        <w:t>Case A.</w:t>
      </w:r>
      <w:bookmarkStart w:id="185" w:name="OLE_LINK338"/>
      <w:bookmarkStart w:id="186" w:name="OLE_LINK339"/>
      <w:r w:rsidRPr="00D85DF0">
        <w:rPr>
          <w:rFonts w:cstheme="minorHAnsi"/>
          <w:color w:val="0000FF"/>
        </w:rPr>
        <w:t xml:space="preserve"> </w:t>
      </w:r>
      <w:r w:rsidRPr="00D85DF0">
        <w:rPr>
          <w:rFonts w:cstheme="minorHAnsi"/>
          <w:i/>
          <w:color w:val="0000FF"/>
        </w:rPr>
        <w:t>L</w:t>
      </w:r>
      <w:r w:rsidRPr="00D85DF0">
        <w:rPr>
          <w:rFonts w:cstheme="minorHAnsi"/>
          <w:color w:val="0000FF"/>
        </w:rPr>
        <w:t xml:space="preserve"> and </w:t>
      </w:r>
      <w:r w:rsidRPr="00D85DF0">
        <w:rPr>
          <w:rFonts w:cstheme="minorHAnsi"/>
          <w:i/>
          <w:color w:val="0000FF"/>
        </w:rPr>
        <w:t>M</w:t>
      </w:r>
      <w:r w:rsidRPr="00D85DF0">
        <w:rPr>
          <w:rFonts w:cstheme="minorHAnsi"/>
          <w:color w:val="0000FF"/>
        </w:rPr>
        <w:t xml:space="preserve"> are both associated with Alice's system</w:t>
      </w:r>
      <w:bookmarkEnd w:id="185"/>
      <w:bookmarkEnd w:id="186"/>
    </w:p>
    <w:p w14:paraId="2BB7240F" w14:textId="3F1251C1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this situation it may or may not be possible to measure, say,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fte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s been measured. For </w:t>
      </w:r>
      <w:proofErr w:type="gramStart"/>
      <w:r>
        <w:rPr>
          <w:rFonts w:cstheme="minorHAnsi"/>
        </w:rPr>
        <w:t>example</w:t>
      </w:r>
      <w:proofErr w:type="gramEnd"/>
      <w:r>
        <w:rPr>
          <w:rFonts w:cstheme="minorHAnsi"/>
          <w:i/>
        </w:rPr>
        <w:t xml:space="preserve"> L</w:t>
      </w:r>
      <w:r>
        <w:rPr>
          <w:rFonts w:cstheme="minorHAnsi"/>
        </w:rPr>
        <w:t xml:space="preserve"> = </w:t>
      </w:r>
      <w:r w:rsidR="001425DE" w:rsidRPr="00954FB2">
        <w:rPr>
          <w:rFonts w:cstheme="minorHAnsi"/>
          <w:noProof/>
          <w:position w:val="-12"/>
        </w:rPr>
        <w:object w:dxaOrig="280" w:dyaOrig="380" w14:anchorId="5EF5A1B3">
          <v:shape id="_x0000_i1244" type="#_x0000_t75" alt="" style="width:13.7pt;height:19.9pt;mso-width-percent:0;mso-height-percent:0;mso-width-percent:0;mso-height-percent:0" o:ole="">
            <v:imagedata r:id="rId1067" o:title=""/>
          </v:shape>
          <o:OLEObject Type="Embed" ProgID="Equation.DSMT4" ShapeID="_x0000_i1244" DrawAspect="Content" ObjectID="_1617001060" r:id="rId1068"/>
        </w:object>
      </w:r>
      <w:r>
        <w:rPr>
          <w:rFonts w:cstheme="minorHAnsi"/>
        </w:rPr>
        <w:t xml:space="preserve">measures spin in the up direction and disturbs the system so that a measurement </w:t>
      </w:r>
      <w:r w:rsidR="001425DE" w:rsidRPr="00BE2E91">
        <w:rPr>
          <w:rFonts w:cstheme="minorHAnsi"/>
          <w:noProof/>
          <w:position w:val="-12"/>
        </w:rPr>
        <w:object w:dxaOrig="280" w:dyaOrig="380" w14:anchorId="63C24A27">
          <v:shape id="_x0000_i1243" type="#_x0000_t75" alt="" style="width:13.7pt;height:19.9pt;mso-width-percent:0;mso-height-percent:0;mso-width-percent:0;mso-height-percent:0" o:ole="">
            <v:imagedata r:id="rId1069" o:title=""/>
          </v:shape>
          <o:OLEObject Type="Embed" ProgID="Equation.DSMT4" ShapeID="_x0000_i1243" DrawAspect="Content" ObjectID="_1617001061" r:id="rId1070"/>
        </w:object>
      </w:r>
      <w:r>
        <w:rPr>
          <w:rFonts w:cstheme="minorHAnsi"/>
        </w:rPr>
        <w:t xml:space="preserve"> of spin in the x-direction is not valid. However, </w:t>
      </w:r>
      <w:proofErr w:type="gramStart"/>
      <w:r>
        <w:rPr>
          <w:rFonts w:cstheme="minorHAnsi"/>
        </w:rPr>
        <w:t xml:space="preserve">if  </w:t>
      </w:r>
      <w:r>
        <w:rPr>
          <w:rFonts w:cstheme="minorHAnsi"/>
          <w:i/>
        </w:rPr>
        <w:t>L</w:t>
      </w:r>
      <w:proofErr w:type="gramEnd"/>
      <w:r>
        <w:rPr>
          <w:rFonts w:cstheme="minorHAnsi"/>
        </w:rPr>
        <w:t xml:space="preserve"> measures the </w:t>
      </w:r>
      <w:r w:rsidRPr="00BE2E91">
        <w:rPr>
          <w:rFonts w:cstheme="minorHAnsi"/>
          <w:i/>
        </w:rPr>
        <w:t>x</w:t>
      </w:r>
      <w:r>
        <w:rPr>
          <w:rFonts w:cstheme="minorHAnsi"/>
        </w:rPr>
        <w:t xml:space="preserve">-position of a particle it is possible to simultaneously measure the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 and </w:t>
      </w:r>
      <w:r>
        <w:rPr>
          <w:rFonts w:cstheme="minorHAnsi"/>
          <w:i/>
        </w:rPr>
        <w:t>z</w:t>
      </w:r>
      <w:r>
        <w:rPr>
          <w:rFonts w:cstheme="minorHAnsi"/>
        </w:rPr>
        <w:t>-positions.</w:t>
      </w:r>
      <w:r w:rsidR="00D2081F">
        <w:rPr>
          <w:rFonts w:cstheme="minorHAnsi"/>
        </w:rPr>
        <w:t xml:space="preserve"> </w:t>
      </w:r>
    </w:p>
    <w:p w14:paraId="2BEF2918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044B0C2" w14:textId="3DD5BBA7" w:rsidR="00D85DF0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D85DF0">
        <w:rPr>
          <w:rFonts w:cstheme="minorHAnsi"/>
          <w:b/>
          <w:color w:val="0000FF"/>
        </w:rPr>
        <w:t xml:space="preserve">Case </w:t>
      </w:r>
      <w:r w:rsidR="00D85DF0">
        <w:rPr>
          <w:rFonts w:cstheme="minorHAnsi"/>
          <w:b/>
          <w:color w:val="0000FF"/>
        </w:rPr>
        <w:t>B</w:t>
      </w:r>
      <w:r w:rsidRPr="00D85DF0">
        <w:rPr>
          <w:rFonts w:cstheme="minorHAnsi"/>
          <w:b/>
          <w:color w:val="0000FF"/>
        </w:rPr>
        <w:t xml:space="preserve">. </w:t>
      </w:r>
      <w:bookmarkStart w:id="187" w:name="OLE_LINK332"/>
      <w:bookmarkStart w:id="188" w:name="OLE_LINK333"/>
      <w:r w:rsidR="00D97B43" w:rsidRPr="00D85DF0">
        <w:rPr>
          <w:rFonts w:cstheme="minorHAnsi"/>
          <w:i/>
          <w:color w:val="0000FF"/>
        </w:rPr>
        <w:t>L</w:t>
      </w:r>
      <w:r w:rsidR="00D97B43" w:rsidRPr="00D85DF0">
        <w:rPr>
          <w:rFonts w:cstheme="minorHAnsi"/>
          <w:color w:val="0000FF"/>
        </w:rPr>
        <w:t xml:space="preserve"> is associated with Alice's system and </w:t>
      </w:r>
      <w:r w:rsidR="00D97B43" w:rsidRPr="00D85DF0">
        <w:rPr>
          <w:rFonts w:cstheme="minorHAnsi"/>
          <w:i/>
          <w:color w:val="0000FF"/>
        </w:rPr>
        <w:t>M</w:t>
      </w:r>
      <w:r w:rsidR="00D97B43" w:rsidRPr="00D85DF0">
        <w:rPr>
          <w:rFonts w:cstheme="minorHAnsi"/>
          <w:color w:val="0000FF"/>
        </w:rPr>
        <w:t xml:space="preserve"> with Bob's</w:t>
      </w:r>
      <w:bookmarkEnd w:id="187"/>
      <w:bookmarkEnd w:id="188"/>
    </w:p>
    <w:p w14:paraId="4580F81D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n this case</w:t>
      </w:r>
      <w:r w:rsidR="00D97B43">
        <w:rPr>
          <w:rFonts w:cstheme="minorHAnsi"/>
        </w:rPr>
        <w:t xml:space="preserve"> the measurements are independent and can</w:t>
      </w:r>
      <w:r w:rsidR="008C767E">
        <w:rPr>
          <w:rFonts w:cstheme="minorHAnsi"/>
        </w:rPr>
        <w:t xml:space="preserve"> both</w:t>
      </w:r>
      <w:r w:rsidR="00D97B43">
        <w:rPr>
          <w:rFonts w:cstheme="minorHAnsi"/>
        </w:rPr>
        <w:t xml:space="preserve"> be performed no matter what the observables are.</w:t>
      </w:r>
    </w:p>
    <w:p w14:paraId="4F2C9607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ECD159E" w14:textId="14F25C98" w:rsidR="008C767E" w:rsidRDefault="00BE2E91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 </w:t>
      </w:r>
      <w:r w:rsidR="00574BE3">
        <w:rPr>
          <w:rFonts w:cstheme="minorHAnsi"/>
        </w:rPr>
        <w:t>can be a difference in the mathematical notation</w:t>
      </w:r>
      <w:r>
        <w:rPr>
          <w:rFonts w:cstheme="minorHAnsi"/>
        </w:rPr>
        <w:t xml:space="preserve"> between the </w:t>
      </w:r>
      <w:r w:rsidR="00F178B8">
        <w:rPr>
          <w:rFonts w:cstheme="minorHAnsi"/>
        </w:rPr>
        <w:t xml:space="preserve">2 </w:t>
      </w:r>
      <w:r>
        <w:rPr>
          <w:rFonts w:cstheme="minorHAnsi"/>
        </w:rPr>
        <w:t>cases</w:t>
      </w:r>
      <w:r w:rsidR="00F178B8">
        <w:rPr>
          <w:rFonts w:cstheme="minorHAnsi"/>
        </w:rPr>
        <w:t xml:space="preserve">. Many of </w:t>
      </w:r>
      <w:r w:rsidR="00F178B8" w:rsidRPr="007C6FA1">
        <w:rPr>
          <w:rFonts w:cstheme="minorHAnsi"/>
          <w:color w:val="C2260C" w:themeColor="accent6" w:themeShade="BF"/>
        </w:rPr>
        <w:t>t</w:t>
      </w:r>
      <w:r w:rsidRPr="007C6FA1">
        <w:rPr>
          <w:rFonts w:cstheme="minorHAnsi"/>
          <w:color w:val="C2260C" w:themeColor="accent6" w:themeShade="BF"/>
        </w:rPr>
        <w:t xml:space="preserve">he equations developed in this chapter will pertain to </w:t>
      </w:r>
      <w:r w:rsidR="00574BE3" w:rsidRPr="007C6FA1">
        <w:rPr>
          <w:rFonts w:cstheme="minorHAnsi"/>
          <w:color w:val="C2260C" w:themeColor="accent6" w:themeShade="BF"/>
        </w:rPr>
        <w:t xml:space="preserve">both </w:t>
      </w:r>
      <w:r w:rsidR="007C6FA1">
        <w:rPr>
          <w:rFonts w:cstheme="minorHAnsi"/>
          <w:color w:val="C2260C" w:themeColor="accent6" w:themeShade="BF"/>
        </w:rPr>
        <w:t>cases</w:t>
      </w:r>
      <w:r w:rsidR="00F178B8">
        <w:rPr>
          <w:rFonts w:cstheme="minorHAnsi"/>
        </w:rPr>
        <w:t>. Those that are specific to Case A will be called out.</w:t>
      </w:r>
      <w:r w:rsidR="00574BE3">
        <w:rPr>
          <w:rFonts w:cstheme="minorHAnsi"/>
        </w:rPr>
        <w:t xml:space="preserve"> </w:t>
      </w:r>
      <w:r w:rsidR="00574BE3" w:rsidRPr="007C6FA1">
        <w:rPr>
          <w:rFonts w:cstheme="minorHAnsi"/>
          <w:color w:val="C2260C" w:themeColor="accent6" w:themeShade="BF"/>
        </w:rPr>
        <w:t>Chapter 6 is de</w:t>
      </w:r>
      <w:r w:rsidR="008C767E" w:rsidRPr="007C6FA1">
        <w:rPr>
          <w:rFonts w:cstheme="minorHAnsi"/>
          <w:color w:val="C2260C" w:themeColor="accent6" w:themeShade="BF"/>
        </w:rPr>
        <w:t xml:space="preserve">voted to </w:t>
      </w:r>
      <w:r w:rsidR="007C6FA1" w:rsidRPr="007C6FA1">
        <w:rPr>
          <w:rFonts w:cstheme="minorHAnsi"/>
          <w:color w:val="C2260C" w:themeColor="accent6" w:themeShade="BF"/>
        </w:rPr>
        <w:t>Case B</w:t>
      </w:r>
      <w:r w:rsidR="008C767E" w:rsidRPr="007C6FA1">
        <w:rPr>
          <w:rFonts w:cstheme="minorHAnsi"/>
          <w:color w:val="C2260C" w:themeColor="accent6" w:themeShade="BF"/>
        </w:rPr>
        <w:t>.</w:t>
      </w:r>
      <w:r w:rsidR="008C767E">
        <w:rPr>
          <w:rFonts w:cstheme="minorHAnsi"/>
        </w:rPr>
        <w:t xml:space="preserve"> </w:t>
      </w:r>
      <w:r w:rsidR="00D2081F">
        <w:rPr>
          <w:rFonts w:cstheme="minorHAnsi"/>
        </w:rPr>
        <w:t xml:space="preserve">The notation </w:t>
      </w:r>
      <w:r w:rsidR="001425DE" w:rsidRPr="00D2081F">
        <w:rPr>
          <w:rFonts w:cstheme="minorHAnsi"/>
          <w:noProof/>
          <w:position w:val="-18"/>
        </w:rPr>
        <w:object w:dxaOrig="600" w:dyaOrig="480" w14:anchorId="3020F0EA">
          <v:shape id="_x0000_i1242" type="#_x0000_t75" alt="" style="width:32.9pt;height:26.05pt;mso-width-percent:0;mso-height-percent:0;mso-width-percent:0;mso-height-percent:0" o:ole="">
            <v:imagedata r:id="rId1071" o:title=""/>
          </v:shape>
          <o:OLEObject Type="Embed" ProgID="Equation.DSMT4" ShapeID="_x0000_i1242" DrawAspect="Content" ObjectID="_1617001062" r:id="rId1072"/>
        </w:object>
      </w:r>
      <w:r w:rsidR="00DA6922">
        <w:rPr>
          <w:rFonts w:cstheme="minorHAnsi"/>
        </w:rPr>
        <w:t xml:space="preserve"> </w:t>
      </w:r>
      <w:r w:rsidR="00D2081F">
        <w:rPr>
          <w:rFonts w:cstheme="minorHAnsi"/>
        </w:rPr>
        <w:t>will be used in Chapter 6 to denote a state vector</w:t>
      </w:r>
      <w:r w:rsidR="00D6590B">
        <w:rPr>
          <w:rFonts w:cstheme="minorHAnsi"/>
        </w:rPr>
        <w:t xml:space="preserve"> of </w:t>
      </w:r>
      <w:r w:rsidR="00DA6922">
        <w:rPr>
          <w:rFonts w:cstheme="minorHAnsi"/>
        </w:rPr>
        <w:t xml:space="preserve">a </w:t>
      </w:r>
      <w:r w:rsidR="00D2081F">
        <w:rPr>
          <w:rFonts w:cstheme="minorHAnsi"/>
        </w:rPr>
        <w:t>co</w:t>
      </w:r>
      <w:r w:rsidR="00DA6922">
        <w:rPr>
          <w:rFonts w:cstheme="minorHAnsi"/>
        </w:rPr>
        <w:t xml:space="preserve">mbined system governed by Case B. In this chapter </w:t>
      </w:r>
      <w:r w:rsidR="001425DE" w:rsidRPr="00D2081F">
        <w:rPr>
          <w:rFonts w:cstheme="minorHAnsi"/>
          <w:noProof/>
          <w:position w:val="-18"/>
        </w:rPr>
        <w:object w:dxaOrig="700" w:dyaOrig="480" w14:anchorId="0E92B383">
          <v:shape id="_x0000_i1241" type="#_x0000_t75" alt="" style="width:32.9pt;height:26.05pt;mso-width-percent:0;mso-height-percent:0;mso-width-percent:0;mso-height-percent:0" o:ole="">
            <v:imagedata r:id="rId1073" o:title=""/>
          </v:shape>
          <o:OLEObject Type="Embed" ProgID="Equation.DSMT4" ShapeID="_x0000_i1241" DrawAspect="Content" ObjectID="_1617001063" r:id="rId1074"/>
        </w:object>
      </w:r>
      <w:r w:rsidR="00D2081F">
        <w:rPr>
          <w:rFonts w:cstheme="minorHAnsi"/>
        </w:rPr>
        <w:t xml:space="preserve"> will be used to denote a combined state vector</w:t>
      </w:r>
      <w:r w:rsidR="00DA6922">
        <w:rPr>
          <w:rFonts w:cstheme="minorHAnsi"/>
        </w:rPr>
        <w:t xml:space="preserve"> and applies to either Case A or Case B.</w:t>
      </w:r>
    </w:p>
    <w:p w14:paraId="22A42399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0D702F2" w14:textId="77777777" w:rsidR="00D6590B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3C18C6">
        <w:rPr>
          <w:rFonts w:cstheme="minorHAnsi"/>
        </w:rPr>
        <w:t>n Case A</w:t>
      </w:r>
      <w:r w:rsidR="00574BE3">
        <w:rPr>
          <w:rFonts w:cstheme="minorHAnsi"/>
        </w:rPr>
        <w:t xml:space="preserve"> if the observables are represented, say, by matrices, then we can add or multiply the matrices as </w:t>
      </w:r>
      <w:r w:rsidR="00FB457C">
        <w:rPr>
          <w:rFonts w:cstheme="minorHAnsi"/>
        </w:rPr>
        <w:t>desi</w:t>
      </w:r>
      <w:r w:rsidR="00574BE3">
        <w:rPr>
          <w:rFonts w:cstheme="minorHAnsi"/>
        </w:rPr>
        <w:t xml:space="preserve">red. </w:t>
      </w:r>
    </w:p>
    <w:p w14:paraId="55610969" w14:textId="77777777" w:rsidR="00D6590B" w:rsidRDefault="00D6590B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8E3F2E5" w14:textId="4398BB95" w:rsidR="00D97B43" w:rsidRDefault="00574BE3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in </w:t>
      </w:r>
      <w:r w:rsidR="003C18C6">
        <w:rPr>
          <w:rFonts w:cstheme="minorHAnsi"/>
        </w:rPr>
        <w:t>Case B</w:t>
      </w:r>
      <w:r>
        <w:rPr>
          <w:rFonts w:cstheme="minorHAnsi"/>
        </w:rPr>
        <w:t xml:space="preserve"> the matrice</w:t>
      </w:r>
      <w:r w:rsidR="006A4EA7">
        <w:rPr>
          <w:rFonts w:cstheme="minorHAnsi"/>
        </w:rPr>
        <w:t>s cannot be combined in any way.</w:t>
      </w:r>
      <w:r>
        <w:rPr>
          <w:rFonts w:cstheme="minorHAnsi"/>
        </w:rPr>
        <w:t xml:space="preserve"> </w:t>
      </w:r>
      <w:r w:rsidR="00DA6922">
        <w:rPr>
          <w:rFonts w:cstheme="minorHAnsi"/>
        </w:rPr>
        <w:t xml:space="preserve">When </w:t>
      </w:r>
      <w:r w:rsidR="00DA6922">
        <w:rPr>
          <w:rFonts w:cstheme="minorHAnsi"/>
          <w:i/>
        </w:rPr>
        <w:t>L</w:t>
      </w:r>
      <w:r w:rsidR="00DA6922">
        <w:rPr>
          <w:rFonts w:cstheme="minorHAnsi"/>
        </w:rPr>
        <w:t xml:space="preserve"> or </w:t>
      </w:r>
      <w:r w:rsidR="00DA6922">
        <w:rPr>
          <w:rFonts w:cstheme="minorHAnsi"/>
          <w:i/>
        </w:rPr>
        <w:t>M</w:t>
      </w:r>
      <w:r w:rsidR="00DA6922">
        <w:rPr>
          <w:rFonts w:cstheme="minorHAnsi"/>
        </w:rPr>
        <w:t xml:space="preserve"> are operating on a combined state vector</w:t>
      </w:r>
      <w:r w:rsidR="006A4EA7"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operates solely on Alice's </w:t>
      </w:r>
      <w:r w:rsidR="006A4EA7">
        <w:rPr>
          <w:rFonts w:cstheme="minorHAnsi"/>
        </w:rPr>
        <w:t>part of the vector</w:t>
      </w:r>
      <w:r w:rsidR="00FB457C">
        <w:rPr>
          <w:rFonts w:cstheme="minorHAnsi"/>
        </w:rPr>
        <w:t>,</w:t>
      </w:r>
      <w:r w:rsidR="003C18C6">
        <w:rPr>
          <w:rFonts w:cstheme="minorHAnsi"/>
        </w:rPr>
        <w:t xml:space="preserve"> </w:t>
      </w:r>
      <w:r w:rsidR="003C18C6">
        <w:rPr>
          <w:rFonts w:cstheme="minorHAnsi"/>
          <w:i/>
        </w:rPr>
        <w:t>M</w:t>
      </w:r>
      <w:r w:rsidR="003C18C6">
        <w:rPr>
          <w:rFonts w:cstheme="minorHAnsi"/>
        </w:rPr>
        <w:t xml:space="preserve"> is restricted to Bob's</w:t>
      </w:r>
      <w:r w:rsidR="006A4EA7">
        <w:rPr>
          <w:rFonts w:cstheme="minorHAnsi"/>
        </w:rPr>
        <w:t xml:space="preserve"> part</w:t>
      </w:r>
      <w:r w:rsidR="00FB457C">
        <w:rPr>
          <w:rFonts w:cstheme="minorHAnsi"/>
        </w:rPr>
        <w:t xml:space="preserve">, and </w:t>
      </w:r>
      <w:r w:rsidR="00FB457C">
        <w:rPr>
          <w:rFonts w:cstheme="minorHAnsi"/>
          <w:i/>
        </w:rPr>
        <w:t>L</w:t>
      </w:r>
      <w:r w:rsidR="00FB457C">
        <w:rPr>
          <w:rFonts w:cstheme="minorHAnsi"/>
        </w:rPr>
        <w:t xml:space="preserve"> and </w:t>
      </w:r>
      <w:r w:rsidR="00FB457C">
        <w:rPr>
          <w:rFonts w:cstheme="minorHAnsi"/>
          <w:i/>
        </w:rPr>
        <w:t>M</w:t>
      </w:r>
      <w:r w:rsidR="00FB457C">
        <w:rPr>
          <w:rFonts w:cstheme="minorHAnsi"/>
        </w:rPr>
        <w:t xml:space="preserve"> cannot be inter-mingled</w:t>
      </w:r>
      <w:r w:rsidR="003C18C6">
        <w:rPr>
          <w:rFonts w:cstheme="minorHAnsi"/>
        </w:rPr>
        <w:t>.</w:t>
      </w:r>
      <w:r w:rsidR="00DA6922">
        <w:rPr>
          <w:rFonts w:cstheme="minorHAnsi"/>
        </w:rPr>
        <w:t xml:space="preserve"> </w:t>
      </w:r>
    </w:p>
    <w:p w14:paraId="34969713" w14:textId="77777777" w:rsidR="006A4EA7" w:rsidRPr="00DA6922" w:rsidRDefault="006A4EA7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B9B1D53" w14:textId="611B9EB9" w:rsidR="00526BAC" w:rsidRDefault="002C3FA9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2E1EAF">
        <w:rPr>
          <w:rFonts w:cstheme="minorHAnsi"/>
          <w:color w:val="0000FF"/>
        </w:rPr>
        <w:t>s</w:t>
      </w:r>
      <w:r>
        <w:rPr>
          <w:rFonts w:cstheme="minorHAnsi"/>
          <w:color w:val="0000FF"/>
        </w:rPr>
        <w:t>.</w:t>
      </w:r>
      <w:r w:rsidRPr="002C3FA9">
        <w:rPr>
          <w:rFonts w:cstheme="minorHAnsi"/>
        </w:rPr>
        <w:t xml:space="preserve"> Le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Hermitian operators. Let </w:t>
      </w:r>
      <w:r w:rsidR="001425DE" w:rsidRPr="00D642A1">
        <w:rPr>
          <w:rFonts w:cstheme="minorHAnsi"/>
          <w:noProof/>
          <w:position w:val="-16"/>
        </w:rPr>
        <w:object w:dxaOrig="500" w:dyaOrig="440" w14:anchorId="3D87F953">
          <v:shape id="_x0000_i1240" type="#_x0000_t75" alt="" style="width:26.05pt;height:19.9pt;mso-width-percent:0;mso-height-percent:0;mso-width-percent:0;mso-height-percent:0" o:ole="">
            <v:imagedata r:id="rId1075" o:title=""/>
          </v:shape>
          <o:OLEObject Type="Embed" ProgID="Equation.DSMT4" ShapeID="_x0000_i1240" DrawAspect="Content" ObjectID="_1617001064" r:id="rId1076"/>
        </w:object>
      </w:r>
      <w:r w:rsidR="00D642A1">
        <w:rPr>
          <w:rFonts w:cstheme="minorHAnsi"/>
        </w:rPr>
        <w:t xml:space="preserve"> and </w:t>
      </w:r>
      <w:r w:rsidR="001425DE" w:rsidRPr="00D642A1">
        <w:rPr>
          <w:rFonts w:cstheme="minorHAnsi"/>
          <w:noProof/>
          <w:position w:val="-16"/>
        </w:rPr>
        <w:object w:dxaOrig="520" w:dyaOrig="440" w14:anchorId="667E95A4">
          <v:shape id="_x0000_i1239" type="#_x0000_t75" alt="" style="width:26.05pt;height:19.9pt;mso-width-percent:0;mso-height-percent:0;mso-width-percent:0;mso-height-percent:0" o:ole="">
            <v:imagedata r:id="rId1077" o:title=""/>
          </v:shape>
          <o:OLEObject Type="Embed" ProgID="Equation.DSMT4" ShapeID="_x0000_i1239" DrawAspect="Content" ObjectID="_1617001065" r:id="rId1078"/>
        </w:object>
      </w:r>
      <w:r w:rsidR="00D642A1">
        <w:rPr>
          <w:rFonts w:cstheme="minorHAnsi"/>
        </w:rPr>
        <w:t xml:space="preserve"> be the </w:t>
      </w:r>
      <w:r w:rsidR="00FB457C">
        <w:rPr>
          <w:rFonts w:cstheme="minorHAnsi"/>
        </w:rPr>
        <w:t xml:space="preserve">respective </w:t>
      </w:r>
      <w:r w:rsidR="00D642A1">
        <w:rPr>
          <w:rFonts w:cstheme="minorHAnsi"/>
        </w:rPr>
        <w:t xml:space="preserve">eigenvalues of </w:t>
      </w:r>
      <w:r w:rsidR="00D642A1">
        <w:rPr>
          <w:rFonts w:cstheme="minorHAnsi"/>
          <w:i/>
        </w:rPr>
        <w:t>L</w:t>
      </w:r>
      <w:r w:rsidR="00D642A1">
        <w:rPr>
          <w:rFonts w:cstheme="minorHAnsi"/>
        </w:rPr>
        <w:t xml:space="preserve"> and </w:t>
      </w:r>
      <w:r w:rsidR="00D642A1">
        <w:rPr>
          <w:rFonts w:cstheme="minorHAnsi"/>
          <w:i/>
        </w:rPr>
        <w:t>M</w:t>
      </w:r>
      <w:r w:rsidR="002E3BED">
        <w:rPr>
          <w:rFonts w:cstheme="minorHAnsi"/>
        </w:rPr>
        <w:t xml:space="preserve">, </w:t>
      </w:r>
      <w:r w:rsidR="00FB457C">
        <w:rPr>
          <w:rFonts w:cstheme="minorHAnsi"/>
        </w:rPr>
        <w:t xml:space="preserve">and </w:t>
      </w:r>
      <w:r w:rsidR="001425DE" w:rsidRPr="00FB457C">
        <w:rPr>
          <w:rFonts w:cstheme="minorHAnsi"/>
          <w:noProof/>
          <w:position w:val="-20"/>
        </w:rPr>
        <w:object w:dxaOrig="1200" w:dyaOrig="520" w14:anchorId="127D9DE1">
          <v:shape id="_x0000_i1238" type="#_x0000_t75" alt="" style="width:58.3pt;height:26.05pt;mso-width-percent:0;mso-height-percent:0;mso-width-percent:0;mso-height-percent:0" o:ole="">
            <v:imagedata r:id="rId1079" o:title=""/>
          </v:shape>
          <o:OLEObject Type="Embed" ProgID="Equation.DSMT4" ShapeID="_x0000_i1238" DrawAspect="Content" ObjectID="_1617001066" r:id="rId1080"/>
        </w:object>
      </w:r>
      <w:r w:rsidR="00FB457C">
        <w:rPr>
          <w:rFonts w:cstheme="minorHAnsi"/>
        </w:rPr>
        <w:t xml:space="preserve"> the respective eigenvectors</w:t>
      </w:r>
      <w:r w:rsidR="00D642A1">
        <w:rPr>
          <w:rFonts w:cstheme="minorHAnsi"/>
        </w:rPr>
        <w:t xml:space="preserve">. </w:t>
      </w:r>
      <w:r w:rsidR="00526BAC">
        <w:rPr>
          <w:rFonts w:cstheme="minorHAnsi"/>
        </w:rPr>
        <w:t xml:space="preserve">The outcome </w:t>
      </w:r>
      <w:r w:rsidR="00922DC5">
        <w:rPr>
          <w:rFonts w:cstheme="minorHAnsi"/>
        </w:rPr>
        <w:t>after</w:t>
      </w:r>
      <w:r w:rsidR="00900408">
        <w:rPr>
          <w:rFonts w:cstheme="minorHAnsi"/>
        </w:rPr>
        <w:t xml:space="preserve"> measurement</w:t>
      </w:r>
      <w:r w:rsidR="00526BAC">
        <w:rPr>
          <w:rFonts w:cstheme="minorHAnsi"/>
        </w:rPr>
        <w:t>s of</w:t>
      </w:r>
      <w:r w:rsidR="00922DC5">
        <w:rPr>
          <w:rFonts w:cstheme="minorHAnsi"/>
        </w:rPr>
        <w:t xml:space="preserve"> both</w:t>
      </w:r>
      <w:r w:rsidR="00526BAC">
        <w:rPr>
          <w:rFonts w:cstheme="minorHAnsi"/>
        </w:rPr>
        <w:t xml:space="preserve"> </w:t>
      </w:r>
      <w:r w:rsidR="00526BAC">
        <w:rPr>
          <w:rFonts w:cstheme="minorHAnsi"/>
          <w:i/>
        </w:rPr>
        <w:t>L</w:t>
      </w:r>
      <w:r w:rsidR="00526BAC">
        <w:rPr>
          <w:rFonts w:cstheme="minorHAnsi"/>
        </w:rPr>
        <w:t xml:space="preserve"> and </w:t>
      </w:r>
      <w:r w:rsidR="00526BAC">
        <w:rPr>
          <w:rFonts w:cstheme="minorHAnsi"/>
          <w:i/>
        </w:rPr>
        <w:t>M</w:t>
      </w:r>
      <w:r w:rsidR="00900408">
        <w:rPr>
          <w:rFonts w:cstheme="minorHAnsi"/>
        </w:rPr>
        <w:t xml:space="preserve"> is some </w:t>
      </w:r>
      <w:r w:rsidR="00922DC5">
        <w:rPr>
          <w:rFonts w:cstheme="minorHAnsi"/>
          <w:b/>
        </w:rPr>
        <w:t>eigenvalue</w:t>
      </w:r>
      <w:r w:rsidR="00900408" w:rsidRPr="00526BAC">
        <w:rPr>
          <w:rFonts w:cstheme="minorHAnsi"/>
          <w:b/>
        </w:rPr>
        <w:t xml:space="preserve"> </w:t>
      </w:r>
      <w:r w:rsidR="002E3BED" w:rsidRPr="00526BAC">
        <w:rPr>
          <w:rFonts w:cstheme="minorHAnsi"/>
          <w:b/>
        </w:rPr>
        <w:t>pair</w:t>
      </w:r>
      <w:r w:rsidR="002E3BED" w:rsidRPr="00526BAC">
        <w:rPr>
          <w:rFonts w:cstheme="minorHAnsi"/>
        </w:rPr>
        <w:t xml:space="preserve"> </w:t>
      </w:r>
      <w:r w:rsidR="00900408" w:rsidRPr="00526BAC">
        <w:rPr>
          <w:rFonts w:cstheme="minorHAnsi"/>
          <w:b/>
        </w:rPr>
        <w:t>(</w:t>
      </w:r>
      <w:r w:rsidR="00900408" w:rsidRPr="00526BAC">
        <w:rPr>
          <w:rFonts w:ascii="Symbol" w:hAnsi="Symbol" w:cstheme="minorHAnsi"/>
          <w:b/>
          <w:i/>
        </w:rPr>
        <w:t></w:t>
      </w:r>
      <w:r w:rsidR="00900408" w:rsidRPr="00526BAC">
        <w:rPr>
          <w:rFonts w:cstheme="minorHAnsi"/>
          <w:b/>
          <w:i/>
        </w:rPr>
        <w:t>,</w:t>
      </w:r>
      <w:r w:rsidR="008A6751">
        <w:rPr>
          <w:rFonts w:cstheme="minorHAnsi"/>
          <w:b/>
          <w:i/>
        </w:rPr>
        <w:t> </w:t>
      </w:r>
      <w:r w:rsidR="00900408" w:rsidRPr="00526BAC">
        <w:rPr>
          <w:rFonts w:ascii="Symbol" w:hAnsi="Symbol" w:cstheme="minorHAnsi"/>
          <w:b/>
          <w:i/>
        </w:rPr>
        <w:t></w:t>
      </w:r>
      <w:r w:rsidR="00900408" w:rsidRPr="00526BAC">
        <w:rPr>
          <w:rFonts w:cstheme="minorHAnsi"/>
          <w:b/>
        </w:rPr>
        <w:t>).</w:t>
      </w:r>
      <w:r w:rsidR="00900408">
        <w:rPr>
          <w:rFonts w:cstheme="minorHAnsi"/>
        </w:rPr>
        <w:t xml:space="preserve"> </w:t>
      </w:r>
      <w:r w:rsidR="00900408" w:rsidRPr="003E0E8F">
        <w:rPr>
          <w:rFonts w:cstheme="minorHAnsi"/>
        </w:rPr>
        <w:t>The</w:t>
      </w:r>
      <w:r w:rsidR="00900408" w:rsidRPr="00526BAC">
        <w:rPr>
          <w:rFonts w:cstheme="minorHAnsi"/>
          <w:b/>
        </w:rPr>
        <w:t xml:space="preserve"> corresponding</w:t>
      </w:r>
      <w:r w:rsidR="008E0E85" w:rsidRPr="00526BAC">
        <w:rPr>
          <w:rFonts w:cstheme="minorHAnsi"/>
          <w:b/>
        </w:rPr>
        <w:t xml:space="preserve"> </w:t>
      </w:r>
      <w:r w:rsidR="003E0E8F">
        <w:rPr>
          <w:rFonts w:cstheme="minorHAnsi"/>
          <w:b/>
        </w:rPr>
        <w:t>eigen</w:t>
      </w:r>
      <w:r w:rsidR="008E0E85" w:rsidRPr="00526BAC">
        <w:rPr>
          <w:rFonts w:cstheme="minorHAnsi"/>
          <w:b/>
        </w:rPr>
        <w:t>vector</w:t>
      </w:r>
      <w:r w:rsidR="00526BAC" w:rsidRPr="003E0E8F">
        <w:rPr>
          <w:rFonts w:cstheme="minorHAnsi"/>
        </w:rPr>
        <w:t xml:space="preserve"> is denoted</w:t>
      </w:r>
      <w:r w:rsidR="00900408">
        <w:rPr>
          <w:rFonts w:cstheme="minorHAnsi"/>
        </w:rPr>
        <w:t xml:space="preserve"> </w:t>
      </w:r>
      <w:r w:rsidR="001425DE" w:rsidRPr="00D642A1">
        <w:rPr>
          <w:rFonts w:cstheme="minorHAnsi"/>
          <w:noProof/>
          <w:position w:val="-18"/>
        </w:rPr>
        <w:object w:dxaOrig="660" w:dyaOrig="480" w14:anchorId="32AD02ED">
          <v:shape id="_x0000_i1237" type="#_x0000_t75" alt="" style="width:32.9pt;height:26.05pt;mso-width-percent:0;mso-height-percent:0;mso-width-percent:0;mso-height-percent:0" o:ole="">
            <v:imagedata r:id="rId1081" o:title=""/>
          </v:shape>
          <o:OLEObject Type="Embed" ProgID="Equation.DSMT4" ShapeID="_x0000_i1237" DrawAspect="Content" ObjectID="_1617001067" r:id="rId1082"/>
        </w:object>
      </w:r>
      <w:r w:rsidR="00526BAC">
        <w:rPr>
          <w:rFonts w:cstheme="minorHAnsi"/>
        </w:rPr>
        <w:t xml:space="preserve">. </w:t>
      </w:r>
      <w:r w:rsidR="003E0E8F">
        <w:rPr>
          <w:rFonts w:cstheme="minorHAnsi"/>
        </w:rPr>
        <w:t>T</w:t>
      </w:r>
      <w:r w:rsidR="008F4739">
        <w:rPr>
          <w:rFonts w:cstheme="minorHAnsi"/>
        </w:rPr>
        <w:t xml:space="preserve">he </w:t>
      </w:r>
      <w:r w:rsidR="008F4739">
        <w:rPr>
          <w:rFonts w:cstheme="minorHAnsi"/>
          <w:b/>
        </w:rPr>
        <w:t xml:space="preserve">product space </w:t>
      </w:r>
      <w:r w:rsidR="003E0E8F">
        <w:rPr>
          <w:rFonts w:cstheme="minorHAnsi"/>
        </w:rPr>
        <w:t xml:space="preserve">is </w:t>
      </w:r>
      <w:r w:rsidR="008F4739">
        <w:rPr>
          <w:rFonts w:cstheme="minorHAnsi"/>
        </w:rPr>
        <w:t xml:space="preserve">the vector space generated using </w:t>
      </w:r>
      <w:r w:rsidR="001425DE" w:rsidRPr="008F4739">
        <w:rPr>
          <w:rFonts w:cstheme="minorHAnsi"/>
          <w:noProof/>
          <w:position w:val="-20"/>
        </w:rPr>
        <w:object w:dxaOrig="940" w:dyaOrig="520" w14:anchorId="293EC62E">
          <v:shape id="_x0000_i1236" type="#_x0000_t75" alt="" style="width:45.95pt;height:26.05pt;mso-width-percent:0;mso-height-percent:0;mso-width-percent:0;mso-height-percent:0" o:ole="">
            <v:imagedata r:id="rId1083" o:title=""/>
          </v:shape>
          <o:OLEObject Type="Embed" ProgID="Equation.DSMT4" ShapeID="_x0000_i1236" DrawAspect="Content" ObjectID="_1617001068" r:id="rId1084"/>
        </w:object>
      </w:r>
      <w:r w:rsidR="008F4739">
        <w:rPr>
          <w:rFonts w:cstheme="minorHAnsi"/>
        </w:rPr>
        <w:t xml:space="preserve"> as a basis. </w:t>
      </w:r>
    </w:p>
    <w:p w14:paraId="1AC80622" w14:textId="77777777" w:rsidR="00CA0886" w:rsidRDefault="00CA0886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A0A5F12" w14:textId="13BF7B2C" w:rsidR="00CA0886" w:rsidRDefault="00F82A1C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</w:t>
      </w:r>
      <w:r w:rsidR="00A75F5A">
        <w:rPr>
          <w:rFonts w:cstheme="minorHAnsi"/>
        </w:rPr>
        <w:t>m</w:t>
      </w:r>
      <w:r>
        <w:rPr>
          <w:rFonts w:cstheme="minorHAnsi"/>
        </w:rPr>
        <w:t xml:space="preserve"> be simultaneously measured, we assume the product space is </w:t>
      </w:r>
      <w:r w:rsidR="00A75F5A">
        <w:rPr>
          <w:rFonts w:cstheme="minorHAnsi"/>
        </w:rPr>
        <w:t xml:space="preserve">composed of basis vectors that are simultaneously eigenvectors of both </w:t>
      </w:r>
      <w:r w:rsidR="00A75F5A">
        <w:rPr>
          <w:rFonts w:cstheme="minorHAnsi"/>
        </w:rPr>
        <w:lastRenderedPageBreak/>
        <w:t xml:space="preserve">observables. In this case </w:t>
      </w:r>
      <w:r w:rsidR="001425DE" w:rsidRPr="00CA0886">
        <w:rPr>
          <w:rFonts w:cstheme="minorHAnsi"/>
          <w:noProof/>
          <w:position w:val="-18"/>
        </w:rPr>
        <w:object w:dxaOrig="580" w:dyaOrig="480" w14:anchorId="7D4C9E10">
          <v:shape id="_x0000_i1235" type="#_x0000_t75" alt="" style="width:26.05pt;height:26.05pt;mso-width-percent:0;mso-height-percent:0;mso-width-percent:0;mso-height-percent:0" o:ole="">
            <v:imagedata r:id="rId1085" o:title=""/>
          </v:shape>
          <o:OLEObject Type="Embed" ProgID="Equation.DSMT4" ShapeID="_x0000_i1235" DrawAspect="Content" ObjectID="_1617001069" r:id="rId1086"/>
        </w:object>
      </w:r>
      <w:r w:rsidR="00CA0886">
        <w:rPr>
          <w:rFonts w:cstheme="minorHAnsi"/>
        </w:rPr>
        <w:t xml:space="preserve"> </w:t>
      </w:r>
      <w:r w:rsidR="00913A6A">
        <w:rPr>
          <w:rFonts w:cstheme="minorHAnsi"/>
        </w:rPr>
        <w:t xml:space="preserve">is called a </w:t>
      </w:r>
      <w:r w:rsidR="00913A6A">
        <w:rPr>
          <w:rFonts w:cstheme="minorHAnsi"/>
          <w:b/>
        </w:rPr>
        <w:t xml:space="preserve">simultaneous eigenvector </w:t>
      </w:r>
      <w:r w:rsidR="00913A6A">
        <w:rPr>
          <w:rFonts w:cstheme="minorHAnsi"/>
        </w:rPr>
        <w:t xml:space="preserve">of the operators </w:t>
      </w:r>
      <w:r w:rsidR="00913A6A">
        <w:rPr>
          <w:rFonts w:cstheme="minorHAnsi"/>
          <w:i/>
        </w:rPr>
        <w:t>L</w:t>
      </w:r>
      <w:r w:rsidR="00913A6A">
        <w:rPr>
          <w:rFonts w:cstheme="minorHAnsi"/>
        </w:rPr>
        <w:t xml:space="preserve"> and </w:t>
      </w:r>
      <w:r w:rsidR="00913A6A">
        <w:rPr>
          <w:rFonts w:cstheme="minorHAnsi"/>
          <w:i/>
        </w:rPr>
        <w:t>M</w:t>
      </w:r>
      <w:r w:rsidR="00913A6A">
        <w:rPr>
          <w:rFonts w:cstheme="minorHAnsi"/>
        </w:rPr>
        <w:t xml:space="preserve"> </w:t>
      </w:r>
      <w:r w:rsidR="00A75F5A">
        <w:rPr>
          <w:rFonts w:cstheme="minorHAnsi"/>
        </w:rPr>
        <w:t>and</w:t>
      </w:r>
      <w:r w:rsidR="00913A6A">
        <w:rPr>
          <w:rFonts w:cstheme="minorHAnsi"/>
        </w:rPr>
        <w:t xml:space="preserve"> the</w:t>
      </w:r>
      <w:r w:rsidR="00CA0886">
        <w:rPr>
          <w:rFonts w:cstheme="minorHAnsi"/>
        </w:rPr>
        <w:t xml:space="preserve"> following </w:t>
      </w:r>
      <w:r w:rsidR="00913A6A">
        <w:rPr>
          <w:rFonts w:cstheme="minorHAnsi"/>
        </w:rPr>
        <w:t xml:space="preserve">eigenvector equations </w:t>
      </w:r>
      <w:r w:rsidR="00CA0886">
        <w:rPr>
          <w:rFonts w:cstheme="minorHAnsi"/>
        </w:rPr>
        <w:t>hold</w:t>
      </w:r>
      <w:r w:rsidR="009B0612">
        <w:rPr>
          <w:rFonts w:cstheme="minorHAnsi"/>
        </w:rPr>
        <w:t xml:space="preserve"> f</w:t>
      </w:r>
      <w:bookmarkStart w:id="189" w:name="OLE_LINK340"/>
      <w:bookmarkStart w:id="190" w:name="OLE_LINK341"/>
      <w:r w:rsidR="009B0612">
        <w:rPr>
          <w:rFonts w:cstheme="minorHAnsi"/>
        </w:rPr>
        <w:t xml:space="preserve">or all </w:t>
      </w:r>
      <w:r w:rsidR="009B0612" w:rsidRPr="009B0612">
        <w:rPr>
          <w:rFonts w:ascii="Symbol" w:hAnsi="Symbol" w:cstheme="minorHAnsi"/>
          <w:i/>
        </w:rPr>
        <w:t></w:t>
      </w:r>
      <w:r w:rsidR="009B0612">
        <w:rPr>
          <w:rFonts w:cstheme="minorHAnsi"/>
        </w:rPr>
        <w:t xml:space="preserve"> and </w:t>
      </w:r>
      <w:r w:rsidR="009B0612" w:rsidRPr="009B0612">
        <w:rPr>
          <w:rFonts w:ascii="Symbol" w:hAnsi="Symbol" w:cstheme="minorHAnsi"/>
          <w:i/>
        </w:rPr>
        <w:t></w:t>
      </w:r>
      <w:bookmarkEnd w:id="189"/>
      <w:bookmarkEnd w:id="190"/>
      <w:r w:rsidR="00CA0886">
        <w:rPr>
          <w:rFonts w:cstheme="minorHAnsi"/>
        </w:rPr>
        <w:t>:</w:t>
      </w:r>
    </w:p>
    <w:p w14:paraId="121DFA54" w14:textId="23191F4B" w:rsidR="007C6FA1" w:rsidRDefault="00913A6A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1425DE" w:rsidRPr="00A32EED">
        <w:rPr>
          <w:rFonts w:cstheme="minorHAnsi"/>
          <w:noProof/>
          <w:color w:val="0000FF"/>
          <w:position w:val="-20"/>
        </w:rPr>
        <w:object w:dxaOrig="4100" w:dyaOrig="520" w14:anchorId="2616A4F9">
          <v:shape id="_x0000_i1234" type="#_x0000_t75" alt="" style="width:201.6pt;height:26.05pt;mso-width-percent:0;mso-height-percent:0;mso-width-percent:0;mso-height-percent:0" o:ole="">
            <v:imagedata r:id="rId1087" o:title=""/>
          </v:shape>
          <o:OLEObject Type="Embed" ProgID="Equation.DSMT4" ShapeID="_x0000_i1234" DrawAspect="Content" ObjectID="_1617001070" r:id="rId1088"/>
        </w:object>
      </w:r>
      <w:r w:rsidR="00A32EED">
        <w:rPr>
          <w:rFonts w:cstheme="minorHAnsi"/>
          <w:color w:val="0000FF"/>
        </w:rPr>
        <w:t>.</w:t>
      </w:r>
    </w:p>
    <w:p w14:paraId="3B056E2C" w14:textId="77777777" w:rsidR="0036430A" w:rsidRDefault="0036430A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91" w:name="OLE_LINK346"/>
      <w:bookmarkStart w:id="192" w:name="OLE_LINK347"/>
    </w:p>
    <w:p w14:paraId="0F990C5B" w14:textId="4373580B" w:rsidR="00A32EED" w:rsidRPr="00A75F5A" w:rsidRDefault="00922DC5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922DC5">
        <w:rPr>
          <w:rFonts w:cstheme="minorHAnsi"/>
        </w:rPr>
        <w:t>Thus</w:t>
      </w:r>
      <w:r w:rsidR="0036430A">
        <w:rPr>
          <w:rFonts w:cstheme="minorHAnsi"/>
        </w:rPr>
        <w:t>,</w:t>
      </w:r>
      <w:r w:rsidRPr="00922DC5">
        <w:rPr>
          <w:rFonts w:cstheme="minorHAnsi"/>
        </w:rPr>
        <w:t xml:space="preserve"> </w:t>
      </w:r>
      <w:bookmarkEnd w:id="191"/>
      <w:bookmarkEnd w:id="192"/>
      <w:r w:rsidR="00A75F5A" w:rsidRPr="007C6FA1">
        <w:rPr>
          <w:rFonts w:cstheme="minorHAnsi"/>
          <w:b/>
          <w:i/>
        </w:rPr>
        <w:t>L</w:t>
      </w:r>
      <w:r w:rsidR="00A75F5A" w:rsidRPr="007C6FA1">
        <w:rPr>
          <w:rFonts w:cstheme="minorHAnsi"/>
          <w:b/>
        </w:rPr>
        <w:t xml:space="preserve"> and </w:t>
      </w:r>
      <w:r w:rsidR="00A75F5A" w:rsidRPr="007C6FA1">
        <w:rPr>
          <w:rFonts w:cstheme="minorHAnsi"/>
          <w:b/>
          <w:i/>
        </w:rPr>
        <w:t>M</w:t>
      </w:r>
      <w:r w:rsidR="00A75F5A" w:rsidRPr="007C6FA1">
        <w:rPr>
          <w:rFonts w:cstheme="minorHAnsi"/>
          <w:b/>
        </w:rPr>
        <w:t xml:space="preserve"> commute</w:t>
      </w:r>
      <w:r w:rsidR="00544E2E">
        <w:rPr>
          <w:rFonts w:cstheme="minorHAnsi"/>
          <w:b/>
        </w:rPr>
        <w:t xml:space="preserve"> </w:t>
      </w:r>
      <w:r w:rsidR="00544E2E">
        <w:rPr>
          <w:rFonts w:cstheme="minorHAnsi"/>
        </w:rPr>
        <w:t xml:space="preserve">(i.e., </w:t>
      </w:r>
      <w:r w:rsidR="00544E2E">
        <w:rPr>
          <w:rFonts w:cstheme="minorHAnsi"/>
          <w:i/>
        </w:rPr>
        <w:t>LM</w:t>
      </w:r>
      <w:r w:rsidR="00544E2E">
        <w:rPr>
          <w:rFonts w:cstheme="minorHAnsi"/>
        </w:rPr>
        <w:t xml:space="preserve"> = </w:t>
      </w:r>
      <w:r w:rsidR="00544E2E">
        <w:rPr>
          <w:rFonts w:cstheme="minorHAnsi"/>
          <w:i/>
        </w:rPr>
        <w:t>ML</w:t>
      </w:r>
      <w:r w:rsidR="00544E2E">
        <w:rPr>
          <w:rFonts w:cstheme="minorHAnsi"/>
        </w:rPr>
        <w:t>)</w:t>
      </w:r>
      <w:r w:rsidR="00A75F5A">
        <w:rPr>
          <w:rFonts w:cstheme="minorHAnsi"/>
        </w:rPr>
        <w:t>:</w:t>
      </w:r>
    </w:p>
    <w:p w14:paraId="0F53E1B3" w14:textId="77777777" w:rsidR="009B0612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1425DE" w:rsidRPr="00562B27">
        <w:rPr>
          <w:rFonts w:cstheme="minorHAnsi"/>
          <w:noProof/>
          <w:position w:val="-18"/>
        </w:rPr>
        <w:object w:dxaOrig="6800" w:dyaOrig="480" w14:anchorId="51EFCAF9">
          <v:shape id="_x0000_i1233" type="#_x0000_t75" alt="" style="width:340.1pt;height:26.05pt;mso-width-percent:0;mso-height-percent:0;mso-width-percent:0;mso-height-percent:0" o:ole="">
            <v:imagedata r:id="rId1089" o:title=""/>
          </v:shape>
          <o:OLEObject Type="Embed" ProgID="Equation.DSMT4" ShapeID="_x0000_i1233" DrawAspect="Content" ObjectID="_1617001071" r:id="rId1090"/>
        </w:object>
      </w:r>
    </w:p>
    <w:p w14:paraId="3116401C" w14:textId="2E2CDCF2" w:rsidR="00155919" w:rsidRDefault="009B0612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18"/>
        </w:rPr>
        <w:tab/>
      </w:r>
      <w:r>
        <w:rPr>
          <w:rFonts w:cstheme="minorHAnsi"/>
        </w:rPr>
        <w:t xml:space="preserve">for all </w:t>
      </w:r>
      <w:r w:rsidRPr="009B0612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and </w:t>
      </w:r>
      <w:r w:rsidRPr="009B0612">
        <w:rPr>
          <w:rFonts w:ascii="Symbol" w:hAnsi="Symbol" w:cstheme="minorHAnsi"/>
          <w:i/>
        </w:rPr>
        <w:t></w:t>
      </w:r>
    </w:p>
    <w:p w14:paraId="21B5B7CF" w14:textId="77777777" w:rsidR="0036430A" w:rsidRDefault="0036430A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93" w:name="OLE_LINK342"/>
      <w:bookmarkStart w:id="194" w:name="OLE_LINK343"/>
    </w:p>
    <w:p w14:paraId="0837B7F4" w14:textId="66D5589F" w:rsidR="008175EB" w:rsidRDefault="00922DC5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922DC5">
        <w:rPr>
          <w:rFonts w:cstheme="minorHAnsi"/>
        </w:rPr>
        <w:t xml:space="preserve">Thus </w:t>
      </w:r>
      <w:r w:rsidR="001425DE" w:rsidRPr="00336918">
        <w:rPr>
          <w:rFonts w:cstheme="minorHAnsi"/>
          <w:noProof/>
          <w:position w:val="-16"/>
        </w:rPr>
        <w:object w:dxaOrig="720" w:dyaOrig="440" w14:anchorId="19D16229">
          <v:shape id="_x0000_i1232" type="#_x0000_t75" alt="" style="width:39.1pt;height:19.9pt;mso-width-percent:0;mso-height-percent:0;mso-width-percent:0;mso-height-percent:0" o:ole="">
            <v:imagedata r:id="rId1091" o:title=""/>
          </v:shape>
          <o:OLEObject Type="Embed" ProgID="Equation.DSMT4" ShapeID="_x0000_i1232" DrawAspect="Content" ObjectID="_1617001072" r:id="rId1092"/>
        </w:object>
      </w:r>
      <w:r w:rsidR="007C6FA1">
        <w:rPr>
          <w:rFonts w:cstheme="minorHAnsi"/>
        </w:rPr>
        <w:t xml:space="preserve"> </w:t>
      </w:r>
      <w:r w:rsidR="007C6FA1">
        <w:rPr>
          <w:rFonts w:cstheme="minorHAnsi"/>
          <w:b/>
        </w:rPr>
        <w:t>annihilates</w:t>
      </w:r>
      <w:r w:rsidR="007C6FA1">
        <w:rPr>
          <w:rFonts w:cstheme="minorHAnsi"/>
        </w:rPr>
        <w:t xml:space="preserve"> the vector</w:t>
      </w:r>
      <w:r w:rsidR="009B0612">
        <w:rPr>
          <w:rFonts w:cstheme="minorHAnsi"/>
        </w:rPr>
        <w:t>s</w:t>
      </w:r>
      <w:r w:rsidR="007C6FA1">
        <w:rPr>
          <w:rFonts w:cstheme="minorHAnsi"/>
        </w:rPr>
        <w:t xml:space="preserve"> </w:t>
      </w:r>
      <w:r w:rsidR="001425DE" w:rsidRPr="00D37504">
        <w:rPr>
          <w:rFonts w:cstheme="minorHAnsi"/>
          <w:noProof/>
          <w:position w:val="-18"/>
        </w:rPr>
        <w:object w:dxaOrig="580" w:dyaOrig="480" w14:anchorId="7D5AA128">
          <v:shape id="_x0000_i1231" type="#_x0000_t75" alt="" style="width:26.05pt;height:26.05pt;mso-width-percent:0;mso-height-percent:0;mso-width-percent:0;mso-height-percent:0" o:ole="">
            <v:imagedata r:id="rId1093" o:title=""/>
          </v:shape>
          <o:OLEObject Type="Embed" ProgID="Equation.DSMT4" ShapeID="_x0000_i1231" DrawAspect="Content" ObjectID="_1617001073" r:id="rId1094"/>
        </w:object>
      </w:r>
      <w:bookmarkEnd w:id="193"/>
      <w:bookmarkEnd w:id="194"/>
      <w:r w:rsidR="007C6FA1">
        <w:rPr>
          <w:rFonts w:cstheme="minorHAnsi"/>
        </w:rPr>
        <w:t>:</w:t>
      </w:r>
    </w:p>
    <w:p w14:paraId="1CCE4B27" w14:textId="32DAFD6D" w:rsidR="00B20F09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175EB">
        <w:rPr>
          <w:rFonts w:cstheme="minorHAnsi"/>
          <w:noProof/>
          <w:position w:val="-18"/>
        </w:rPr>
        <w:object w:dxaOrig="1720" w:dyaOrig="480" w14:anchorId="4E021A77">
          <v:shape id="_x0000_i1230" type="#_x0000_t75" alt="" style="width:84.35pt;height:26.05pt;mso-width-percent:0;mso-height-percent:0;mso-width-percent:0;mso-height-percent:0" o:ole="">
            <v:imagedata r:id="rId1095" o:title=""/>
          </v:shape>
          <o:OLEObject Type="Embed" ProgID="Equation.DSMT4" ShapeID="_x0000_i1230" DrawAspect="Content" ObjectID="_1617001074" r:id="rId109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1)</w:t>
      </w:r>
    </w:p>
    <w:p w14:paraId="3BC74601" w14:textId="77777777" w:rsidR="0036430A" w:rsidRDefault="0036430A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D274BFE" w14:textId="5A604F19" w:rsidR="00C762B4" w:rsidRDefault="00C762B4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say that </w:t>
      </w:r>
      <w:r w:rsidRPr="008E0E85">
        <w:rPr>
          <w:rFonts w:cstheme="minorHAnsi"/>
          <w:b/>
          <w:i/>
        </w:rPr>
        <w:t>L</w:t>
      </w:r>
      <w:r>
        <w:rPr>
          <w:rFonts w:cstheme="minorHAnsi"/>
          <w:b/>
        </w:rPr>
        <w:t xml:space="preserve"> </w:t>
      </w:r>
      <w:r w:rsidRPr="008E0E85">
        <w:rPr>
          <w:rFonts w:cstheme="minorHAnsi"/>
          <w:b/>
        </w:rPr>
        <w:t xml:space="preserve">and </w:t>
      </w:r>
      <w:r w:rsidRPr="008E0E85">
        <w:rPr>
          <w:rFonts w:cstheme="minorHAnsi"/>
          <w:b/>
          <w:i/>
        </w:rPr>
        <w:t>M</w:t>
      </w:r>
      <w:r w:rsidRPr="008E0E85">
        <w:rPr>
          <w:rFonts w:cstheme="minorHAnsi"/>
          <w:b/>
        </w:rPr>
        <w:t xml:space="preserve"> can be simultaneously measured</w:t>
      </w:r>
      <w:r>
        <w:rPr>
          <w:rFonts w:cstheme="minorHAnsi"/>
        </w:rPr>
        <w:t xml:space="preserve"> </w:t>
      </w:r>
      <w:r w:rsidR="009B0612">
        <w:rPr>
          <w:rFonts w:cstheme="minorHAnsi"/>
        </w:rPr>
        <w:t xml:space="preserve">if </w:t>
      </w:r>
      <w:r>
        <w:rPr>
          <w:rFonts w:cstheme="minorHAnsi"/>
        </w:rPr>
        <w:t>they commute</w:t>
      </w:r>
      <w:r w:rsidRPr="00CA0886">
        <w:rPr>
          <w:rFonts w:cstheme="minorHAnsi"/>
        </w:rPr>
        <w:t>.</w:t>
      </w:r>
    </w:p>
    <w:p w14:paraId="4F696BFC" w14:textId="77777777" w:rsidR="00C762B4" w:rsidRPr="00EE31C9" w:rsidRDefault="00C762B4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280C4AA" w14:textId="7A110299" w:rsidR="005F7FDD" w:rsidRDefault="00D37504" w:rsidP="005F7FD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1425DE" w:rsidRPr="00336918">
        <w:rPr>
          <w:rFonts w:cstheme="minorHAnsi"/>
          <w:noProof/>
          <w:position w:val="-16"/>
        </w:rPr>
        <w:object w:dxaOrig="720" w:dyaOrig="440" w14:anchorId="23F0D535">
          <v:shape id="_x0000_i1229" type="#_x0000_t75" alt="" style="width:39.1pt;height:19.9pt;mso-width-percent:0;mso-height-percent:0;mso-width-percent:0;mso-height-percent:0" o:ole="">
            <v:imagedata r:id="rId1091" o:title=""/>
          </v:shape>
          <o:OLEObject Type="Embed" ProgID="Equation.DSMT4" ShapeID="_x0000_i1229" DrawAspect="Content" ObjectID="_1617001075" r:id="rId1097"/>
        </w:object>
      </w:r>
      <w:r w:rsidR="00453D6B">
        <w:rPr>
          <w:rFonts w:cstheme="minorHAnsi"/>
        </w:rPr>
        <w:t xml:space="preserve"> </w:t>
      </w:r>
      <w:r w:rsidR="00453D6B" w:rsidRPr="00453D6B">
        <w:rPr>
          <w:rFonts w:cstheme="minorHAnsi"/>
        </w:rPr>
        <w:t>annihilates</w:t>
      </w:r>
      <w:r w:rsidR="00453D6B">
        <w:rPr>
          <w:rFonts w:cstheme="minorHAnsi"/>
        </w:rPr>
        <w:t xml:space="preserve"> all the basis vectors </w:t>
      </w:r>
      <w:r w:rsidR="001425DE" w:rsidRPr="00D37504">
        <w:rPr>
          <w:rFonts w:cstheme="minorHAnsi"/>
          <w:noProof/>
          <w:position w:val="-18"/>
        </w:rPr>
        <w:object w:dxaOrig="580" w:dyaOrig="480" w14:anchorId="454B199F">
          <v:shape id="_x0000_i1228" type="#_x0000_t75" alt="" style="width:26.05pt;height:26.05pt;mso-width-percent:0;mso-height-percent:0;mso-width-percent:0;mso-height-percent:0" o:ole="">
            <v:imagedata r:id="rId1093" o:title=""/>
          </v:shape>
          <o:OLEObject Type="Embed" ProgID="Equation.DSMT4" ShapeID="_x0000_i1228" DrawAspect="Content" ObjectID="_1617001076" r:id="rId1098"/>
        </w:object>
      </w:r>
      <w:r w:rsidR="00AE56CD">
        <w:rPr>
          <w:rFonts w:cstheme="minorHAnsi"/>
        </w:rPr>
        <w:t xml:space="preserve">, </w:t>
      </w:r>
      <w:r w:rsidR="00AE56CD" w:rsidRPr="00FA726A">
        <w:rPr>
          <w:rFonts w:cstheme="minorHAnsi"/>
        </w:rPr>
        <w:t xml:space="preserve">then </w:t>
      </w:r>
      <w:r w:rsidR="00FA726A" w:rsidRPr="00FA726A">
        <w:rPr>
          <w:rFonts w:cstheme="minorHAnsi"/>
        </w:rPr>
        <w:t>it annihilates</w:t>
      </w:r>
      <w:r w:rsidR="005F7FDD" w:rsidRPr="00FA726A">
        <w:rPr>
          <w:rFonts w:cstheme="minorHAnsi"/>
        </w:rPr>
        <w:t xml:space="preserve"> all vectors</w:t>
      </w:r>
      <w:r w:rsidR="002E1EAF">
        <w:rPr>
          <w:rFonts w:cstheme="minorHAnsi"/>
        </w:rPr>
        <w:t xml:space="preserve"> </w:t>
      </w:r>
      <w:r w:rsidR="001425DE" w:rsidRPr="002E1EAF">
        <w:rPr>
          <w:rFonts w:cstheme="minorHAnsi"/>
          <w:noProof/>
          <w:position w:val="-18"/>
        </w:rPr>
        <w:object w:dxaOrig="640" w:dyaOrig="480" w14:anchorId="4D25A2CD">
          <v:shape id="_x0000_i1227" type="#_x0000_t75" alt="" style="width:32.9pt;height:26.05pt;mso-width-percent:0;mso-height-percent:0;mso-width-percent:0;mso-height-percent:0" o:ole="">
            <v:imagedata r:id="rId1099" o:title=""/>
          </v:shape>
          <o:OLEObject Type="Embed" ProgID="Equation.DSMT4" ShapeID="_x0000_i1227" DrawAspect="Content" ObjectID="_1617001077" r:id="rId1100"/>
        </w:object>
      </w:r>
      <w:r w:rsidR="005F7FDD" w:rsidRPr="00FA726A">
        <w:rPr>
          <w:rFonts w:cstheme="minorHAnsi"/>
        </w:rPr>
        <w:t>:</w:t>
      </w:r>
    </w:p>
    <w:p w14:paraId="14C3110B" w14:textId="63D4BF9E" w:rsidR="006E5448" w:rsidRDefault="0065703E" w:rsidP="006E5448">
      <w:pPr>
        <w:tabs>
          <w:tab w:val="left" w:pos="810"/>
          <w:tab w:val="left" w:pos="126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Since </w:t>
      </w:r>
      <w:r w:rsidR="001425DE" w:rsidRPr="0065703E">
        <w:rPr>
          <w:rFonts w:cstheme="minorHAnsi"/>
          <w:noProof/>
          <w:position w:val="-20"/>
        </w:rPr>
        <w:object w:dxaOrig="880" w:dyaOrig="520" w14:anchorId="1BCB673B">
          <v:shape id="_x0000_i1226" type="#_x0000_t75" alt="" style="width:45.95pt;height:26.05pt;mso-width-percent:0;mso-height-percent:0;mso-width-percent:0;mso-height-percent:0" o:ole="">
            <v:imagedata r:id="rId1101" o:title=""/>
          </v:shape>
          <o:OLEObject Type="Embed" ProgID="Equation.DSMT4" ShapeID="_x0000_i1226" DrawAspect="Content" ObjectID="_1617001078" r:id="rId1102"/>
        </w:object>
      </w:r>
      <w:r>
        <w:rPr>
          <w:rFonts w:cstheme="minorHAnsi"/>
        </w:rPr>
        <w:t xml:space="preserve"> forms a basis</w:t>
      </w:r>
      <w:r w:rsidR="00FA726A">
        <w:rPr>
          <w:rFonts w:cstheme="minorHAnsi"/>
        </w:rPr>
        <w:t>,</w:t>
      </w:r>
      <w:r>
        <w:rPr>
          <w:rFonts w:cstheme="minorHAnsi"/>
        </w:rPr>
        <w:t xml:space="preserve"> there are scalars </w:t>
      </w:r>
      <w:r w:rsidR="001425DE" w:rsidRPr="0065703E">
        <w:rPr>
          <w:rFonts w:cstheme="minorHAnsi"/>
          <w:noProof/>
          <w:position w:val="-16"/>
        </w:rPr>
        <w:object w:dxaOrig="380" w:dyaOrig="420" w14:anchorId="04E4A502">
          <v:shape id="_x0000_i1225" type="#_x0000_t75" alt="" style="width:19.9pt;height:19.9pt;mso-width-percent:0;mso-height-percent:0;mso-width-percent:0;mso-height-percent:0" o:ole="">
            <v:imagedata r:id="rId1103" o:title=""/>
          </v:shape>
          <o:OLEObject Type="Embed" ProgID="Equation.DSMT4" ShapeID="_x0000_i1225" DrawAspect="Content" ObjectID="_1617001079" r:id="rId1104"/>
        </w:object>
      </w:r>
      <w:r>
        <w:rPr>
          <w:rFonts w:cstheme="minorHAnsi"/>
        </w:rPr>
        <w:t xml:space="preserve"> such that </w:t>
      </w:r>
      <w:r w:rsidR="001425DE" w:rsidRPr="00962196">
        <w:rPr>
          <w:rFonts w:cstheme="minorHAnsi"/>
          <w:noProof/>
          <w:position w:val="-34"/>
        </w:rPr>
        <w:object w:dxaOrig="2080" w:dyaOrig="640" w14:anchorId="5D16C8A9">
          <v:shape id="_x0000_i1224" type="#_x0000_t75" alt="" style="width:104.9pt;height:32.9pt;mso-width-percent:0;mso-height-percent:0;mso-width-percent:0;mso-height-percent:0" o:ole="">
            <v:imagedata r:id="rId1105" o:title=""/>
          </v:shape>
          <o:OLEObject Type="Embed" ProgID="Equation.DSMT4" ShapeID="_x0000_i1224" DrawAspect="Content" ObjectID="_1617001080" r:id="rId1106"/>
        </w:object>
      </w:r>
      <w:r w:rsidR="00337A19">
        <w:rPr>
          <w:rFonts w:cstheme="minorHAnsi"/>
        </w:rPr>
        <w:t>.</w:t>
      </w:r>
      <w:r w:rsidR="006C2E3D">
        <w:rPr>
          <w:rFonts w:cstheme="minorHAnsi"/>
        </w:rPr>
        <w:t xml:space="preserve"> Thus </w:t>
      </w:r>
      <w:r w:rsidR="001425DE" w:rsidRPr="006C2E3D">
        <w:rPr>
          <w:rFonts w:cstheme="minorHAnsi"/>
          <w:noProof/>
          <w:position w:val="-34"/>
        </w:rPr>
        <w:object w:dxaOrig="4480" w:dyaOrig="820" w14:anchorId="3E70FAFA">
          <v:shape id="_x0000_i1223" type="#_x0000_t75" alt="" style="width:222.85pt;height:39.1pt;mso-width-percent:0;mso-height-percent:0;mso-width-percent:0;mso-height-percent:0" o:ole="">
            <v:imagedata r:id="rId1107" o:title=""/>
          </v:shape>
          <o:OLEObject Type="Embed" ProgID="Equation.DSMT4" ShapeID="_x0000_i1223" DrawAspect="Content" ObjectID="_1617001081" r:id="rId1108"/>
        </w:object>
      </w:r>
      <w:r w:rsidR="006C2E3D">
        <w:rPr>
          <w:rFonts w:cstheme="minorHAnsi"/>
        </w:rPr>
        <w:t xml:space="preserve"> .</w:t>
      </w:r>
    </w:p>
    <w:p w14:paraId="5BEEF668" w14:textId="77777777" w:rsidR="002F4B92" w:rsidRPr="00E70069" w:rsidRDefault="002F4B92" w:rsidP="00337A19">
      <w:pPr>
        <w:tabs>
          <w:tab w:val="left" w:pos="810"/>
          <w:tab w:val="left" w:pos="1260"/>
          <w:tab w:val="right" w:pos="8550"/>
        </w:tabs>
        <w:ind w:left="450"/>
        <w:rPr>
          <w:rFonts w:cstheme="minorHAnsi"/>
        </w:rPr>
      </w:pPr>
    </w:p>
    <w:p w14:paraId="4AD7CA2F" w14:textId="057F95AE" w:rsidR="00D37504" w:rsidRDefault="005F7FDD" w:rsidP="005F7FD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</w:t>
      </w:r>
      <w:r w:rsidR="00AE56CD">
        <w:rPr>
          <w:rFonts w:cstheme="minorHAnsi"/>
        </w:rPr>
        <w:t xml:space="preserve">implies that </w:t>
      </w:r>
      <w:r w:rsidR="001425DE" w:rsidRPr="007A461E">
        <w:rPr>
          <w:rFonts w:cstheme="minorHAnsi"/>
          <w:noProof/>
          <w:position w:val="-16"/>
        </w:rPr>
        <w:object w:dxaOrig="1140" w:dyaOrig="440" w14:anchorId="41449765">
          <v:shape id="_x0000_i1222" type="#_x0000_t75" alt="" style="width:58.3pt;height:19.9pt;mso-width-percent:0;mso-height-percent:0;mso-width-percent:0;mso-height-percent:0" o:ole="">
            <v:imagedata r:id="rId1109" o:title=""/>
          </v:shape>
          <o:OLEObject Type="Embed" ProgID="Equation.DSMT4" ShapeID="_x0000_i1222" DrawAspect="Content" ObjectID="_1617001082" r:id="rId1110"/>
        </w:object>
      </w:r>
      <w:r w:rsidR="007A461E">
        <w:rPr>
          <w:rFonts w:cstheme="minorHAnsi"/>
        </w:rPr>
        <w:t>, the zero operator</w:t>
      </w:r>
      <w:r w:rsidR="00544E2E">
        <w:rPr>
          <w:rFonts w:cstheme="minorHAnsi"/>
        </w:rPr>
        <w:t>, and</w:t>
      </w:r>
      <w:r w:rsidR="007A461E">
        <w:rPr>
          <w:rFonts w:cstheme="minorHAnsi"/>
        </w:rPr>
        <w:t xml:space="preserve"> proves the </w:t>
      </w:r>
      <w:r w:rsidR="000406A9">
        <w:rPr>
          <w:rFonts w:cstheme="minorHAnsi"/>
        </w:rPr>
        <w:t>"only if"</w:t>
      </w:r>
      <w:r w:rsidR="002E1EAF">
        <w:rPr>
          <w:rFonts w:cstheme="minorHAnsi"/>
        </w:rPr>
        <w:t xml:space="preserve"> half of the following theorem</w:t>
      </w:r>
      <w:r w:rsidR="007A461E">
        <w:rPr>
          <w:rFonts w:cstheme="minorHAnsi"/>
        </w:rPr>
        <w:t xml:space="preserve"> </w:t>
      </w:r>
      <w:r w:rsidR="008A6751">
        <w:rPr>
          <w:rFonts w:cstheme="minorHAnsi"/>
        </w:rPr>
        <w:t>(</w:t>
      </w:r>
      <w:r w:rsidR="007A461E">
        <w:rPr>
          <w:rFonts w:cstheme="minorHAnsi"/>
        </w:rPr>
        <w:t>given in the book without proof</w:t>
      </w:r>
      <w:r w:rsidR="008A6751">
        <w:rPr>
          <w:rFonts w:cstheme="minorHAnsi"/>
        </w:rPr>
        <w:t>)</w:t>
      </w:r>
      <w:r w:rsidR="007A461E">
        <w:rPr>
          <w:rFonts w:cstheme="minorHAnsi"/>
        </w:rPr>
        <w:t>.</w:t>
      </w:r>
    </w:p>
    <w:p w14:paraId="4DBBB290" w14:textId="77777777" w:rsidR="007A461E" w:rsidRDefault="007A461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BF09EFE" w14:textId="0D82E313" w:rsidR="007A461E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Two observables commute iff there exists a basis of simultaneous eigenvectors of the two observables.</w:t>
      </w:r>
    </w:p>
    <w:p w14:paraId="02FEF957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20B7D80" w14:textId="77D8C82F" w:rsidR="00A70900" w:rsidRPr="008E0E85" w:rsidRDefault="008E0E85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5967AF" w:themeColor="text2" w:themeTint="99"/>
        </w:rPr>
      </w:pPr>
      <w:r>
        <w:rPr>
          <w:rFonts w:cstheme="minorHAnsi"/>
          <w:color w:val="0000FF"/>
        </w:rPr>
        <w:t>Simultaneity Principle.</w:t>
      </w:r>
      <w:r>
        <w:rPr>
          <w:rFonts w:cstheme="minorHAnsi"/>
        </w:rPr>
        <w:t xml:space="preserve"> </w:t>
      </w:r>
      <w:r w:rsidRPr="008E0E85">
        <w:rPr>
          <w:rFonts w:cstheme="minorHAnsi"/>
          <w:color w:val="FF00FF"/>
        </w:rPr>
        <w:t xml:space="preserve">The condition for </w:t>
      </w:r>
      <w:r w:rsidR="00BB4500">
        <w:rPr>
          <w:rFonts w:cstheme="minorHAnsi"/>
          <w:color w:val="FF00FF"/>
        </w:rPr>
        <w:t xml:space="preserve">operators </w:t>
      </w:r>
      <w:r w:rsidRPr="008E0E85">
        <w:rPr>
          <w:rFonts w:cstheme="minorHAnsi"/>
          <w:i/>
          <w:color w:val="FF00FF"/>
        </w:rPr>
        <w:t>L</w:t>
      </w:r>
      <w:r w:rsidR="00BB4500">
        <w:rPr>
          <w:rFonts w:cstheme="minorHAnsi"/>
          <w:color w:val="FF00FF"/>
        </w:rPr>
        <w:t>,</w:t>
      </w:r>
      <w:r w:rsidRPr="008E0E85">
        <w:rPr>
          <w:rFonts w:cstheme="minorHAnsi"/>
          <w:color w:val="FF00FF"/>
        </w:rPr>
        <w:t xml:space="preserve"> </w:t>
      </w:r>
      <w:r w:rsidRPr="008E0E85">
        <w:rPr>
          <w:rFonts w:cstheme="minorHAnsi"/>
          <w:i/>
          <w:color w:val="FF00FF"/>
        </w:rPr>
        <w:t>M</w:t>
      </w:r>
      <w:r w:rsidR="00BB4500">
        <w:rPr>
          <w:rFonts w:cstheme="minorHAnsi"/>
          <w:i/>
          <w:color w:val="FF00FF"/>
        </w:rPr>
        <w:t>,</w:t>
      </w:r>
      <w:r w:rsidR="00BB4500">
        <w:rPr>
          <w:rFonts w:cstheme="minorHAnsi"/>
          <w:color w:val="FF00FF"/>
        </w:rPr>
        <w:t xml:space="preserve"> </w:t>
      </w:r>
      <w:r w:rsidR="00BB4500">
        <w:rPr>
          <w:rFonts w:cstheme="minorHAnsi"/>
          <w:i/>
          <w:color w:val="FF00FF"/>
        </w:rPr>
        <w:t>N</w:t>
      </w:r>
      <w:r w:rsidR="00BB4500">
        <w:rPr>
          <w:rFonts w:cstheme="minorHAnsi"/>
          <w:color w:val="FF00FF"/>
        </w:rPr>
        <w:t>, …</w:t>
      </w:r>
      <w:r w:rsidR="00BF2916">
        <w:rPr>
          <w:rFonts w:cstheme="minorHAnsi"/>
          <w:color w:val="FF00FF"/>
        </w:rPr>
        <w:t xml:space="preserve"> to be simultaneously </w:t>
      </w:r>
      <w:r w:rsidR="006A287F">
        <w:rPr>
          <w:rFonts w:cstheme="minorHAnsi"/>
          <w:color w:val="FF00FF"/>
        </w:rPr>
        <w:t>measurable</w:t>
      </w:r>
      <w:r w:rsidRPr="008E0E85">
        <w:rPr>
          <w:rFonts w:cstheme="minorHAnsi"/>
          <w:color w:val="FF00FF"/>
        </w:rPr>
        <w:t xml:space="preserve"> is that they </w:t>
      </w:r>
      <w:r w:rsidR="00BB4500">
        <w:rPr>
          <w:rFonts w:cstheme="minorHAnsi"/>
          <w:color w:val="FF00FF"/>
        </w:rPr>
        <w:t xml:space="preserve">pairwise </w:t>
      </w:r>
      <w:r w:rsidRPr="008E0E85">
        <w:rPr>
          <w:rFonts w:cstheme="minorHAnsi"/>
          <w:color w:val="FF00FF"/>
        </w:rPr>
        <w:t>commute</w:t>
      </w:r>
      <w:r w:rsidR="00BF2916">
        <w:rPr>
          <w:rFonts w:cstheme="minorHAnsi"/>
          <w:color w:val="FF00FF"/>
        </w:rPr>
        <w:t xml:space="preserve"> or, equivalently, that their commutator</w:t>
      </w:r>
      <w:r w:rsidR="00BB4500">
        <w:rPr>
          <w:rFonts w:cstheme="minorHAnsi"/>
          <w:color w:val="FF00FF"/>
        </w:rPr>
        <w:t xml:space="preserve">s </w:t>
      </w:r>
      <w:r w:rsidR="00A218B6">
        <w:rPr>
          <w:rFonts w:cstheme="minorHAnsi"/>
          <w:color w:val="FF00FF"/>
        </w:rPr>
        <w:t xml:space="preserve">all equal </w:t>
      </w:r>
      <w:r w:rsidR="00BF2916">
        <w:rPr>
          <w:rFonts w:cstheme="minorHAnsi"/>
          <w:color w:val="FF00FF"/>
        </w:rPr>
        <w:t>the zero operator.</w:t>
      </w:r>
    </w:p>
    <w:p w14:paraId="382B2316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7AA1CC9" w14:textId="0245B412" w:rsidR="00A86357" w:rsidRP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two </w:t>
      </w:r>
      <w:r w:rsidR="00BB4500">
        <w:rPr>
          <w:rFonts w:cstheme="minorHAnsi"/>
        </w:rPr>
        <w:t xml:space="preserve">or more </w:t>
      </w:r>
      <w:r>
        <w:rPr>
          <w:rFonts w:cstheme="minorHAnsi"/>
        </w:rPr>
        <w:t xml:space="preserve">observables commute we say they are </w:t>
      </w:r>
      <w:r>
        <w:rPr>
          <w:rFonts w:cstheme="minorHAnsi"/>
          <w:b/>
        </w:rPr>
        <w:t>simultaneously measurable.</w:t>
      </w:r>
      <w:r w:rsidRPr="005C6239">
        <w:rPr>
          <w:rFonts w:cstheme="minorHAnsi"/>
        </w:rPr>
        <w:t xml:space="preserve"> </w:t>
      </w:r>
      <w:r w:rsidR="00825EB2" w:rsidRPr="005C6239">
        <w:rPr>
          <w:rFonts w:cstheme="minorHAnsi"/>
        </w:rPr>
        <w:t>If two observables do not commute, it is generally not possible to have unambiguous knowledge of both.</w:t>
      </w:r>
      <w:r w:rsidR="00825EB2">
        <w:rPr>
          <w:rFonts w:cstheme="minorHAnsi"/>
          <w:b/>
        </w:rPr>
        <w:t xml:space="preserve"> </w:t>
      </w:r>
      <w:r>
        <w:rPr>
          <w:rFonts w:cstheme="minorHAnsi"/>
        </w:rPr>
        <w:t xml:space="preserve">A </w:t>
      </w:r>
      <w:r w:rsidRPr="00A86357">
        <w:rPr>
          <w:rFonts w:cstheme="minorHAnsi"/>
          <w:b/>
        </w:rPr>
        <w:t xml:space="preserve">set of observables is </w:t>
      </w:r>
      <w:r>
        <w:rPr>
          <w:rFonts w:cstheme="minorHAnsi"/>
          <w:b/>
        </w:rPr>
        <w:t>complete</w:t>
      </w:r>
      <w:r>
        <w:rPr>
          <w:rFonts w:cstheme="minorHAnsi"/>
        </w:rPr>
        <w:t xml:space="preserve"> if their set of simultaneous eigenvectors form a </w:t>
      </w:r>
      <w:r w:rsidR="004072DD">
        <w:rPr>
          <w:rFonts w:cstheme="minorHAnsi"/>
        </w:rPr>
        <w:t>(</w:t>
      </w:r>
      <w:r>
        <w:rPr>
          <w:rFonts w:cstheme="minorHAnsi"/>
        </w:rPr>
        <w:t>complete</w:t>
      </w:r>
      <w:r w:rsidR="004072DD">
        <w:rPr>
          <w:rFonts w:cstheme="minorHAnsi"/>
        </w:rPr>
        <w:t>)</w:t>
      </w:r>
      <w:r>
        <w:rPr>
          <w:rFonts w:cstheme="minorHAnsi"/>
        </w:rPr>
        <w:t xml:space="preserve"> basis.</w:t>
      </w:r>
    </w:p>
    <w:p w14:paraId="341F2DC7" w14:textId="77777777" w:rsid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0424BCDB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95" w:name="OLE_LINK153"/>
      <w:bookmarkStart w:id="196" w:name="OLE_LINK154"/>
      <w:r>
        <w:rPr>
          <w:rFonts w:cstheme="minorHAnsi"/>
          <w:color w:val="0000FF"/>
        </w:rPr>
        <w:t>Exercise 5.1.</w:t>
      </w:r>
      <w:r>
        <w:rPr>
          <w:rFonts w:cstheme="minorHAnsi"/>
        </w:rPr>
        <w:t xml:space="preserve"> Any 2x2 Hermitian matrix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an be written as</w:t>
      </w:r>
    </w:p>
    <w:p w14:paraId="106DD010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D0A82">
        <w:rPr>
          <w:rFonts w:cstheme="minorHAnsi"/>
          <w:noProof/>
          <w:position w:val="-16"/>
        </w:rPr>
        <w:object w:dxaOrig="2740" w:dyaOrig="420" w14:anchorId="733A1F40">
          <v:shape id="_x0000_i1221" type="#_x0000_t75" alt="" style="width:137.15pt;height:19.9pt;mso-width-percent:0;mso-height-percent:0;mso-width-percent:0;mso-height-percent:0" o:ole="">
            <v:imagedata r:id="rId1111" o:title=""/>
          </v:shape>
          <o:OLEObject Type="Embed" ProgID="Equation.DSMT4" ShapeID="_x0000_i1221" DrawAspect="Content" ObjectID="_1617001083" r:id="rId1112"/>
        </w:object>
      </w:r>
    </w:p>
    <w:p w14:paraId="5FD3B99F" w14:textId="77777777" w:rsidR="00467382" w:rsidRPr="00D6431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="001425DE" w:rsidRPr="00D64312">
        <w:rPr>
          <w:rFonts w:cstheme="minorHAnsi"/>
          <w:noProof/>
          <w:position w:val="-10"/>
        </w:rPr>
        <w:object w:dxaOrig="1240" w:dyaOrig="320" w14:anchorId="5BE4E20F">
          <v:shape id="_x0000_i1220" type="#_x0000_t75" alt="" style="width:60.35pt;height:13.7pt;mso-width-percent:0;mso-height-percent:0;mso-width-percent:0;mso-height-percent:0" o:ole="">
            <v:imagedata r:id="rId1113" o:title=""/>
          </v:shape>
          <o:OLEObject Type="Embed" ProgID="Equation.DSMT4" ShapeID="_x0000_i1220" DrawAspect="Content" ObjectID="_1617001084" r:id="rId1114"/>
        </w:object>
      </w:r>
      <w:r>
        <w:rPr>
          <w:rFonts w:cstheme="minorHAnsi"/>
        </w:rPr>
        <w:t>.</w:t>
      </w:r>
    </w:p>
    <w:p w14:paraId="5884F15C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F2C462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</w:p>
    <w:p w14:paraId="608BA63F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F40871">
        <w:rPr>
          <w:rFonts w:cstheme="minorHAnsi"/>
          <w:noProof/>
          <w:position w:val="-16"/>
        </w:rPr>
        <w:object w:dxaOrig="2980" w:dyaOrig="420" w14:anchorId="6BE9604C">
          <v:shape id="_x0000_i1219" type="#_x0000_t75" alt="" style="width:150.15pt;height:19.9pt;mso-width-percent:0;mso-height-percent:0;mso-width-percent:0;mso-height-percent:0" o:ole="">
            <v:imagedata r:id="rId1115" o:title=""/>
          </v:shape>
          <o:OLEObject Type="Embed" ProgID="Equation.DSMT4" ShapeID="_x0000_i1219" DrawAspect="Content" ObjectID="_1617001085" r:id="rId1116"/>
        </w:object>
      </w:r>
    </w:p>
    <w:p w14:paraId="6875B0B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27101D90" w14:textId="77777777" w:rsidR="0064175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1425DE" w:rsidRPr="00F40871">
        <w:rPr>
          <w:rFonts w:cstheme="minorHAnsi"/>
          <w:noProof/>
          <w:position w:val="-16"/>
        </w:rPr>
        <w:object w:dxaOrig="3180" w:dyaOrig="420" w14:anchorId="51120B59">
          <v:shape id="_x0000_i1218" type="#_x0000_t75" alt="" style="width:155.65pt;height:19.9pt;mso-width-percent:0;mso-height-percent:0;mso-width-percent:0;mso-height-percent:0" o:ole="">
            <v:imagedata r:id="rId1117" o:title=""/>
          </v:shape>
          <o:OLEObject Type="Embed" ProgID="Equation.DSMT4" ShapeID="_x0000_i1218" DrawAspect="Content" ObjectID="_1617001086" r:id="rId1118"/>
        </w:object>
      </w:r>
    </w:p>
    <w:p w14:paraId="18B525EE" w14:textId="4457C31A" w:rsidR="00467382" w:rsidRPr="0064175A" w:rsidRDefault="0064175A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64175A">
        <w:rPr>
          <w:rFonts w:cstheme="minorHAnsi"/>
        </w:rPr>
        <w:t>be observables of Alice's system</w:t>
      </w:r>
      <w:r w:rsidR="00467382" w:rsidRPr="0064175A">
        <w:rPr>
          <w:rFonts w:cstheme="minorHAnsi"/>
        </w:rPr>
        <w:t>.</w:t>
      </w:r>
    </w:p>
    <w:p w14:paraId="66160AA0" w14:textId="1AB2A2A2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measured iff </w:t>
      </w:r>
      <w:r w:rsidR="00B20F09">
        <w:rPr>
          <w:rFonts w:cstheme="minorHAnsi"/>
        </w:rPr>
        <w:t xml:space="preserve"> </w:t>
      </w:r>
      <w:r w:rsidR="001425DE" w:rsidRPr="00B93245">
        <w:rPr>
          <w:rFonts w:cstheme="minorHAnsi"/>
          <w:noProof/>
          <w:position w:val="-62"/>
        </w:rPr>
        <w:object w:dxaOrig="1600" w:dyaOrig="1360" w14:anchorId="7F03035D">
          <v:shape id="_x0000_i1217" type="#_x0000_t75" alt="" style="width:78.85pt;height:65.15pt;mso-width-percent:0;mso-height-percent:0;mso-width-percent:0;mso-height-percent:0" o:ole="">
            <v:imagedata r:id="rId1119" o:title=""/>
          </v:shape>
          <o:OLEObject Type="Embed" ProgID="Equation.DSMT4" ShapeID="_x0000_i1217" DrawAspect="Content" ObjectID="_1617001087" r:id="rId1120"/>
        </w:object>
      </w:r>
      <w:r w:rsidR="00A26A4E" w:rsidRPr="00A26A4E">
        <w:rPr>
          <w:rFonts w:cstheme="minorHAnsi"/>
        </w:rPr>
        <w:tab/>
        <w:t>(</w:t>
      </w:r>
      <w:bookmarkStart w:id="197" w:name="OLE_LINK344"/>
      <w:bookmarkStart w:id="198" w:name="OLE_LINK345"/>
      <w:r w:rsidR="00A26A4E" w:rsidRPr="00A26A4E">
        <w:rPr>
          <w:rFonts w:ascii="Times New Roman" w:hAnsi="Times New Roman" w:cs="Times New Roman"/>
        </w:rPr>
        <w:t>I</w:t>
      </w:r>
      <w:r w:rsidR="00A26A4E" w:rsidRPr="00A26A4E">
        <w:rPr>
          <w:rFonts w:cstheme="minorHAnsi"/>
        </w:rPr>
        <w:t>)</w:t>
      </w:r>
      <w:bookmarkEnd w:id="197"/>
      <w:bookmarkEnd w:id="198"/>
    </w:p>
    <w:p w14:paraId="6903F65F" w14:textId="77777777" w:rsidR="0038733E" w:rsidRDefault="0038733E" w:rsidP="00467382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75CF5284" w14:textId="3D76BEEA" w:rsidR="00C64C1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hey can be simultaneously measured iff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] = 0. Observe that </w:t>
      </w:r>
      <w:r w:rsidR="001425DE" w:rsidRPr="00C64C1A">
        <w:rPr>
          <w:rFonts w:cstheme="minorHAnsi"/>
          <w:noProof/>
          <w:position w:val="-16"/>
        </w:rPr>
        <w:object w:dxaOrig="5100" w:dyaOrig="420" w14:anchorId="582BFB18">
          <v:shape id="_x0000_i1216" type="#_x0000_t75" alt="" style="width:255.1pt;height:19.9pt;mso-width-percent:0;mso-height-percent:0;mso-width-percent:0;mso-height-percent:0" o:ole="">
            <v:imagedata r:id="rId1121" o:title=""/>
          </v:shape>
          <o:OLEObject Type="Embed" ProgID="Equation.DSMT4" ShapeID="_x0000_i1216" DrawAspect="Content" ObjectID="_1617001088" r:id="rId1122"/>
        </w:object>
      </w:r>
      <w:r w:rsidR="006F7987">
        <w:rPr>
          <w:rFonts w:cstheme="minorHAnsi"/>
        </w:rPr>
        <w:t>. Thus</w:t>
      </w:r>
      <w:r w:rsidR="00C64C1A">
        <w:rPr>
          <w:rFonts w:cstheme="minorHAnsi"/>
        </w:rPr>
        <w:t xml:space="preserve"> </w:t>
      </w:r>
    </w:p>
    <w:p w14:paraId="1E95AC19" w14:textId="5AF8FDD1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65827">
        <w:rPr>
          <w:rFonts w:cstheme="minorHAnsi"/>
          <w:noProof/>
          <w:position w:val="-60"/>
        </w:rPr>
        <w:object w:dxaOrig="6540" w:dyaOrig="1360" w14:anchorId="46DF0661">
          <v:shape id="_x0000_i1215" type="#_x0000_t75" alt="" style="width:327.1pt;height:65.15pt;mso-width-percent:0;mso-height-percent:0;mso-width-percent:0;mso-height-percent:0" o:ole="">
            <v:imagedata r:id="rId1123" o:title=""/>
          </v:shape>
          <o:OLEObject Type="Embed" ProgID="Equation.DSMT4" ShapeID="_x0000_i1215" DrawAspect="Content" ObjectID="_1617001089" r:id="rId1124"/>
        </w:object>
      </w:r>
      <w:r>
        <w:rPr>
          <w:rFonts w:cstheme="minorHAnsi"/>
        </w:rPr>
        <w:t xml:space="preserve"> </w:t>
      </w:r>
    </w:p>
    <w:p w14:paraId="6EF810A6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DA39AC7" w14:textId="1D2E2819" w:rsidR="00467382" w:rsidRDefault="00F92F2A" w:rsidP="00F92F2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60"/>
        </w:rPr>
        <w:tab/>
      </w:r>
      <w:r w:rsidR="001425DE" w:rsidRPr="00865827">
        <w:rPr>
          <w:rFonts w:cstheme="minorHAnsi"/>
          <w:noProof/>
          <w:position w:val="-60"/>
        </w:rPr>
        <w:object w:dxaOrig="6480" w:dyaOrig="1360" w14:anchorId="38BD819A">
          <v:shape id="_x0000_i1214" type="#_x0000_t75" alt="" style="width:325.7pt;height:65.15pt;mso-width-percent:0;mso-height-percent:0;mso-width-percent:0;mso-height-percent:0" o:ole="">
            <v:imagedata r:id="rId1125" o:title=""/>
          </v:shape>
          <o:OLEObject Type="Embed" ProgID="Equation.DSMT4" ShapeID="_x0000_i1214" DrawAspect="Content" ObjectID="_1617001090" r:id="rId1126"/>
        </w:object>
      </w:r>
      <w:r w:rsidR="00467382">
        <w:rPr>
          <w:rFonts w:cstheme="minorHAnsi"/>
        </w:rPr>
        <w:t xml:space="preserve"> </w:t>
      </w:r>
    </w:p>
    <w:p w14:paraId="4875A27A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1C725BA1" w14:textId="77777777" w:rsidR="00A26A4E" w:rsidRDefault="00F92F2A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position w:val="-40"/>
        </w:rPr>
      </w:pPr>
      <w:r>
        <w:rPr>
          <w:rFonts w:cstheme="minorHAnsi"/>
          <w:position w:val="-40"/>
        </w:rPr>
        <w:tab/>
      </w:r>
      <w:r w:rsidR="001425DE" w:rsidRPr="00096391">
        <w:rPr>
          <w:rFonts w:cstheme="minorHAnsi"/>
          <w:noProof/>
          <w:position w:val="-40"/>
        </w:rPr>
        <w:object w:dxaOrig="7140" w:dyaOrig="920" w14:anchorId="4E111696">
          <v:shape id="_x0000_i1213" type="#_x0000_t75" alt="" style="width:5in;height:45.95pt;mso-width-percent:0;mso-height-percent:0;mso-width-percent:0;mso-height-percent:0" o:ole="">
            <v:imagedata r:id="rId1127" o:title=""/>
          </v:shape>
          <o:OLEObject Type="Embed" ProgID="Equation.DSMT4" ShapeID="_x0000_i1213" DrawAspect="Content" ObjectID="_1617001091" r:id="rId1128"/>
        </w:object>
      </w:r>
    </w:p>
    <w:p w14:paraId="70C1995E" w14:textId="25DA4DD6" w:rsidR="0064175A" w:rsidRDefault="00A26A4E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A26A4E">
        <w:rPr>
          <w:rFonts w:cstheme="minorHAnsi"/>
        </w:rPr>
        <w:tab/>
      </w:r>
      <w:r w:rsidR="002E1EAF">
        <w:rPr>
          <w:rFonts w:cstheme="minorHAnsi"/>
        </w:rPr>
        <w:t>(</w:t>
      </w:r>
      <w:r w:rsidRPr="00A26A4E">
        <w:rPr>
          <w:rFonts w:ascii="Times New Roman" w:hAnsi="Times New Roman" w:cs="Times New Roman"/>
        </w:rPr>
        <w:t>I</w:t>
      </w:r>
      <w:r w:rsidRPr="00A26A4E">
        <w:rPr>
          <w:rFonts w:cstheme="minorHAnsi"/>
        </w:rPr>
        <w:t>) holds</w:t>
      </w:r>
      <w:r>
        <w:rPr>
          <w:rFonts w:cstheme="minorHAnsi"/>
        </w:rPr>
        <w:t xml:space="preserve"> because </w:t>
      </w:r>
      <w:r w:rsidR="001425DE" w:rsidRPr="0064175A">
        <w:rPr>
          <w:rFonts w:cstheme="minorHAnsi"/>
          <w:noProof/>
          <w:position w:val="-38"/>
        </w:rPr>
        <w:object w:dxaOrig="6140" w:dyaOrig="880" w14:anchorId="0BF47DD8">
          <v:shape id="_x0000_i1212" type="#_x0000_t75" alt="" style="width:307.9pt;height:45.95pt;mso-width-percent:0;mso-height-percent:0;mso-width-percent:0;mso-height-percent:0" o:ole="">
            <v:imagedata r:id="rId1129" o:title=""/>
          </v:shape>
          <o:OLEObject Type="Embed" ProgID="Equation.DSMT4" ShapeID="_x0000_i1212" DrawAspect="Content" ObjectID="_1617001092" r:id="rId1130"/>
        </w:object>
      </w:r>
      <w:r w:rsidR="00705BE5">
        <w:rPr>
          <w:rFonts w:cstheme="minorHAnsi"/>
        </w:rPr>
        <w:t xml:space="preserve"> </w:t>
      </w:r>
      <w:r w:rsidR="0064175A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63EA6C5B" w14:textId="6AB7F52A" w:rsidR="002D4D07" w:rsidRPr="00A26A4E" w:rsidRDefault="0064175A" w:rsidP="0064175A">
      <w:pPr>
        <w:tabs>
          <w:tab w:val="left" w:pos="450"/>
          <w:tab w:val="left" w:pos="23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425DE" w:rsidRPr="0064175A">
        <w:rPr>
          <w:rFonts w:cstheme="minorHAnsi"/>
          <w:noProof/>
          <w:position w:val="-6"/>
        </w:rPr>
        <w:object w:dxaOrig="1840" w:dyaOrig="280" w14:anchorId="4B27E687">
          <v:shape id="_x0000_i1211" type="#_x0000_t75" alt="" style="width:91.9pt;height:13.7pt;mso-width-percent:0;mso-height-percent:0;mso-width-percent:0;mso-height-percent:0" o:ole="">
            <v:imagedata r:id="rId1131" o:title=""/>
          </v:shape>
          <o:OLEObject Type="Embed" ProgID="Equation.DSMT4" ShapeID="_x0000_i1211" DrawAspect="Content" ObjectID="_1617001093" r:id="rId1132"/>
        </w:object>
      </w:r>
      <w:r>
        <w:rPr>
          <w:rFonts w:cstheme="minorHAnsi"/>
        </w:rPr>
        <w:t xml:space="preserve">    </w:t>
      </w:r>
      <w:r w:rsidR="00467382" w:rsidRPr="00A26A4E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699DF0ED" w14:textId="77777777" w:rsidR="0038733E" w:rsidRDefault="0038733E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1540E06" w14:textId="0DA76B7C" w:rsidR="00467382" w:rsidRDefault="00B37283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 w:rsidR="00033111">
        <w:rPr>
          <w:rFonts w:cstheme="minorHAnsi"/>
        </w:rPr>
        <w:t>No two of the components</w:t>
      </w:r>
      <w:r w:rsidR="00031E4D">
        <w:rPr>
          <w:rFonts w:cstheme="minorHAnsi"/>
        </w:rPr>
        <w:t xml:space="preserve"> </w:t>
      </w:r>
      <w:r w:rsidR="001425DE" w:rsidRPr="00B37283">
        <w:rPr>
          <w:rFonts w:cstheme="minorHAnsi"/>
          <w:noProof/>
          <w:position w:val="-16"/>
        </w:rPr>
        <w:object w:dxaOrig="1540" w:dyaOrig="420" w14:anchorId="6BDA7B0D">
          <v:shape id="_x0000_i1210" type="#_x0000_t75" alt="" style="width:78.85pt;height:19.9pt;mso-width-percent:0;mso-height-percent:0;mso-width-percent:0;mso-height-percent:0" o:ole="">
            <v:imagedata r:id="rId1133" o:title=""/>
          </v:shape>
          <o:OLEObject Type="Embed" ProgID="Equation.DSMT4" ShapeID="_x0000_i1210" DrawAspect="Content" ObjectID="_1617001094" r:id="rId1134"/>
        </w:object>
      </w:r>
      <w:r w:rsidR="00031E4D">
        <w:rPr>
          <w:rFonts w:cstheme="minorHAnsi"/>
        </w:rPr>
        <w:t xml:space="preserve"> of the spin 3-vector operator </w:t>
      </w:r>
      <w:r w:rsidR="001425DE" w:rsidRPr="00031E4D">
        <w:rPr>
          <w:rFonts w:cstheme="minorHAnsi"/>
          <w:noProof/>
          <w:position w:val="-4"/>
        </w:rPr>
        <w:object w:dxaOrig="220" w:dyaOrig="280" w14:anchorId="4D512D91">
          <v:shape id="_x0000_i1209" type="#_x0000_t75" alt="" style="width:13.7pt;height:13.7pt;mso-width-percent:0;mso-height-percent:0;mso-width-percent:0;mso-height-percent:0" o:ole="">
            <v:imagedata r:id="rId1135" o:title=""/>
          </v:shape>
          <o:OLEObject Type="Embed" ProgID="Equation.DSMT4" ShapeID="_x0000_i1209" DrawAspect="Content" ObjectID="_1617001095" r:id="rId1136"/>
        </w:object>
      </w:r>
      <w:r w:rsidR="00031E4D">
        <w:rPr>
          <w:rFonts w:cstheme="minorHAnsi"/>
        </w:rPr>
        <w:t xml:space="preserve"> </w:t>
      </w:r>
      <w:r w:rsidR="0064175A">
        <w:rPr>
          <w:rFonts w:cstheme="minorHAnsi"/>
        </w:rPr>
        <w:t xml:space="preserve">of Alice's system </w:t>
      </w:r>
      <w:r>
        <w:rPr>
          <w:rFonts w:cstheme="minorHAnsi"/>
        </w:rPr>
        <w:t xml:space="preserve">can be simultaneously </w:t>
      </w:r>
      <w:r w:rsidR="00031E4D">
        <w:rPr>
          <w:rFonts w:cstheme="minorHAnsi"/>
        </w:rPr>
        <w:t>measured.</w:t>
      </w:r>
    </w:p>
    <w:p w14:paraId="62756F41" w14:textId="77777777" w:rsidR="0017333B" w:rsidRDefault="0017333B" w:rsidP="0046738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220C7394" w14:textId="59137BE1" w:rsidR="00467382" w:rsidRDefault="00B37283" w:rsidP="0032796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7333B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Let </w:t>
      </w:r>
      <w:r w:rsidR="001425DE" w:rsidRPr="00B37283">
        <w:rPr>
          <w:rFonts w:cstheme="minorHAnsi"/>
          <w:noProof/>
          <w:position w:val="-16"/>
        </w:rPr>
        <w:object w:dxaOrig="2920" w:dyaOrig="420" w14:anchorId="741355A8">
          <v:shape id="_x0000_i1208" type="#_x0000_t75" alt="" style="width:2in;height:19.9pt;mso-width-percent:0;mso-height-percent:0;mso-width-percent:0;mso-height-percent:0" o:ole="">
            <v:imagedata r:id="rId1137" o:title=""/>
          </v:shape>
          <o:OLEObject Type="Embed" ProgID="Equation.DSMT4" ShapeID="_x0000_i1208" DrawAspect="Content" ObjectID="_1617001096" r:id="rId1138"/>
        </w:object>
      </w:r>
      <w:r>
        <w:rPr>
          <w:rFonts w:cstheme="minorHAnsi"/>
        </w:rPr>
        <w:t xml:space="preserve">.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 w:rsidR="001425DE" w:rsidRPr="00B37283">
        <w:rPr>
          <w:rFonts w:cstheme="minorHAnsi"/>
          <w:noProof/>
          <w:position w:val="-12"/>
        </w:rPr>
        <w:object w:dxaOrig="880" w:dyaOrig="380" w14:anchorId="3C95A546">
          <v:shape id="_x0000_i1207" type="#_x0000_t75" alt="" style="width:45.95pt;height:19.9pt;mso-width-percent:0;mso-height-percent:0;mso-width-percent:0;mso-height-percent:0" o:ole="">
            <v:imagedata r:id="rId1139" o:title=""/>
          </v:shape>
          <o:OLEObject Type="Embed" ProgID="Equation.DSMT4" ShapeID="_x0000_i1207" DrawAspect="Content" ObjectID="_1617001097" r:id="rId1140"/>
        </w:object>
      </w:r>
      <w:r>
        <w:rPr>
          <w:rFonts w:cstheme="minorHAnsi"/>
        </w:rPr>
        <w:t xml:space="preserve"> and </w:t>
      </w:r>
      <w:r w:rsidR="001425DE" w:rsidRPr="00B37283">
        <w:rPr>
          <w:rFonts w:cstheme="minorHAnsi"/>
          <w:noProof/>
          <w:position w:val="-12"/>
        </w:rPr>
        <w:object w:dxaOrig="920" w:dyaOrig="380" w14:anchorId="076DD941">
          <v:shape id="_x0000_i1206" type="#_x0000_t75" alt="" style="width:45.95pt;height:19.9pt;mso-width-percent:0;mso-height-percent:0;mso-width-percent:0;mso-height-percent:0" o:ole="">
            <v:imagedata r:id="rId1141" o:title=""/>
          </v:shape>
          <o:OLEObject Type="Embed" ProgID="Equation.DSMT4" ShapeID="_x0000_i1206" DrawAspect="Content" ObjectID="_1617001098" r:id="rId1142"/>
        </w:object>
      </w:r>
      <w:r>
        <w:rPr>
          <w:rFonts w:cstheme="minorHAnsi"/>
        </w:rPr>
        <w:t xml:space="preserve">, so the simultaneous equations are not satisfied. </w:t>
      </w: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bookmarkStart w:id="199" w:name="OLE_LINK155"/>
      <w:bookmarkStart w:id="200" w:name="OLE_LINK156"/>
      <w:bookmarkStart w:id="201" w:name="OLE_LINK157"/>
      <w:bookmarkStart w:id="202" w:name="OLE_LINK158"/>
      <w:bookmarkEnd w:id="195"/>
      <w:bookmarkEnd w:id="196"/>
      <w:r w:rsidR="00327968">
        <w:rPr>
          <w:rFonts w:cstheme="minorHAnsi"/>
        </w:rPr>
        <w:t xml:space="preserve">  </w:t>
      </w:r>
      <w:r w:rsidR="00DD4373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99"/>
      <w:bookmarkEnd w:id="200"/>
      <w:bookmarkEnd w:id="201"/>
      <w:bookmarkEnd w:id="202"/>
    </w:p>
    <w:p w14:paraId="60360D23" w14:textId="77777777" w:rsidR="00837F92" w:rsidRDefault="00837F9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28C3281" w14:textId="6B80EFDF" w:rsidR="0093052D" w:rsidRDefault="00775815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ow investigate the topic of uncertainty </w:t>
      </w:r>
      <w:r w:rsidR="00825EB2">
        <w:rPr>
          <w:rFonts w:cstheme="minorHAnsi"/>
        </w:rPr>
        <w:t xml:space="preserve">in </w:t>
      </w:r>
      <w:r>
        <w:rPr>
          <w:rFonts w:cstheme="minorHAnsi"/>
        </w:rPr>
        <w:t xml:space="preserve">an observation. Let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ve eigenvalues </w:t>
      </w:r>
      <w:r w:rsidR="001425DE" w:rsidRPr="00775815">
        <w:rPr>
          <w:rFonts w:cstheme="minorHAnsi"/>
          <w:noProof/>
          <w:position w:val="-18"/>
        </w:rPr>
        <w:object w:dxaOrig="680" w:dyaOrig="460" w14:anchorId="367FBC8B">
          <v:shape id="_x0000_i1205" type="#_x0000_t75" alt="" style="width:32.9pt;height:26.05pt;mso-width-percent:0;mso-height-percent:0;mso-width-percent:0;mso-height-percent:0" o:ole="">
            <v:imagedata r:id="rId1143" o:title=""/>
          </v:shape>
          <o:OLEObject Type="Embed" ProgID="Equation.DSMT4" ShapeID="_x0000_i1205" DrawAspect="Content" ObjectID="_1617001099" r:id="rId1144"/>
        </w:object>
      </w:r>
      <w:r>
        <w:rPr>
          <w:rFonts w:cstheme="minorHAnsi"/>
        </w:rPr>
        <w:t xml:space="preserve">. Let </w:t>
      </w:r>
      <w:r w:rsidR="001425DE" w:rsidRPr="00775815">
        <w:rPr>
          <w:rFonts w:cstheme="minorHAnsi"/>
          <w:noProof/>
          <w:position w:val="-28"/>
        </w:rPr>
        <w:object w:dxaOrig="1420" w:dyaOrig="560" w14:anchorId="26663A32">
          <v:shape id="_x0000_i1204" type="#_x0000_t75" alt="" style="width:1in;height:26.05pt;mso-width-percent:0;mso-height-percent:0;mso-width-percent:0;mso-height-percent:0" o:ole="">
            <v:imagedata r:id="rId1145" o:title=""/>
          </v:shape>
          <o:OLEObject Type="Embed" ProgID="Equation.DSMT4" ShapeID="_x0000_i1204" DrawAspect="Content" ObjectID="_1617001100" r:id="rId1146"/>
        </w:object>
      </w:r>
      <w:r>
        <w:rPr>
          <w:rFonts w:cstheme="minorHAnsi"/>
        </w:rPr>
        <w:t xml:space="preserve"> be the normalized state vector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93052D">
        <w:rPr>
          <w:rFonts w:cstheme="minorHAnsi"/>
        </w:rPr>
        <w:t>Then</w:t>
      </w:r>
    </w:p>
    <w:p w14:paraId="4D8A4FE8" w14:textId="0DE8ED37" w:rsidR="006D2376" w:rsidRDefault="0093052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031E4D">
        <w:rPr>
          <w:rFonts w:cstheme="minorHAnsi"/>
        </w:rPr>
        <w:t>(</w:t>
      </w:r>
      <w:proofErr w:type="spellStart"/>
      <w:r w:rsidR="00031E4D">
        <w:rPr>
          <w:rFonts w:cstheme="minorHAnsi"/>
        </w:rPr>
        <w:t>i</w:t>
      </w:r>
      <w:proofErr w:type="spellEnd"/>
      <w:r w:rsidR="00031E4D">
        <w:rPr>
          <w:rFonts w:cstheme="minorHAnsi"/>
        </w:rPr>
        <w:t xml:space="preserve">)    </w:t>
      </w:r>
      <w:bookmarkStart w:id="203" w:name="OLE_LINK165"/>
      <w:bookmarkStart w:id="204" w:name="OLE_LINK166"/>
      <w:r w:rsidR="001425DE" w:rsidRPr="008E1B72">
        <w:rPr>
          <w:rFonts w:cstheme="minorHAnsi"/>
          <w:noProof/>
          <w:position w:val="-28"/>
        </w:rPr>
        <w:object w:dxaOrig="3080" w:dyaOrig="760" w14:anchorId="70E0C9BD">
          <v:shape id="_x0000_i1203" type="#_x0000_t75" alt="" style="width:156.35pt;height:39.1pt;mso-width-percent:0;mso-height-percent:0;mso-width-percent:0;mso-height-percent:0" o:ole="">
            <v:imagedata r:id="rId1147" o:title=""/>
          </v:shape>
          <o:OLEObject Type="Embed" ProgID="Equation.DSMT4" ShapeID="_x0000_i1203" DrawAspect="Content" ObjectID="_1617001101" r:id="rId1148"/>
        </w:object>
      </w:r>
      <w:bookmarkEnd w:id="203"/>
      <w:bookmarkEnd w:id="204"/>
      <w:r w:rsidR="006D2376">
        <w:rPr>
          <w:rFonts w:cstheme="minorHAnsi"/>
        </w:rPr>
        <w:t>.</w:t>
      </w:r>
    </w:p>
    <w:p w14:paraId="7A2D55E8" w14:textId="77777777" w:rsidR="006D2376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Define</w:t>
      </w:r>
    </w:p>
    <w:p w14:paraId="1D055305" w14:textId="77777777" w:rsidR="00031E4D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</w:r>
      <w:r w:rsidR="00031E4D" w:rsidRPr="0053101A">
        <w:rPr>
          <w:rFonts w:cstheme="minorHAnsi"/>
        </w:rPr>
        <w:t xml:space="preserve">(ii)   </w:t>
      </w:r>
      <w:bookmarkStart w:id="205" w:name="OLE_LINK137"/>
      <w:bookmarkStart w:id="206" w:name="OLE_LINK138"/>
      <w:bookmarkStart w:id="207" w:name="OLE_LINK178"/>
      <w:r w:rsidR="001425DE" w:rsidRPr="0053101A">
        <w:rPr>
          <w:rFonts w:cstheme="minorHAnsi"/>
          <w:noProof/>
          <w:position w:val="-18"/>
        </w:rPr>
        <w:object w:dxaOrig="1380" w:dyaOrig="440" w14:anchorId="1342F2E3">
          <v:shape id="_x0000_i1202" type="#_x0000_t75" alt="" style="width:1in;height:19.9pt;mso-width-percent:0;mso-height-percent:0;mso-width-percent:0;mso-height-percent:0" o:ole="">
            <v:imagedata r:id="rId1149" o:title=""/>
          </v:shape>
          <o:OLEObject Type="Embed" ProgID="Equation.DSMT4" ShapeID="_x0000_i1202" DrawAspect="Content" ObjectID="_1617001102" r:id="rId1150"/>
        </w:object>
      </w:r>
      <w:bookmarkEnd w:id="205"/>
      <w:bookmarkEnd w:id="206"/>
      <w:bookmarkEnd w:id="207"/>
    </w:p>
    <w:p w14:paraId="56FAEE6E" w14:textId="77777777" w:rsidR="0053101A" w:rsidRPr="0053101A" w:rsidRDefault="00031E4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ii)  </w:t>
      </w:r>
      <w:bookmarkStart w:id="208" w:name="OLE_LINK163"/>
      <w:bookmarkStart w:id="209" w:name="OLE_LINK164"/>
      <w:r w:rsidR="001425DE" w:rsidRPr="0053101A">
        <w:rPr>
          <w:rFonts w:cstheme="minorHAnsi"/>
          <w:noProof/>
          <w:position w:val="-18"/>
        </w:rPr>
        <w:object w:dxaOrig="1300" w:dyaOrig="440" w14:anchorId="44268BD5">
          <v:shape id="_x0000_i1201" type="#_x0000_t75" alt="" style="width:65.15pt;height:19.9pt;mso-width-percent:0;mso-height-percent:0;mso-width-percent:0;mso-height-percent:0" o:ole="">
            <v:imagedata r:id="rId1151" o:title=""/>
          </v:shape>
          <o:OLEObject Type="Embed" ProgID="Equation.DSMT4" ShapeID="_x0000_i1201" DrawAspect="Content" ObjectID="_1617001103" r:id="rId1152"/>
        </w:object>
      </w:r>
      <w:bookmarkEnd w:id="208"/>
      <w:bookmarkEnd w:id="209"/>
      <w:r w:rsidRPr="0053101A">
        <w:rPr>
          <w:rFonts w:cstheme="minorHAnsi"/>
        </w:rPr>
        <w:t xml:space="preserve"> </w:t>
      </w:r>
    </w:p>
    <w:p w14:paraId="7111E7C7" w14:textId="77777777" w:rsidR="0053101A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and</w:t>
      </w:r>
    </w:p>
    <w:p w14:paraId="1465BF80" w14:textId="6903C318" w:rsidR="00F20060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v)   </w:t>
      </w:r>
      <w:r w:rsidR="001425DE" w:rsidRPr="0053101A">
        <w:rPr>
          <w:rFonts w:cstheme="minorHAnsi"/>
          <w:noProof/>
          <w:position w:val="-18"/>
        </w:rPr>
        <w:object w:dxaOrig="920" w:dyaOrig="440" w14:anchorId="4EE0AA7A">
          <v:shape id="_x0000_i1200" type="#_x0000_t75" alt="" style="width:45.95pt;height:19.9pt;mso-width-percent:0;mso-height-percent:0;mso-width-percent:0;mso-height-percent:0" o:ole="">
            <v:imagedata r:id="rId1153" o:title=""/>
          </v:shape>
          <o:OLEObject Type="Embed" ProgID="Equation.DSMT4" ShapeID="_x0000_i1200" DrawAspect="Content" ObjectID="_1617001104" r:id="rId1154"/>
        </w:object>
      </w:r>
      <w:r w:rsidR="00F20060" w:rsidRPr="0053101A">
        <w:rPr>
          <w:rFonts w:cstheme="minorHAnsi"/>
        </w:rPr>
        <w:t xml:space="preserve">. </w:t>
      </w:r>
    </w:p>
    <w:p w14:paraId="1E90A3C0" w14:textId="77777777" w:rsidR="00250E8E" w:rsidRDefault="00250E8E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4076D871" w14:textId="2DE6ADAE" w:rsidR="00A90D77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v) </w:t>
      </w:r>
      <w:r w:rsidR="001425DE" w:rsidRPr="00F20060">
        <w:rPr>
          <w:rFonts w:cstheme="minorHAnsi"/>
          <w:noProof/>
          <w:position w:val="-18"/>
        </w:rPr>
        <w:object w:dxaOrig="1620" w:dyaOrig="480" w14:anchorId="4E0F6877">
          <v:shape id="_x0000_i1199" type="#_x0000_t75" alt="" style="width:78.85pt;height:26.05pt;mso-width-percent:0;mso-height-percent:0;mso-width-percent:0;mso-height-percent:0" o:ole="">
            <v:imagedata r:id="rId1155" o:title=""/>
          </v:shape>
          <o:OLEObject Type="Embed" ProgID="Equation.DSMT4" ShapeID="_x0000_i1199" DrawAspect="Content" ObjectID="_1617001105" r:id="rId1156"/>
        </w:object>
      </w:r>
      <w:r w:rsidR="00F20060">
        <w:rPr>
          <w:rFonts w:cstheme="minorHAnsi"/>
        </w:rPr>
        <w:t xml:space="preserve"> are</w:t>
      </w:r>
      <w:r w:rsidR="007539A6">
        <w:rPr>
          <w:rFonts w:cstheme="minorHAnsi"/>
        </w:rPr>
        <w:t xml:space="preserve"> </w:t>
      </w:r>
      <w:r w:rsidR="00A90D77">
        <w:rPr>
          <w:rFonts w:cstheme="minorHAnsi"/>
        </w:rPr>
        <w:t xml:space="preserve">the eigenvalues and eigenvectors of </w:t>
      </w:r>
      <w:r w:rsidR="001425DE" w:rsidRPr="00A90D77">
        <w:rPr>
          <w:rFonts w:cstheme="minorHAnsi"/>
          <w:noProof/>
          <w:position w:val="-4"/>
        </w:rPr>
        <w:object w:dxaOrig="220" w:dyaOrig="300" w14:anchorId="12F620DD">
          <v:shape id="_x0000_i1198" type="#_x0000_t75" alt="" style="width:13.7pt;height:13.7pt;mso-width-percent:0;mso-height-percent:0;mso-width-percent:0;mso-height-percent:0" o:ole="">
            <v:imagedata r:id="rId1157" o:title=""/>
          </v:shape>
          <o:OLEObject Type="Embed" ProgID="Equation.DSMT4" ShapeID="_x0000_i1198" DrawAspect="Content" ObjectID="_1617001106" r:id="rId1158"/>
        </w:object>
      </w:r>
      <w:r w:rsidR="00A90D77">
        <w:rPr>
          <w:rFonts w:cstheme="minorHAnsi"/>
        </w:rPr>
        <w:t>:</w:t>
      </w:r>
    </w:p>
    <w:p w14:paraId="3A02E406" w14:textId="1FDE842E" w:rsidR="006469A7" w:rsidRDefault="00250E8E" w:rsidP="00AB750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90D77">
        <w:rPr>
          <w:rFonts w:cstheme="minorHAnsi"/>
        </w:rPr>
        <w:tab/>
      </w:r>
      <w:bookmarkStart w:id="210" w:name="OLE_LINK179"/>
      <w:bookmarkStart w:id="211" w:name="OLE_LINK180"/>
      <w:r w:rsidR="001425DE" w:rsidRPr="006469A7">
        <w:rPr>
          <w:rFonts w:cstheme="minorHAnsi"/>
          <w:noProof/>
          <w:position w:val="-18"/>
        </w:rPr>
        <w:object w:dxaOrig="6120" w:dyaOrig="660" w14:anchorId="6C8A1E2F">
          <v:shape id="_x0000_i1197" type="#_x0000_t75" alt="" style="width:307.9pt;height:32.9pt;mso-width-percent:0;mso-height-percent:0;mso-width-percent:0;mso-height-percent:0" o:ole="">
            <v:imagedata r:id="rId1159" o:title=""/>
          </v:shape>
          <o:OLEObject Type="Embed" ProgID="Equation.DSMT4" ShapeID="_x0000_i1197" DrawAspect="Content" ObjectID="_1617001107" r:id="rId1160"/>
        </w:object>
      </w:r>
      <w:bookmarkEnd w:id="210"/>
      <w:bookmarkEnd w:id="211"/>
      <w:r w:rsidR="00FB575D">
        <w:rPr>
          <w:rFonts w:cstheme="minorHAnsi"/>
        </w:rPr>
        <w:t xml:space="preserve"> </w:t>
      </w:r>
    </w:p>
    <w:p w14:paraId="2E0B89D4" w14:textId="5CD4E379" w:rsidR="00A204EF" w:rsidRDefault="006469A7" w:rsidP="00AB7506">
      <w:pPr>
        <w:tabs>
          <w:tab w:val="left" w:pos="720"/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12" w:name="OLE_LINK181"/>
      <w:bookmarkStart w:id="213" w:name="OLE_LINK182"/>
      <w:r w:rsidR="001425DE" w:rsidRPr="00250E8E">
        <w:rPr>
          <w:rFonts w:cstheme="minorHAnsi"/>
          <w:noProof/>
          <w:position w:val="-18"/>
        </w:rPr>
        <w:object w:dxaOrig="2340" w:dyaOrig="660" w14:anchorId="1CE331FE">
          <v:shape id="_x0000_i1196" type="#_x0000_t75" alt="" style="width:117.95pt;height:32.9pt;mso-width-percent:0;mso-height-percent:0;mso-width-percent:0;mso-height-percent:0" o:ole="">
            <v:imagedata r:id="rId1161" o:title=""/>
          </v:shape>
          <o:OLEObject Type="Embed" ProgID="Equation.DSMT4" ShapeID="_x0000_i1196" DrawAspect="Content" ObjectID="_1617001108" r:id="rId1162"/>
        </w:object>
      </w:r>
      <w:bookmarkEnd w:id="212"/>
      <w:bookmarkEnd w:id="213"/>
      <w:r>
        <w:rPr>
          <w:rFonts w:cstheme="minorHAnsi"/>
        </w:rPr>
        <w:t xml:space="preserve">  </w:t>
      </w:r>
      <w:r w:rsidR="007539A6">
        <w:rPr>
          <w:rFonts w:cstheme="minorHAnsi"/>
        </w:rPr>
        <w:t xml:space="preserve"> </w:t>
      </w:r>
      <w:bookmarkStart w:id="214" w:name="OLE_LINK190"/>
      <w:bookmarkStart w:id="215" w:name="OLE_LINK191"/>
      <w:bookmarkStart w:id="216" w:name="OLE_LINK194"/>
      <w:r w:rsidR="00955A63" w:rsidRPr="00F228F2">
        <w:rPr>
          <w:rFonts w:ascii="MS Gothic" w:eastAsia="MS Gothic" w:hAnsi="Lucida Handwriting" w:hint="eastAsia"/>
        </w:rPr>
        <w:t>✔</w:t>
      </w:r>
      <w:bookmarkEnd w:id="214"/>
      <w:bookmarkEnd w:id="215"/>
      <w:bookmarkEnd w:id="216"/>
      <w:r w:rsidR="00955A63">
        <w:rPr>
          <w:rFonts w:cstheme="minorHAnsi"/>
        </w:rPr>
        <w:t xml:space="preserve"> </w:t>
      </w:r>
      <w:r w:rsidR="00775815">
        <w:rPr>
          <w:rFonts w:cstheme="minorHAnsi"/>
        </w:rPr>
        <w:t xml:space="preserve"> </w:t>
      </w:r>
    </w:p>
    <w:p w14:paraId="7A77E6F8" w14:textId="44D69FF1" w:rsidR="006469A7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  <w:r w:rsidR="001425DE" w:rsidRPr="00460399">
        <w:rPr>
          <w:rFonts w:cstheme="minorHAnsi"/>
          <w:noProof/>
          <w:position w:val="-16"/>
        </w:rPr>
        <w:object w:dxaOrig="2300" w:dyaOrig="640" w14:anchorId="4B4948DB">
          <v:shape id="_x0000_i1195" type="#_x0000_t75" alt="" style="width:117.95pt;height:32.9pt;mso-width-percent:0;mso-height-percent:0;mso-width-percent:0;mso-height-percent:0" o:ole="">
            <v:imagedata r:id="rId1163" o:title=""/>
          </v:shape>
          <o:OLEObject Type="Embed" ProgID="Equation.DSMT4" ShapeID="_x0000_i1195" DrawAspect="Content" ObjectID="_1617001109" r:id="rId1164"/>
        </w:object>
      </w:r>
      <w:r>
        <w:rPr>
          <w:rFonts w:cstheme="minorHAnsi"/>
        </w:rPr>
        <w:t xml:space="preserve">. In </w:t>
      </w:r>
      <w:proofErr w:type="gramStart"/>
      <w:r>
        <w:rPr>
          <w:rFonts w:cstheme="minorHAnsi"/>
        </w:rPr>
        <w:t>fact</w:t>
      </w:r>
      <w:proofErr w:type="gramEnd"/>
      <w:r>
        <w:rPr>
          <w:rFonts w:cstheme="minorHAnsi"/>
        </w:rPr>
        <w:t xml:space="preserve"> the distribution of </w:t>
      </w:r>
      <w:r w:rsidR="001425DE" w:rsidRPr="005C6239">
        <w:rPr>
          <w:rFonts w:cstheme="minorHAnsi"/>
          <w:noProof/>
          <w:position w:val="-4"/>
        </w:rPr>
        <w:object w:dxaOrig="220" w:dyaOrig="300" w14:anchorId="66202CBC">
          <v:shape id="_x0000_i1194" type="#_x0000_t75" alt="" style="width:13.7pt;height:13.7pt;mso-width-percent:0;mso-height-percent:0;mso-width-percent:0;mso-height-percent:0" o:ole="">
            <v:imagedata r:id="rId1165" o:title=""/>
          </v:shape>
          <o:OLEObject Type="Embed" ProgID="Equation.DSMT4" ShapeID="_x0000_i1194" DrawAspect="Content" ObjectID="_1617001110" r:id="rId1166"/>
        </w:object>
      </w:r>
      <w:r w:rsidR="00955A63">
        <w:rPr>
          <w:rFonts w:cstheme="minorHAnsi"/>
        </w:rPr>
        <w:t xml:space="preserve"> </w:t>
      </w:r>
      <w:r>
        <w:rPr>
          <w:rFonts w:cstheme="minorHAnsi"/>
        </w:rPr>
        <w:t xml:space="preserve">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</w:t>
      </w:r>
      <w:r w:rsidR="00371131">
        <w:rPr>
          <w:rFonts w:cstheme="minorHAnsi"/>
        </w:rPr>
        <w:t xml:space="preserve"> left or right</w:t>
      </w:r>
      <w:r>
        <w:rPr>
          <w:rFonts w:cstheme="minorHAnsi"/>
        </w:rPr>
        <w:t xml:space="preserve"> to have a mean of zero. Therefore</w:t>
      </w:r>
    </w:p>
    <w:p w14:paraId="5EC33CA6" w14:textId="77777777" w:rsidR="00673C77" w:rsidRDefault="00673C77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9670526" w14:textId="483A6819" w:rsidR="00460399" w:rsidRPr="00F010A3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50E8E">
        <w:rPr>
          <w:rFonts w:cstheme="minorHAnsi"/>
        </w:rPr>
        <w:t xml:space="preserve">(vi)   </w:t>
      </w:r>
      <w:r w:rsidR="001425DE" w:rsidRPr="005C6239">
        <w:rPr>
          <w:rFonts w:cstheme="minorHAnsi"/>
          <w:noProof/>
          <w:position w:val="-16"/>
        </w:rPr>
        <w:object w:dxaOrig="1460" w:dyaOrig="440" w14:anchorId="140D1914">
          <v:shape id="_x0000_i1193" type="#_x0000_t75" alt="" style="width:1in;height:19.9pt;mso-width-percent:0;mso-height-percent:0;mso-width-percent:0;mso-height-percent:0" o:ole="">
            <v:imagedata r:id="rId1167" o:title=""/>
          </v:shape>
          <o:OLEObject Type="Embed" ProgID="Equation.DSMT4" ShapeID="_x0000_i1193" DrawAspect="Content" ObjectID="_1617001111" r:id="rId1168"/>
        </w:object>
      </w:r>
      <w:r w:rsidR="00F010A3" w:rsidRPr="00F010A3">
        <w:rPr>
          <w:rFonts w:cstheme="minorHAnsi"/>
        </w:rPr>
        <w:t>.</w:t>
      </w:r>
    </w:p>
    <w:p w14:paraId="2ACF803D" w14:textId="77777777" w:rsidR="00F010A3" w:rsidRDefault="00F010A3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0A8DDC9" w14:textId="6DF3B2B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uncertainty of an observable</w:t>
      </w:r>
      <w:r w:rsidRPr="005C6239">
        <w:rPr>
          <w:rFonts w:cstheme="minorHAnsi"/>
          <w:b/>
        </w:rPr>
        <w:t xml:space="preserve"> </w:t>
      </w:r>
      <w:r w:rsidRPr="005C6239">
        <w:rPr>
          <w:rFonts w:cstheme="minorHAnsi"/>
          <w:b/>
          <w:i/>
        </w:rPr>
        <w:t>L</w:t>
      </w:r>
      <w:r>
        <w:rPr>
          <w:rFonts w:cstheme="minorHAnsi"/>
        </w:rPr>
        <w:t xml:space="preserve"> is its standard deviation, </w:t>
      </w:r>
      <w:r w:rsidR="001425DE" w:rsidRPr="005C6239">
        <w:rPr>
          <w:rFonts w:cstheme="minorHAnsi"/>
          <w:noProof/>
          <w:position w:val="-4"/>
        </w:rPr>
        <w:object w:dxaOrig="440" w:dyaOrig="260" w14:anchorId="51330388">
          <v:shape id="_x0000_i1192" type="#_x0000_t75" alt="" style="width:19.9pt;height:13.7pt;mso-width-percent:0;mso-height-percent:0;mso-width-percent:0;mso-height-percent:0" o:ole="">
            <v:imagedata r:id="rId1169" o:title=""/>
          </v:shape>
          <o:OLEObject Type="Embed" ProgID="Equation.DSMT4" ShapeID="_x0000_i1192" DrawAspect="Content" ObjectID="_1617001112" r:id="rId1170"/>
        </w:object>
      </w:r>
      <w:r>
        <w:rPr>
          <w:rFonts w:cstheme="minorHAnsi"/>
        </w:rPr>
        <w:t xml:space="preserve">. </w:t>
      </w:r>
    </w:p>
    <w:p w14:paraId="040FC53F" w14:textId="7777777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C0EB9DB" w14:textId="1B39886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bookmarkStart w:id="217" w:name="OLE_LINK159"/>
      <w:bookmarkStart w:id="218" w:name="OLE_LINK160"/>
      <w:r w:rsidR="001425DE" w:rsidRPr="005C6239">
        <w:rPr>
          <w:rFonts w:cstheme="minorHAnsi"/>
          <w:noProof/>
          <w:position w:val="-28"/>
        </w:rPr>
        <w:object w:dxaOrig="2180" w:dyaOrig="620" w14:anchorId="2BF515EE">
          <v:shape id="_x0000_i1191" type="#_x0000_t75" alt="" style="width:111.1pt;height:32.9pt;mso-width-percent:0;mso-height-percent:0;mso-width-percent:0;mso-height-percent:0" o:ole="">
            <v:imagedata r:id="rId1171" o:title=""/>
          </v:shape>
          <o:OLEObject Type="Embed" ProgID="Equation.DSMT4" ShapeID="_x0000_i1191" DrawAspect="Content" ObjectID="_1617001113" r:id="rId1172"/>
        </w:object>
      </w:r>
      <w:bookmarkEnd w:id="217"/>
      <w:bookmarkEnd w:id="218"/>
      <w:r>
        <w:rPr>
          <w:rFonts w:cstheme="minorHAnsi"/>
        </w:rPr>
        <w:t xml:space="preserve"> </w:t>
      </w:r>
      <w:r w:rsidR="00863D19">
        <w:rPr>
          <w:rFonts w:cstheme="minorHAnsi"/>
        </w:rPr>
        <w:tab/>
        <w:t>(5.3)</w:t>
      </w:r>
    </w:p>
    <w:p w14:paraId="258BD5D3" w14:textId="77777777" w:rsidR="003A0EB0" w:rsidRDefault="003A0EB0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33C982C0" w14:textId="5D4C9E78" w:rsidR="00F82A55" w:rsidRPr="00AB7506" w:rsidRDefault="00863D19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  <w:r w:rsidR="00AB7506"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 xml:space="preserve"> </w:t>
      </w:r>
      <w:r w:rsidR="00AB7506">
        <w:rPr>
          <w:rFonts w:cstheme="minorHAnsi"/>
          <w:color w:val="0000FF"/>
        </w:rPr>
        <w:tab/>
      </w:r>
      <w:r w:rsidR="001425DE" w:rsidRPr="005C6239">
        <w:rPr>
          <w:rFonts w:cstheme="minorHAnsi"/>
          <w:noProof/>
          <w:color w:val="0000FF"/>
          <w:position w:val="-28"/>
        </w:rPr>
        <w:object w:dxaOrig="4120" w:dyaOrig="640" w14:anchorId="22E5C953">
          <v:shape id="_x0000_i1190" type="#_x0000_t75" alt="" style="width:202.3pt;height:32.9pt;mso-width-percent:0;mso-height-percent:0;mso-width-percent:0;mso-height-percent:0" o:ole="">
            <v:imagedata r:id="rId1173" o:title=""/>
          </v:shape>
          <o:OLEObject Type="Embed" ProgID="Equation.DSMT4" ShapeID="_x0000_i1190" DrawAspect="Content" ObjectID="_1617001114" r:id="rId1174"/>
        </w:object>
      </w:r>
      <w:r w:rsidR="00F82A55">
        <w:rPr>
          <w:rFonts w:cstheme="minorHAnsi"/>
          <w:color w:val="0000FF"/>
        </w:rPr>
        <w:t xml:space="preserve"> </w:t>
      </w:r>
      <w:r w:rsidR="00F82A55" w:rsidRPr="005C6239">
        <w:rPr>
          <w:rFonts w:cstheme="minorHAnsi"/>
        </w:rPr>
        <w:tab/>
        <w:t>(5.4)</w:t>
      </w:r>
    </w:p>
    <w:p w14:paraId="1AC241BA" w14:textId="14720540" w:rsidR="00F82A55" w:rsidRDefault="00F82A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E5B12">
        <w:rPr>
          <w:rFonts w:cstheme="minorHAnsi"/>
        </w:rPr>
        <w:t xml:space="preserve">  </w:t>
      </w:r>
      <w:r w:rsidR="001425DE" w:rsidRPr="005C6239">
        <w:rPr>
          <w:rFonts w:cstheme="minorHAnsi"/>
          <w:noProof/>
          <w:position w:val="-28"/>
        </w:rPr>
        <w:object w:dxaOrig="1500" w:dyaOrig="760" w14:anchorId="7B8BF04A">
          <v:shape id="_x0000_i1189" type="#_x0000_t75" alt="" style="width:1in;height:39.1pt;mso-width-percent:0;mso-height-percent:0;mso-width-percent:0;mso-height-percent:0" o:ole="">
            <v:imagedata r:id="rId1175" o:title=""/>
          </v:shape>
          <o:OLEObject Type="Embed" ProgID="Equation.DSMT4" ShapeID="_x0000_i1189" DrawAspect="Content" ObjectID="_1617001115" r:id="rId1176"/>
        </w:object>
      </w:r>
      <w:r w:rsidR="00CE5B12">
        <w:rPr>
          <w:rFonts w:cstheme="minorHAnsi"/>
        </w:rPr>
        <w:t xml:space="preserve">  </w:t>
      </w:r>
      <w:r w:rsidR="00CE5B12">
        <w:rPr>
          <w:rFonts w:cstheme="minorHAnsi"/>
        </w:rPr>
        <w:tab/>
      </w:r>
      <w:bookmarkStart w:id="219" w:name="OLE_LINK161"/>
      <w:bookmarkStart w:id="220" w:name="OLE_LINK162"/>
      <w:r w:rsidR="00CE5B1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19"/>
      <w:bookmarkEnd w:id="220"/>
      <w:r w:rsidR="00CE5B12">
        <w:rPr>
          <w:rFonts w:cstheme="minorHAnsi"/>
        </w:rPr>
        <w:t xml:space="preserve"> </w:t>
      </w:r>
    </w:p>
    <w:p w14:paraId="1DB057CC" w14:textId="77777777" w:rsidR="0099487C" w:rsidRDefault="0099487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161C6A4F" w14:textId="1ECDCC9A" w:rsidR="00B73BE9" w:rsidRDefault="001425DE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 w:rsidRPr="0099487C">
        <w:rPr>
          <w:rFonts w:cstheme="minorHAnsi"/>
          <w:noProof/>
          <w:position w:val="-70"/>
        </w:rPr>
        <w:object w:dxaOrig="6440" w:dyaOrig="1520" w14:anchorId="458B0BE5">
          <v:shape id="_x0000_i1188" type="#_x0000_t75" alt="" style="width:320.9pt;height:78.85pt;mso-width-percent:0;mso-height-percent:0;mso-width-percent:0;mso-height-percent:0" o:ole="">
            <v:imagedata r:id="rId1177" o:title=""/>
          </v:shape>
          <o:OLEObject Type="Embed" ProgID="Equation.DSMT4" ShapeID="_x0000_i1188" DrawAspect="Content" ObjectID="_1617001116" r:id="rId1178"/>
        </w:object>
      </w:r>
    </w:p>
    <w:p w14:paraId="6E993A61" w14:textId="5B271384" w:rsidR="00B655C7" w:rsidRPr="00B73BE9" w:rsidRDefault="00B655C7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>
        <w:rPr>
          <w:rFonts w:cstheme="minorHAnsi"/>
        </w:rPr>
        <w:t xml:space="preserve">In case </w:t>
      </w:r>
      <w:r w:rsidR="001425DE" w:rsidRPr="005C6239">
        <w:rPr>
          <w:rFonts w:cstheme="minorHAnsi"/>
          <w:noProof/>
          <w:position w:val="-16"/>
        </w:rPr>
        <w:object w:dxaOrig="820" w:dyaOrig="440" w14:anchorId="0F8523C3">
          <v:shape id="_x0000_i1187" type="#_x0000_t75" alt="" style="width:39.1pt;height:19.9pt;mso-width-percent:0;mso-height-percent:0;mso-width-percent:0;mso-height-percent:0" o:ole="">
            <v:imagedata r:id="rId1179" o:title=""/>
          </v:shape>
          <o:OLEObject Type="Embed" ProgID="Equation.DSMT4" ShapeID="_x0000_i1187" DrawAspect="Content" ObjectID="_1617001117" r:id="rId1180"/>
        </w:object>
      </w:r>
      <w:r w:rsidR="009716DE">
        <w:rPr>
          <w:rFonts w:cstheme="minorHAnsi"/>
        </w:rPr>
        <w:t xml:space="preserve"> then</w:t>
      </w:r>
      <w:r>
        <w:rPr>
          <w:rFonts w:cstheme="minorHAnsi"/>
        </w:rPr>
        <w:t xml:space="preserve"> </w:t>
      </w:r>
      <w:r w:rsidR="001425DE" w:rsidRPr="00A1527D">
        <w:rPr>
          <w:rFonts w:cstheme="minorHAnsi"/>
          <w:noProof/>
          <w:position w:val="-4"/>
        </w:rPr>
        <w:object w:dxaOrig="580" w:dyaOrig="520" w14:anchorId="40098395">
          <v:shape id="_x0000_i1186" type="#_x0000_t75" alt="" style="width:26.05pt;height:26.05pt;mso-width-percent:0;mso-height-percent:0;mso-width-percent:0;mso-height-percent:0" o:ole="">
            <v:imagedata r:id="rId1181" o:title=""/>
          </v:shape>
          <o:OLEObject Type="Embed" ProgID="Equation.DSMT4" ShapeID="_x0000_i1186" DrawAspect="Content" ObjectID="_1617001118" r:id="rId1182"/>
        </w:object>
      </w:r>
      <w:r w:rsidR="00A1527D">
        <w:rPr>
          <w:rFonts w:cstheme="minorHAnsi"/>
        </w:rPr>
        <w:t xml:space="preserve">and so </w:t>
      </w:r>
      <w:r>
        <w:rPr>
          <w:rFonts w:cstheme="minorHAnsi"/>
        </w:rPr>
        <w:t>this formula takes the simpler form</w:t>
      </w:r>
    </w:p>
    <w:p w14:paraId="2B63C995" w14:textId="3E044138" w:rsidR="00B655C7" w:rsidRDefault="00B655C7" w:rsidP="00543DD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5C6239">
        <w:rPr>
          <w:rFonts w:cstheme="minorHAnsi"/>
          <w:noProof/>
          <w:position w:val="-18"/>
        </w:rPr>
        <w:object w:dxaOrig="2520" w:dyaOrig="660" w14:anchorId="5487B829">
          <v:shape id="_x0000_i1185" type="#_x0000_t75" alt="" style="width:124.1pt;height:32.9pt;mso-width-percent:0;mso-height-percent:0;mso-width-percent:0;mso-height-percent:0" o:ole="">
            <v:imagedata r:id="rId1183" o:title=""/>
          </v:shape>
          <o:OLEObject Type="Embed" ProgID="Equation.DSMT4" ShapeID="_x0000_i1185" DrawAspect="Content" ObjectID="_1617001119" r:id="rId1184"/>
        </w:object>
      </w:r>
      <w:r w:rsidR="00543DD9">
        <w:rPr>
          <w:rFonts w:cstheme="minorHAnsi"/>
        </w:rPr>
        <w:tab/>
        <w:t>(5.4b)</w:t>
      </w:r>
    </w:p>
    <w:p w14:paraId="497E874E" w14:textId="77777777" w:rsidR="00C92F6A" w:rsidRDefault="00C92F6A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2E4EDD77" w14:textId="3971455B" w:rsidR="00402DDC" w:rsidRDefault="00402D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In other </w:t>
      </w:r>
      <w:proofErr w:type="gramStart"/>
      <w:r>
        <w:rPr>
          <w:rFonts w:cstheme="minorHAnsi"/>
        </w:rPr>
        <w:t>words</w:t>
      </w:r>
      <w:proofErr w:type="gramEnd"/>
      <w:r>
        <w:rPr>
          <w:rFonts w:cstheme="minorHAnsi"/>
        </w:rPr>
        <w:t xml:space="preserve"> the square of the uncertainty is the mean value of the operator </w:t>
      </w:r>
      <w:r w:rsidR="001425DE" w:rsidRPr="005C6239">
        <w:rPr>
          <w:rFonts w:cstheme="minorHAnsi"/>
          <w:noProof/>
          <w:position w:val="-4"/>
        </w:rPr>
        <w:object w:dxaOrig="260" w:dyaOrig="320" w14:anchorId="55E97137">
          <v:shape id="_x0000_i1184" type="#_x0000_t75" alt="" style="width:13.7pt;height:13.7pt;mso-width-percent:0;mso-height-percent:0;mso-width-percent:0;mso-height-percent:0" o:ole="">
            <v:imagedata r:id="rId1185" o:title=""/>
          </v:shape>
          <o:OLEObject Type="Embed" ProgID="Equation.DSMT4" ShapeID="_x0000_i1184" DrawAspect="Content" ObjectID="_1617001120" r:id="rId1186"/>
        </w:object>
      </w:r>
      <w:r>
        <w:rPr>
          <w:rFonts w:cstheme="minorHAnsi"/>
        </w:rPr>
        <w:t>.</w:t>
      </w:r>
    </w:p>
    <w:p w14:paraId="6C67B659" w14:textId="4F104201" w:rsidR="00543DD9" w:rsidRDefault="00C23D1F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8A6714">
        <w:rPr>
          <w:rFonts w:cstheme="minorHAnsi"/>
          <w:b/>
        </w:rPr>
        <w:t>(C</w:t>
      </w:r>
      <w:r w:rsidR="00CB1792">
        <w:rPr>
          <w:rFonts w:cstheme="minorHAnsi"/>
          <w:b/>
        </w:rPr>
        <w:t>auchy</w:t>
      </w:r>
      <w:r w:rsidRPr="008A6714">
        <w:rPr>
          <w:rFonts w:cstheme="minorHAnsi"/>
          <w:b/>
        </w:rPr>
        <w:t>-Schwarz Inequality for real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 w:rsidR="001425DE" w:rsidRPr="006958B3">
        <w:rPr>
          <w:rFonts w:cstheme="minorHAnsi"/>
          <w:noProof/>
          <w:position w:val="-4"/>
        </w:rPr>
        <w:object w:dxaOrig="980" w:dyaOrig="340" w14:anchorId="36507F48">
          <v:shape id="_x0000_i1183" type="#_x0000_t75" alt="" style="width:45.95pt;height:19.9pt;mso-width-percent:0;mso-height-percent:0;mso-width-percent:0;mso-height-percent:0" o:ole="">
            <v:imagedata r:id="rId1187" o:title=""/>
          </v:shape>
          <o:OLEObject Type="Embed" ProgID="Equation.DSMT4" ShapeID="_x0000_i1183" DrawAspect="Content" ObjectID="_1617001121" r:id="rId1188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>are vectors in</w:t>
      </w:r>
      <w:r w:rsidR="006958B3">
        <w:rPr>
          <w:rFonts w:cstheme="minorHAnsi"/>
        </w:rPr>
        <w:t xml:space="preserve"> </w:t>
      </w:r>
      <w:r w:rsidR="001425DE" w:rsidRPr="006958B3">
        <w:rPr>
          <w:rFonts w:cstheme="minorHAnsi"/>
          <w:noProof/>
          <w:position w:val="-4"/>
        </w:rPr>
        <w:object w:dxaOrig="340" w:dyaOrig="320" w14:anchorId="12C42083">
          <v:shape id="_x0000_i1182" type="#_x0000_t75" alt="" style="width:19.9pt;height:13.7pt;mso-width-percent:0;mso-height-percent:0;mso-width-percent:0;mso-height-percent:0" o:ole="">
            <v:imagedata r:id="rId1189" o:title=""/>
          </v:shape>
          <o:OLEObject Type="Embed" ProgID="Equation.DSMT4" ShapeID="_x0000_i1182" DrawAspect="Content" ObjectID="_1617001122" r:id="rId1190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</w:p>
    <w:p w14:paraId="0096BBE6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CD60945" w14:textId="1228B949" w:rsidR="00C23D1F" w:rsidRDefault="00C23D1F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9232DA">
        <w:rPr>
          <w:rFonts w:cstheme="minorHAnsi"/>
          <w:noProof/>
          <w:position w:val="-20"/>
        </w:rPr>
        <w:object w:dxaOrig="1520" w:dyaOrig="520" w14:anchorId="4D8DD0DF">
          <v:shape id="_x0000_i1181" type="#_x0000_t75" alt="" style="width:78.85pt;height:26.05pt;mso-width-percent:0;mso-height-percent:0;mso-width-percent:0;mso-height-percent:0" o:ole="">
            <v:imagedata r:id="rId1191" o:title=""/>
          </v:shape>
          <o:OLEObject Type="Embed" ProgID="Equation.DSMT4" ShapeID="_x0000_i1181" DrawAspect="Content" ObjectID="_1617001123" r:id="rId1192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ab/>
        <w:t>(5.</w:t>
      </w:r>
      <w:r w:rsidR="00D0378D">
        <w:rPr>
          <w:rFonts w:cstheme="minorHAnsi"/>
        </w:rPr>
        <w:t>7</w:t>
      </w:r>
      <w:r>
        <w:rPr>
          <w:rFonts w:cstheme="minorHAnsi"/>
        </w:rPr>
        <w:t>)</w:t>
      </w:r>
    </w:p>
    <w:p w14:paraId="31B31B88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146616C4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From the Triangle Inequality, </w:t>
      </w:r>
    </w:p>
    <w:p w14:paraId="5139872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   </w:t>
      </w:r>
      <w:r w:rsidR="001425DE" w:rsidRPr="006958B3">
        <w:rPr>
          <w:rFonts w:cstheme="minorHAnsi"/>
          <w:noProof/>
          <w:position w:val="-20"/>
        </w:rPr>
        <w:object w:dxaOrig="1820" w:dyaOrig="520" w14:anchorId="311DDB86">
          <v:shape id="_x0000_i1180" type="#_x0000_t75" alt="" style="width:91.9pt;height:26.05pt;mso-width-percent:0;mso-height-percent:0;mso-width-percent:0;mso-height-percent:0" o:ole="">
            <v:imagedata r:id="rId1193" o:title=""/>
          </v:shape>
          <o:OLEObject Type="Embed" ProgID="Equation.DSMT4" ShapeID="_x0000_i1180" DrawAspect="Content" ObjectID="_1617001124" r:id="rId1194"/>
        </w:object>
      </w:r>
      <w:r w:rsidR="006958B3">
        <w:rPr>
          <w:rFonts w:cstheme="minorHAnsi"/>
        </w:rPr>
        <w:t>.</w:t>
      </w:r>
    </w:p>
    <w:p w14:paraId="263AED91" w14:textId="07128C7C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Recall that </w:t>
      </w:r>
    </w:p>
    <w:p w14:paraId="0B7BEFD9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 </w:t>
      </w:r>
      <w:r w:rsidR="001425DE" w:rsidRPr="001C2603">
        <w:rPr>
          <w:rFonts w:cstheme="minorHAnsi"/>
          <w:noProof/>
          <w:position w:val="-20"/>
        </w:rPr>
        <w:object w:dxaOrig="1320" w:dyaOrig="580" w14:anchorId="00B33CB4">
          <v:shape id="_x0000_i1179" type="#_x0000_t75" alt="" style="width:65.15pt;height:26.05pt;mso-width-percent:0;mso-height-percent:0;mso-width-percent:0;mso-height-percent:0" o:ole="">
            <v:imagedata r:id="rId1195" o:title=""/>
          </v:shape>
          <o:OLEObject Type="Embed" ProgID="Equation.DSMT4" ShapeID="_x0000_i1179" DrawAspect="Content" ObjectID="_1617001125" r:id="rId1196"/>
        </w:object>
      </w:r>
      <w:r w:rsidR="001C2603">
        <w:rPr>
          <w:rFonts w:cstheme="minorHAnsi"/>
        </w:rPr>
        <w:t xml:space="preserve">. </w:t>
      </w:r>
    </w:p>
    <w:p w14:paraId="0466F515" w14:textId="4F9DDD62" w:rsidR="003A66B6" w:rsidRDefault="001C260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BE9968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i)  </w:t>
      </w:r>
      <w:r w:rsidR="001425DE" w:rsidRPr="001C2603">
        <w:rPr>
          <w:rFonts w:cstheme="minorHAnsi"/>
          <w:noProof/>
          <w:position w:val="-20"/>
        </w:rPr>
        <w:object w:dxaOrig="2860" w:dyaOrig="680" w14:anchorId="0626D890">
          <v:shape id="_x0000_i1178" type="#_x0000_t75" alt="" style="width:2in;height:32.9pt;mso-width-percent:0;mso-height-percent:0;mso-width-percent:0;mso-height-percent:0" o:ole="">
            <v:imagedata r:id="rId1197" o:title=""/>
          </v:shape>
          <o:OLEObject Type="Embed" ProgID="Equation.DSMT4" ShapeID="_x0000_i1178" DrawAspect="Content" ObjectID="_1617001126" r:id="rId1198"/>
        </w:object>
      </w:r>
      <w:r w:rsidR="001C2603">
        <w:rPr>
          <w:rFonts w:cstheme="minorHAnsi"/>
        </w:rPr>
        <w:t xml:space="preserve">. </w:t>
      </w:r>
    </w:p>
    <w:p w14:paraId="0470C219" w14:textId="2B404230" w:rsidR="006958B3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</w:p>
    <w:p w14:paraId="21C1B029" w14:textId="7565FC41" w:rsidR="00787AB4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A24A18">
        <w:rPr>
          <w:rFonts w:cstheme="minorHAnsi"/>
          <w:noProof/>
          <w:position w:val="-22"/>
        </w:rPr>
        <w:object w:dxaOrig="6440" w:dyaOrig="700" w14:anchorId="217CF715">
          <v:shape id="_x0000_i1177" type="#_x0000_t75" alt="" style="width:320.9pt;height:32.9pt;mso-width-percent:0;mso-height-percent:0;mso-width-percent:0;mso-height-percent:0" o:ole="">
            <v:imagedata r:id="rId1199" o:title=""/>
          </v:shape>
          <o:OLEObject Type="Embed" ProgID="Equation.DSMT4" ShapeID="_x0000_i1177" DrawAspect="Content" ObjectID="_1617001127" r:id="rId1200"/>
        </w:object>
      </w:r>
      <w:r w:rsidR="00A24A18">
        <w:rPr>
          <w:rFonts w:cstheme="minorHAnsi"/>
        </w:rPr>
        <w:t xml:space="preserve"> </w:t>
      </w:r>
    </w:p>
    <w:p w14:paraId="4451C906" w14:textId="3A5C404F" w:rsidR="004608D7" w:rsidRDefault="004608D7" w:rsidP="004608D7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425DE" w:rsidRPr="0039728C">
        <w:rPr>
          <w:rFonts w:cstheme="minorHAnsi"/>
          <w:noProof/>
          <w:position w:val="-20"/>
        </w:rPr>
        <w:object w:dxaOrig="4700" w:dyaOrig="680" w14:anchorId="208D4806">
          <v:shape id="_x0000_i1176" type="#_x0000_t75" alt="" style="width:235.9pt;height:32.9pt;mso-width-percent:0;mso-height-percent:0;mso-width-percent:0;mso-height-percent:0" o:ole="">
            <v:imagedata r:id="rId1201" o:title=""/>
          </v:shape>
          <o:OLEObject Type="Embed" ProgID="Equation.DSMT4" ShapeID="_x0000_i1176" DrawAspect="Content" ObjectID="_1617001128" r:id="rId1202"/>
        </w:object>
      </w:r>
      <w:r w:rsidR="0039728C">
        <w:rPr>
          <w:rFonts w:cstheme="minorHAnsi"/>
        </w:rPr>
        <w:t xml:space="preserve"> </w:t>
      </w:r>
    </w:p>
    <w:p w14:paraId="41AA12B2" w14:textId="6F199C65" w:rsidR="00634F41" w:rsidRDefault="001425DE" w:rsidP="00A24A18">
      <w:pPr>
        <w:tabs>
          <w:tab w:val="left" w:pos="720"/>
          <w:tab w:val="right" w:pos="8550"/>
        </w:tabs>
        <w:rPr>
          <w:rFonts w:cstheme="minorHAnsi"/>
        </w:rPr>
      </w:pPr>
      <w:r w:rsidRPr="00225956">
        <w:rPr>
          <w:rFonts w:cstheme="minorHAnsi"/>
          <w:noProof/>
          <w:position w:val="-6"/>
        </w:rPr>
        <w:object w:dxaOrig="300" w:dyaOrig="240" w14:anchorId="66C532DD">
          <v:shape id="_x0000_i1175" type="#_x0000_t75" alt="" style="width:13.7pt;height:13.7pt;mso-width-percent:0;mso-height-percent:0;mso-width-percent:0;mso-height-percent:0" o:ole="">
            <v:imagedata r:id="rId1203" o:title=""/>
          </v:shape>
          <o:OLEObject Type="Embed" ProgID="Equation.DSMT4" ShapeID="_x0000_i1175" DrawAspect="Content" ObjectID="_1617001129" r:id="rId1204"/>
        </w:object>
      </w:r>
      <w:r w:rsidR="00225956">
        <w:rPr>
          <w:rFonts w:cstheme="minorHAnsi"/>
        </w:rPr>
        <w:t xml:space="preserve"> </w:t>
      </w:r>
      <w:r w:rsidR="00225956">
        <w:rPr>
          <w:rFonts w:cstheme="minorHAnsi"/>
        </w:rPr>
        <w:tab/>
      </w:r>
      <w:r w:rsidRPr="00225956">
        <w:rPr>
          <w:rFonts w:cstheme="minorHAnsi"/>
          <w:noProof/>
          <w:position w:val="-20"/>
        </w:rPr>
        <w:object w:dxaOrig="1460" w:dyaOrig="520" w14:anchorId="4825A4A4">
          <v:shape id="_x0000_i1174" type="#_x0000_t75" alt="" style="width:1in;height:26.05pt;mso-width-percent:0;mso-height-percent:0;mso-width-percent:0;mso-height-percent:0" o:ole="">
            <v:imagedata r:id="rId1205" o:title=""/>
          </v:shape>
          <o:OLEObject Type="Embed" ProgID="Equation.DSMT4" ShapeID="_x0000_i1174" DrawAspect="Content" ObjectID="_1617001130" r:id="rId1206"/>
        </w:object>
      </w:r>
      <w:r w:rsidR="00225956">
        <w:rPr>
          <w:rFonts w:cstheme="minorHAnsi"/>
        </w:rPr>
        <w:t xml:space="preserve">      </w:t>
      </w:r>
      <w:bookmarkStart w:id="221" w:name="OLE_LINK187"/>
      <w:bookmarkStart w:id="222" w:name="OLE_LINK188"/>
      <w:r w:rsidR="00D0378D">
        <w:rPr>
          <w:rFonts w:cstheme="minorHAnsi"/>
        </w:rPr>
        <w:tab/>
        <w:t>(5.6)</w:t>
      </w:r>
    </w:p>
    <w:p w14:paraId="3B1150AF" w14:textId="77777777" w:rsidR="006E5F6F" w:rsidRDefault="006E5F6F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373A09AC" w14:textId="7C288F60" w:rsidR="00D0378D" w:rsidRDefault="00634F41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also  </w:t>
      </w:r>
      <w:r w:rsidR="001425DE" w:rsidRPr="00167716">
        <w:rPr>
          <w:rFonts w:cstheme="minorHAnsi"/>
          <w:noProof/>
          <w:position w:val="-20"/>
        </w:rPr>
        <w:object w:dxaOrig="3780" w:dyaOrig="520" w14:anchorId="23F6BB10">
          <v:shape id="_x0000_i1173" type="#_x0000_t75" alt="" style="width:189.95pt;height:26.05pt;mso-width-percent:0;mso-height-percent:0;mso-width-percent:0;mso-height-percent:0" o:ole="">
            <v:imagedata r:id="rId1207" o:title=""/>
          </v:shape>
          <o:OLEObject Type="Embed" ProgID="Equation.DSMT4" ShapeID="_x0000_i1173" DrawAspect="Content" ObjectID="_1617001131" r:id="rId1208"/>
        </w:object>
      </w:r>
    </w:p>
    <w:p w14:paraId="397790AC" w14:textId="578BF111" w:rsidR="00A24A18" w:rsidRPr="001718E5" w:rsidRDefault="001718E5" w:rsidP="009C1E23">
      <w:pPr>
        <w:tabs>
          <w:tab w:val="left" w:pos="720"/>
          <w:tab w:val="left" w:pos="549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we </w:t>
      </w:r>
      <w:r w:rsidR="00936858">
        <w:rPr>
          <w:rFonts w:eastAsia="ＭＳ Ｐゴシック (Theme Body Asian)" w:cstheme="minorHAnsi"/>
        </w:rPr>
        <w:t>have</w:t>
      </w:r>
      <w:r w:rsidR="009C1E23">
        <w:rPr>
          <w:rFonts w:eastAsia="ＭＳ Ｐゴシック (Theme Body Asian)" w:cstheme="minorHAnsi"/>
        </w:rPr>
        <w:t xml:space="preserve">  </w:t>
      </w:r>
      <w:r w:rsidR="001425DE" w:rsidRPr="00167716">
        <w:rPr>
          <w:rFonts w:cstheme="minorHAnsi"/>
          <w:noProof/>
          <w:position w:val="-20"/>
        </w:rPr>
        <w:object w:dxaOrig="1520" w:dyaOrig="520" w14:anchorId="0B41F9D3">
          <v:shape id="_x0000_i1172" type="#_x0000_t75" alt="" style="width:78.85pt;height:26.05pt;mso-width-percent:0;mso-height-percent:0;mso-width-percent:0;mso-height-percent:0" o:ole="">
            <v:imagedata r:id="rId1209" o:title=""/>
          </v:shape>
          <o:OLEObject Type="Embed" ProgID="Equation.DSMT4" ShapeID="_x0000_i1172" DrawAspect="Content" ObjectID="_1617001132" r:id="rId1210"/>
        </w:object>
      </w:r>
      <w:r>
        <w:rPr>
          <w:rFonts w:cstheme="minorHAnsi"/>
          <w:position w:val="-20"/>
        </w:rPr>
        <w:t xml:space="preserve">    </w:t>
      </w:r>
      <w:r w:rsidR="009C1E23"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 xml:space="preserve"> </w:t>
      </w:r>
      <w:r w:rsidR="00225956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21"/>
      <w:bookmarkEnd w:id="222"/>
      <w:r w:rsidR="00225956">
        <w:rPr>
          <w:rFonts w:cstheme="minorHAnsi"/>
        </w:rPr>
        <w:t xml:space="preserve"> </w:t>
      </w:r>
    </w:p>
    <w:p w14:paraId="474713A4" w14:textId="77777777" w:rsidR="0022595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6230BF8B" w14:textId="7DC27881" w:rsidR="00167716" w:rsidRPr="0016771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bookmarkStart w:id="223" w:name="OLE_LINK357"/>
      <w:bookmarkStart w:id="224" w:name="OLE_LINK358"/>
      <w:bookmarkEnd w:id="169"/>
      <w:bookmarkEnd w:id="170"/>
      <w:r>
        <w:rPr>
          <w:rFonts w:cstheme="minorHAnsi"/>
          <w:color w:val="0000FF"/>
        </w:rPr>
        <w:t xml:space="preserve">Note 1. </w:t>
      </w:r>
      <w:r>
        <w:rPr>
          <w:rFonts w:cstheme="minorHAnsi"/>
        </w:rPr>
        <w:t>For real vectors</w:t>
      </w:r>
      <w:r w:rsidR="001718E5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1425DE" w:rsidRPr="00167716">
        <w:rPr>
          <w:rFonts w:cstheme="minorHAnsi"/>
          <w:noProof/>
          <w:position w:val="-20"/>
        </w:rPr>
        <w:object w:dxaOrig="2080" w:dyaOrig="520" w14:anchorId="6A8E63A7">
          <v:shape id="_x0000_i1171" type="#_x0000_t75" alt="" style="width:104.9pt;height:26.05pt;mso-width-percent:0;mso-height-percent:0;mso-width-percent:0;mso-height-percent:0" o:ole="">
            <v:imagedata r:id="rId1211" o:title=""/>
          </v:shape>
          <o:OLEObject Type="Embed" ProgID="Equation.DSMT4" ShapeID="_x0000_i1171" DrawAspect="Content" ObjectID="_1617001133" r:id="rId1212"/>
        </w:object>
      </w:r>
      <w:r>
        <w:rPr>
          <w:rFonts w:cstheme="minorHAnsi"/>
        </w:rPr>
        <w:t xml:space="preserve"> </w:t>
      </w:r>
      <w:r w:rsidR="00167716">
        <w:rPr>
          <w:rFonts w:cstheme="minorHAnsi"/>
        </w:rPr>
        <w:t>whe</w:t>
      </w:r>
      <w:r w:rsidR="001718E5">
        <w:rPr>
          <w:rFonts w:cstheme="minorHAnsi"/>
        </w:rPr>
        <w:t>r</w:t>
      </w:r>
      <w:r w:rsidR="00167716">
        <w:rPr>
          <w:rFonts w:cstheme="minorHAnsi"/>
        </w:rPr>
        <w:t xml:space="preserve">e </w:t>
      </w:r>
      <w:r w:rsidR="00167716" w:rsidRPr="001718E5">
        <w:rPr>
          <w:rFonts w:ascii="Symbol" w:hAnsi="Symbol" w:cstheme="minorHAnsi"/>
          <w:i/>
        </w:rPr>
        <w:t></w:t>
      </w:r>
      <w:r w:rsidR="00167716">
        <w:rPr>
          <w:rFonts w:cstheme="minorHAnsi"/>
        </w:rPr>
        <w:t xml:space="preserve"> is the angle between the vectors. </w:t>
      </w:r>
      <w:r w:rsidR="001718E5">
        <w:rPr>
          <w:rFonts w:cstheme="minorHAnsi"/>
        </w:rPr>
        <w:t>Equation 5.6</w:t>
      </w:r>
      <w:r w:rsidR="00167716">
        <w:rPr>
          <w:rFonts w:cstheme="minorHAnsi"/>
        </w:rPr>
        <w:t xml:space="preserve"> follows easily from this fact but the above approach is useful as a model for the complex case.</w:t>
      </w:r>
    </w:p>
    <w:p w14:paraId="72FF740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49CF507" w14:textId="51CEE465" w:rsidR="00F902C7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A34012">
        <w:rPr>
          <w:rFonts w:cstheme="minorHAnsi"/>
        </w:rPr>
        <w:t xml:space="preserve"> If </w:t>
      </w:r>
      <w:r w:rsidR="001425DE" w:rsidRPr="00A22267">
        <w:rPr>
          <w:rFonts w:cstheme="minorHAnsi"/>
          <w:noProof/>
          <w:position w:val="-62"/>
        </w:rPr>
        <w:object w:dxaOrig="4000" w:dyaOrig="1360" w14:anchorId="3B24C094">
          <v:shape id="_x0000_i1170" type="#_x0000_t75" alt="" style="width:202.3pt;height:65.15pt;mso-width-percent:0;mso-height-percent:0;mso-width-percent:0;mso-height-percent:0" o:ole="">
            <v:imagedata r:id="rId1213" o:title=""/>
          </v:shape>
          <o:OLEObject Type="Embed" ProgID="Equation.DSMT4" ShapeID="_x0000_i1170" DrawAspect="Content" ObjectID="_1617001134" r:id="rId1214"/>
        </w:object>
      </w:r>
      <w:r w:rsidR="00A22267">
        <w:rPr>
          <w:rFonts w:cstheme="minorHAnsi"/>
        </w:rPr>
        <w:t xml:space="preserve"> then we define </w:t>
      </w:r>
      <w:r w:rsidR="001425DE" w:rsidRPr="00A22267">
        <w:rPr>
          <w:rFonts w:cstheme="minorHAnsi"/>
          <w:noProof/>
          <w:position w:val="-28"/>
        </w:rPr>
        <w:object w:dxaOrig="1780" w:dyaOrig="700" w14:anchorId="05400710">
          <v:shape id="_x0000_i1169" type="#_x0000_t75" alt="" style="width:91.9pt;height:32.9pt;mso-width-percent:0;mso-height-percent:0;mso-width-percent:0;mso-height-percent:0" o:ole="">
            <v:imagedata r:id="rId1215" o:title=""/>
          </v:shape>
          <o:OLEObject Type="Embed" ProgID="Equation.DSMT4" ShapeID="_x0000_i1169" DrawAspect="Content" ObjectID="_1617001135" r:id="rId1216"/>
        </w:object>
      </w:r>
      <w:r w:rsidR="00A22267">
        <w:rPr>
          <w:rFonts w:cstheme="minorHAnsi"/>
        </w:rPr>
        <w:t xml:space="preserve"> where the </w:t>
      </w:r>
      <w:r w:rsidR="00755B9D">
        <w:rPr>
          <w:rFonts w:cstheme="minorHAnsi"/>
        </w:rPr>
        <w:t>asterisk</w:t>
      </w:r>
      <w:r w:rsidR="00A22267">
        <w:rPr>
          <w:rFonts w:cstheme="minorHAnsi"/>
        </w:rPr>
        <w:t xml:space="preserve"> represents the complex conjugate. </w:t>
      </w:r>
      <w:r w:rsidR="00B965D4">
        <w:rPr>
          <w:rFonts w:cstheme="minorHAnsi"/>
        </w:rPr>
        <w:tab/>
        <w:t>(5.7a)</w:t>
      </w:r>
    </w:p>
    <w:p w14:paraId="398E03A0" w14:textId="34BBB4E9" w:rsidR="004A038F" w:rsidRDefault="007F5DE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LHS can be expressed in Bra-</w:t>
      </w:r>
      <w:proofErr w:type="spellStart"/>
      <w:r>
        <w:rPr>
          <w:rFonts w:cstheme="minorHAnsi"/>
        </w:rPr>
        <w:t>Ket</w:t>
      </w:r>
      <w:proofErr w:type="spellEnd"/>
      <w:r>
        <w:rPr>
          <w:rFonts w:cstheme="minorHAnsi"/>
        </w:rPr>
        <w:t xml:space="preserve"> notation; RHS can be expressed in matrix notation:</w:t>
      </w:r>
    </w:p>
    <w:p w14:paraId="4991A9AB" w14:textId="13134BBB" w:rsidR="00F902C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0700E4">
        <w:rPr>
          <w:rFonts w:cstheme="minorHAnsi"/>
          <w:noProof/>
          <w:position w:val="-18"/>
        </w:rPr>
        <w:object w:dxaOrig="1800" w:dyaOrig="540" w14:anchorId="45C60EB7">
          <v:shape id="_x0000_i1168" type="#_x0000_t75" alt="" style="width:91.9pt;height:26.05pt;mso-width-percent:0;mso-height-percent:0;mso-width-percent:0;mso-height-percent:0" o:ole="">
            <v:imagedata r:id="rId1217" o:title=""/>
          </v:shape>
          <o:OLEObject Type="Embed" ProgID="Equation.DSMT4" ShapeID="_x0000_i1168" DrawAspect="Content" ObjectID="_1617001136" r:id="rId1218"/>
        </w:object>
      </w:r>
      <w:r>
        <w:rPr>
          <w:rFonts w:cstheme="minorHAnsi"/>
        </w:rPr>
        <w:tab/>
      </w:r>
      <w:r w:rsidR="000700E4">
        <w:rPr>
          <w:rFonts w:cstheme="minorHAnsi"/>
        </w:rPr>
        <w:t xml:space="preserve"> </w:t>
      </w:r>
      <w:r>
        <w:rPr>
          <w:rFonts w:cstheme="minorHAnsi"/>
        </w:rPr>
        <w:t>(5.7b)</w:t>
      </w:r>
    </w:p>
    <w:p w14:paraId="353C0F6E" w14:textId="2372B4BC" w:rsidR="00EE38BD" w:rsidRDefault="007F5DE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>This is consistent with</w:t>
      </w:r>
      <w:r w:rsidR="000700E4">
        <w:rPr>
          <w:rFonts w:cstheme="minorHAnsi"/>
        </w:rPr>
        <w:t xml:space="preserve"> </w:t>
      </w:r>
      <w:r w:rsidR="001425DE" w:rsidRPr="00EE38BD">
        <w:rPr>
          <w:rFonts w:cstheme="minorHAnsi"/>
          <w:noProof/>
          <w:position w:val="-18"/>
        </w:rPr>
        <w:object w:dxaOrig="1460" w:dyaOrig="520" w14:anchorId="405D0DB2">
          <v:shape id="_x0000_i1167" type="#_x0000_t75" alt="" style="width:1in;height:26.05pt;mso-width-percent:0;mso-height-percent:0;mso-width-percent:0;mso-height-percent:0" o:ole="">
            <v:imagedata r:id="rId1219" o:title=""/>
          </v:shape>
          <o:OLEObject Type="Embed" ProgID="Equation.DSMT4" ShapeID="_x0000_i1167" DrawAspect="Content" ObjectID="_1617001137" r:id="rId1220"/>
        </w:object>
      </w:r>
      <w:r w:rsidR="00EE38BD">
        <w:rPr>
          <w:rFonts w:cstheme="minorHAnsi"/>
        </w:rPr>
        <w:t xml:space="preserve"> since</w:t>
      </w:r>
    </w:p>
    <w:p w14:paraId="2AD1F792" w14:textId="55A4786A" w:rsidR="00A2226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F902C7">
        <w:rPr>
          <w:rFonts w:cstheme="minorHAnsi"/>
          <w:noProof/>
          <w:position w:val="-18"/>
        </w:rPr>
        <w:object w:dxaOrig="2680" w:dyaOrig="660" w14:anchorId="5850A124">
          <v:shape id="_x0000_i1166" type="#_x0000_t75" alt="" style="width:131.65pt;height:32.9pt;mso-width-percent:0;mso-height-percent:0;mso-width-percent:0;mso-height-percent:0" o:ole="">
            <v:imagedata r:id="rId1221" o:title=""/>
          </v:shape>
          <o:OLEObject Type="Embed" ProgID="Equation.DSMT4" ShapeID="_x0000_i1166" DrawAspect="Content" ObjectID="_1617001138" r:id="rId122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7c)</w:t>
      </w:r>
    </w:p>
    <w:p w14:paraId="4D379453" w14:textId="53595731" w:rsidR="00225956" w:rsidRDefault="00A2226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8800B7">
        <w:rPr>
          <w:rFonts w:cstheme="minorHAnsi"/>
        </w:rPr>
        <w:t xml:space="preserve">Note that </w:t>
      </w:r>
      <w:r w:rsidR="002C0CDC">
        <w:rPr>
          <w:rFonts w:cstheme="minorHAnsi"/>
        </w:rPr>
        <w:t xml:space="preserve">in general </w:t>
      </w:r>
      <w:r w:rsidR="001425DE" w:rsidRPr="008800B7">
        <w:rPr>
          <w:rFonts w:cstheme="minorHAnsi"/>
          <w:noProof/>
          <w:position w:val="-18"/>
        </w:rPr>
        <w:object w:dxaOrig="1700" w:dyaOrig="480" w14:anchorId="5E0D7746">
          <v:shape id="_x0000_i1165" type="#_x0000_t75" alt="" style="width:85.7pt;height:26.05pt;mso-width-percent:0;mso-height-percent:0;mso-width-percent:0;mso-height-percent:0" o:ole="">
            <v:imagedata r:id="rId1223" o:title=""/>
          </v:shape>
          <o:OLEObject Type="Embed" ProgID="Equation.DSMT4" ShapeID="_x0000_i1165" DrawAspect="Content" ObjectID="_1617001139" r:id="rId1224"/>
        </w:object>
      </w:r>
      <w:r w:rsidR="002C0CDC">
        <w:rPr>
          <w:rFonts w:cstheme="minorHAnsi"/>
        </w:rPr>
        <w:t>.</w:t>
      </w:r>
    </w:p>
    <w:p w14:paraId="4D12B48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378E3EDA" w14:textId="16191EFF" w:rsidR="00A22267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Cauchy-Schwarz Inequality for complex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 are vectors in </w:t>
      </w:r>
      <w:r w:rsidR="001425DE" w:rsidRPr="006B387D">
        <w:rPr>
          <w:rFonts w:cstheme="minorHAnsi"/>
          <w:noProof/>
          <w:position w:val="-4"/>
        </w:rPr>
        <w:object w:dxaOrig="320" w:dyaOrig="320" w14:anchorId="014F7790">
          <v:shape id="_x0000_i1164" type="#_x0000_t75" alt="" style="width:13.7pt;height:13.7pt;mso-width-percent:0;mso-height-percent:0;mso-width-percent:0;mso-height-percent:0" o:ole="">
            <v:imagedata r:id="rId1225" o:title=""/>
          </v:shape>
          <o:OLEObject Type="Embed" ProgID="Equation.DSMT4" ShapeID="_x0000_i1164" DrawAspect="Content" ObjectID="_1617001140" r:id="rId1226"/>
        </w:object>
      </w:r>
      <w:r>
        <w:rPr>
          <w:rFonts w:cstheme="minorHAnsi"/>
        </w:rPr>
        <w:t xml:space="preserve"> then</w:t>
      </w:r>
    </w:p>
    <w:p w14:paraId="465F2DEC" w14:textId="4CC1D7B3" w:rsidR="006B387D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B387D">
        <w:rPr>
          <w:rFonts w:cstheme="minorHAnsi"/>
          <w:noProof/>
          <w:position w:val="-24"/>
        </w:rPr>
        <w:object w:dxaOrig="2920" w:dyaOrig="660" w14:anchorId="005650F2">
          <v:shape id="_x0000_i1163" type="#_x0000_t75" alt="" style="width:2in;height:32.9pt;mso-width-percent:0;mso-height-percent:0;mso-width-percent:0;mso-height-percent:0" o:ole="">
            <v:imagedata r:id="rId1227" o:title=""/>
          </v:shape>
          <o:OLEObject Type="Embed" ProgID="Equation.DSMT4" ShapeID="_x0000_i1163" DrawAspect="Content" ObjectID="_1617001141" r:id="rId122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9)</w:t>
      </w:r>
    </w:p>
    <w:p w14:paraId="2EAC1051" w14:textId="77777777" w:rsidR="009C1E23" w:rsidRDefault="009C1E2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B26D65B" w14:textId="095E5FA2" w:rsidR="00B73BE9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bookmarkStart w:id="225" w:name="OLE_LINK238"/>
      <w:bookmarkStart w:id="226" w:name="OLE_LINK239"/>
      <w:r w:rsidR="00B73BE9">
        <w:rPr>
          <w:rFonts w:cstheme="minorHAnsi"/>
        </w:rPr>
        <w:t xml:space="preserve"> We begin with the Triangle Inequality:</w:t>
      </w:r>
    </w:p>
    <w:p w14:paraId="5A3CA837" w14:textId="6A04C450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B73BE9">
        <w:rPr>
          <w:rFonts w:cstheme="minorHAnsi"/>
          <w:noProof/>
          <w:position w:val="-16"/>
        </w:rPr>
        <w:object w:dxaOrig="1820" w:dyaOrig="440" w14:anchorId="79E5C23B">
          <v:shape id="_x0000_i1162" type="#_x0000_t75" alt="" style="width:91.9pt;height:19.9pt;mso-width-percent:0;mso-height-percent:0;mso-width-percent:0;mso-height-percent:0" o:ole="">
            <v:imagedata r:id="rId1229" o:title=""/>
          </v:shape>
          <o:OLEObject Type="Embed" ProgID="Equation.DSMT4" ShapeID="_x0000_i1162" DrawAspect="Content" ObjectID="_1617001142" r:id="rId1230"/>
        </w:object>
      </w:r>
      <w:r w:rsidR="000A79B6">
        <w:rPr>
          <w:rFonts w:cstheme="minorHAnsi"/>
        </w:rPr>
        <w:t>.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>)</w:t>
      </w:r>
    </w:p>
    <w:p w14:paraId="68888F30" w14:textId="59EA18F3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07CE4A81" w14:textId="583C77A9" w:rsidR="00E4510B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E4510B">
        <w:rPr>
          <w:rFonts w:cstheme="minorHAnsi"/>
          <w:noProof/>
          <w:position w:val="-18"/>
        </w:rPr>
        <w:object w:dxaOrig="3420" w:dyaOrig="520" w14:anchorId="784F897C">
          <v:shape id="_x0000_i1161" type="#_x0000_t75" alt="" style="width:170.05pt;height:26.05pt;mso-width-percent:0;mso-height-percent:0;mso-width-percent:0;mso-height-percent:0" o:ole="">
            <v:imagedata r:id="rId1231" o:title=""/>
          </v:shape>
          <o:OLEObject Type="Embed" ProgID="Equation.DSMT4" ShapeID="_x0000_i1161" DrawAspect="Content" ObjectID="_1617001143" r:id="rId1232"/>
        </w:object>
      </w:r>
      <w:r>
        <w:rPr>
          <w:rFonts w:cstheme="minorHAnsi"/>
        </w:rPr>
        <w:t xml:space="preserve"> </w:t>
      </w:r>
      <w:r w:rsidR="00E4510B">
        <w:rPr>
          <w:rFonts w:cstheme="minorHAnsi"/>
        </w:rPr>
        <w:tab/>
        <w:t>(ii)</w:t>
      </w:r>
    </w:p>
    <w:p w14:paraId="3F1D0A4B" w14:textId="5820C2C0" w:rsidR="000A79B6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61A3F78E" w14:textId="19FAB690" w:rsidR="00F43D93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position w:val="-18"/>
        </w:rPr>
        <w:tab/>
      </w:r>
      <w:r w:rsidR="001425DE" w:rsidRPr="00357E05">
        <w:rPr>
          <w:rFonts w:cstheme="minorHAnsi"/>
          <w:noProof/>
          <w:position w:val="-18"/>
        </w:rPr>
        <w:object w:dxaOrig="6100" w:dyaOrig="660" w14:anchorId="52D666C5">
          <v:shape id="_x0000_i1160" type="#_x0000_t75" alt="" style="width:307.9pt;height:32.9pt;mso-width-percent:0;mso-height-percent:0;mso-width-percent:0;mso-height-percent:0" o:ole="">
            <v:imagedata r:id="rId1233" o:title=""/>
          </v:shape>
          <o:OLEObject Type="Embed" ProgID="Equation.DSMT4" ShapeID="_x0000_i1160" DrawAspect="Content" ObjectID="_1617001144" r:id="rId1234"/>
        </w:object>
      </w:r>
      <w:bookmarkEnd w:id="225"/>
      <w:bookmarkEnd w:id="226"/>
      <w:r w:rsidR="00357E05">
        <w:rPr>
          <w:rFonts w:cstheme="minorHAnsi"/>
        </w:rPr>
        <w:t xml:space="preserve">. </w:t>
      </w:r>
      <w:r w:rsidR="000A79B6">
        <w:rPr>
          <w:rFonts w:cstheme="minorHAnsi"/>
        </w:rPr>
        <w:tab/>
        <w:t>(iii)</w:t>
      </w:r>
    </w:p>
    <w:p w14:paraId="567CE35F" w14:textId="482E08E3" w:rsidR="00357E05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02B95E5" w14:textId="15A4B31E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357E05">
        <w:rPr>
          <w:rFonts w:cstheme="minorHAnsi"/>
          <w:noProof/>
          <w:position w:val="-18"/>
        </w:rPr>
        <w:object w:dxaOrig="5160" w:dyaOrig="520" w14:anchorId="00C024F6">
          <v:shape id="_x0000_i1159" type="#_x0000_t75" alt="" style="width:261.95pt;height:26.05pt;mso-width-percent:0;mso-height-percent:0;mso-width-percent:0;mso-height-percent:0" o:ole="">
            <v:imagedata r:id="rId1235" o:title=""/>
          </v:shape>
          <o:OLEObject Type="Embed" ProgID="Equation.DSMT4" ShapeID="_x0000_i1159" DrawAspect="Content" ObjectID="_1617001145" r:id="rId1236"/>
        </w:object>
      </w:r>
      <w:r>
        <w:rPr>
          <w:rFonts w:cstheme="minorHAnsi"/>
        </w:rPr>
        <w:t xml:space="preserve"> </w:t>
      </w:r>
    </w:p>
    <w:p w14:paraId="65315FD9" w14:textId="77777777" w:rsidR="00255D77" w:rsidRDefault="00255D77" w:rsidP="00E4510B">
      <w:pPr>
        <w:tabs>
          <w:tab w:val="left" w:pos="720"/>
          <w:tab w:val="right" w:pos="8550"/>
        </w:tabs>
        <w:rPr>
          <w:rFonts w:cstheme="minorHAnsi"/>
        </w:rPr>
      </w:pPr>
    </w:p>
    <w:p w14:paraId="0EB565A4" w14:textId="77777777" w:rsidR="00E4510B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which implies</w:t>
      </w:r>
    </w:p>
    <w:p w14:paraId="72CD07CF" w14:textId="205832AC" w:rsidR="00CC3031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215737">
        <w:rPr>
          <w:rFonts w:cstheme="minorHAnsi"/>
          <w:noProof/>
          <w:position w:val="-18"/>
        </w:rPr>
        <w:object w:dxaOrig="2680" w:dyaOrig="480" w14:anchorId="3E783AAE">
          <v:shape id="_x0000_i1158" type="#_x0000_t75" alt="" style="width:131.65pt;height:26.05pt;mso-width-percent:0;mso-height-percent:0;mso-width-percent:0;mso-height-percent:0" o:ole="">
            <v:imagedata r:id="rId1237" o:title=""/>
          </v:shape>
          <o:OLEObject Type="Embed" ProgID="Equation.DSMT4" ShapeID="_x0000_i1158" DrawAspect="Content" ObjectID="_1617001146" r:id="rId1238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iv)</w:t>
      </w:r>
    </w:p>
    <w:p w14:paraId="6DA9D0DF" w14:textId="77777777" w:rsidR="008800B7" w:rsidRDefault="00D01561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Since</w:t>
      </w:r>
      <w:r w:rsidR="0016696B">
        <w:rPr>
          <w:rFonts w:cstheme="minorHAnsi"/>
        </w:rPr>
        <w:t xml:space="preserve">  </w:t>
      </w:r>
    </w:p>
    <w:p w14:paraId="0BCFA9FC" w14:textId="2AD62066" w:rsidR="00D01561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800B7">
        <w:rPr>
          <w:rFonts w:cstheme="minorHAnsi"/>
          <w:noProof/>
          <w:position w:val="-20"/>
        </w:rPr>
        <w:object w:dxaOrig="6520" w:dyaOrig="620" w14:anchorId="1B3A229B">
          <v:shape id="_x0000_i1157" type="#_x0000_t75" alt="" style="width:327.1pt;height:32.9pt;mso-width-percent:0;mso-height-percent:0;mso-width-percent:0;mso-height-percent:0" o:ole="">
            <v:imagedata r:id="rId1239" o:title=""/>
          </v:shape>
          <o:OLEObject Type="Embed" ProgID="Equation.DSMT4" ShapeID="_x0000_i1157" DrawAspect="Content" ObjectID="_1617001147" r:id="rId1240"/>
        </w:object>
      </w:r>
      <w:r w:rsidR="0016696B">
        <w:rPr>
          <w:rFonts w:cstheme="minorHAnsi"/>
        </w:rPr>
        <w:t xml:space="preserve"> </w:t>
      </w:r>
      <w:r w:rsidR="009B0224">
        <w:rPr>
          <w:rFonts w:cstheme="minorHAnsi"/>
        </w:rPr>
        <w:tab/>
        <w:t>(v)</w:t>
      </w:r>
    </w:p>
    <w:p w14:paraId="6E41ECC4" w14:textId="031A8111" w:rsid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we have</w:t>
      </w:r>
      <w:r w:rsidR="009B0224">
        <w:rPr>
          <w:rFonts w:cstheme="minorHAnsi"/>
        </w:rPr>
        <w:t xml:space="preserve"> that</w:t>
      </w:r>
    </w:p>
    <w:p w14:paraId="2983A675" w14:textId="7C465E64" w:rsidR="00E877BE" w:rsidRP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800B7">
        <w:rPr>
          <w:rFonts w:cstheme="minorHAnsi"/>
          <w:noProof/>
          <w:position w:val="-20"/>
        </w:rPr>
        <w:object w:dxaOrig="2940" w:dyaOrig="620" w14:anchorId="4E4327D4">
          <v:shape id="_x0000_i1156" type="#_x0000_t75" alt="" style="width:2in;height:32.9pt;mso-width-percent:0;mso-height-percent:0;mso-width-percent:0;mso-height-percent:0" o:ole="">
            <v:imagedata r:id="rId1241" o:title=""/>
          </v:shape>
          <o:OLEObject Type="Embed" ProgID="Equation.DSMT4" ShapeID="_x0000_i1156" DrawAspect="Content" ObjectID="_1617001148" r:id="rId1242"/>
        </w:object>
      </w:r>
      <w:r w:rsidR="00CC3031">
        <w:rPr>
          <w:rFonts w:cstheme="minorHAnsi"/>
        </w:rPr>
        <w:t>.</w:t>
      </w:r>
      <w:r w:rsidR="00BE29C0">
        <w:rPr>
          <w:rFonts w:cstheme="minorHAnsi"/>
        </w:rPr>
        <w:t xml:space="preserve"> </w:t>
      </w:r>
      <w:bookmarkStart w:id="227" w:name="OLE_LINK195"/>
      <w:bookmarkStart w:id="228" w:name="OLE_LINK196"/>
      <w:r w:rsidR="00BE29C0">
        <w:rPr>
          <w:rFonts w:cstheme="minorHAnsi"/>
        </w:rPr>
        <w:t xml:space="preserve">   </w:t>
      </w:r>
      <w:r w:rsidR="00BE29C0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27"/>
      <w:bookmarkEnd w:id="228"/>
      <w:r w:rsidR="00BE29C0">
        <w:rPr>
          <w:rFonts w:cstheme="minorHAnsi"/>
        </w:rPr>
        <w:t xml:space="preserve"> </w:t>
      </w:r>
    </w:p>
    <w:p w14:paraId="7BC048F0" w14:textId="77777777" w:rsidR="00936FF9" w:rsidRDefault="00936FF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7BE0526" w14:textId="30DDDC75" w:rsidR="00940065" w:rsidRDefault="00936F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940065">
        <w:rPr>
          <w:rFonts w:cstheme="minorHAnsi"/>
        </w:rPr>
        <w:t>now</w:t>
      </w:r>
      <w:r>
        <w:rPr>
          <w:rFonts w:cstheme="minorHAnsi"/>
        </w:rPr>
        <w:t xml:space="preserve"> use </w:t>
      </w:r>
      <w:r w:rsidR="00EE38BD">
        <w:rPr>
          <w:rFonts w:cstheme="minorHAnsi"/>
        </w:rPr>
        <w:t>the C</w:t>
      </w:r>
      <w:r w:rsidR="00CB1792">
        <w:rPr>
          <w:rFonts w:cstheme="minorHAnsi"/>
        </w:rPr>
        <w:t>auchy</w:t>
      </w:r>
      <w:r w:rsidR="00EE38BD">
        <w:rPr>
          <w:rFonts w:cstheme="minorHAnsi"/>
        </w:rPr>
        <w:t xml:space="preserve">-Schwarz </w:t>
      </w:r>
      <w:r>
        <w:rPr>
          <w:rFonts w:cstheme="minorHAnsi"/>
        </w:rPr>
        <w:t xml:space="preserve">formula </w:t>
      </w:r>
      <w:r w:rsidR="00EE38BD">
        <w:rPr>
          <w:rFonts w:cstheme="minorHAnsi"/>
        </w:rPr>
        <w:t>(</w:t>
      </w:r>
      <w:r>
        <w:rPr>
          <w:rFonts w:cstheme="minorHAnsi"/>
        </w:rPr>
        <w:t>5.9</w:t>
      </w:r>
      <w:r w:rsidR="00EE38BD">
        <w:rPr>
          <w:rFonts w:cstheme="minorHAnsi"/>
        </w:rPr>
        <w:t>)</w:t>
      </w:r>
      <w:r>
        <w:rPr>
          <w:rFonts w:cstheme="minorHAnsi"/>
        </w:rPr>
        <w:t xml:space="preserve"> to develop the Uncertainty Principle.</w:t>
      </w:r>
      <w:r w:rsidR="001D4853">
        <w:rPr>
          <w:rFonts w:cstheme="minorHAnsi"/>
        </w:rPr>
        <w:t xml:space="preserve"> </w:t>
      </w:r>
      <w:r w:rsidR="00CC2F1F">
        <w:rPr>
          <w:rFonts w:cstheme="minorHAnsi"/>
        </w:rPr>
        <w:t>This formula is primarily for Case A</w:t>
      </w:r>
      <w:r w:rsidR="00EE38BD">
        <w:rPr>
          <w:rFonts w:cstheme="minorHAnsi"/>
        </w:rPr>
        <w:t xml:space="preserve"> in which </w:t>
      </w:r>
      <w:r w:rsidR="00EE38BD">
        <w:rPr>
          <w:rFonts w:cstheme="minorHAnsi"/>
          <w:i/>
        </w:rPr>
        <w:t>L</w:t>
      </w:r>
      <w:r w:rsidR="00EE38BD">
        <w:rPr>
          <w:rFonts w:cstheme="minorHAnsi"/>
        </w:rPr>
        <w:t xml:space="preserve"> and </w:t>
      </w:r>
      <w:r w:rsidR="00EE38BD">
        <w:rPr>
          <w:rFonts w:cstheme="minorHAnsi"/>
          <w:i/>
        </w:rPr>
        <w:t>M</w:t>
      </w:r>
      <w:r w:rsidR="00EE38BD">
        <w:rPr>
          <w:rFonts w:cstheme="minorHAnsi"/>
        </w:rPr>
        <w:t xml:space="preserve"> are Alice observables</w:t>
      </w:r>
      <w:r w:rsidR="00CC2F1F">
        <w:rPr>
          <w:rFonts w:cstheme="minorHAnsi"/>
        </w:rPr>
        <w:t>. While it is true for Case B</w:t>
      </w:r>
      <w:r w:rsidR="00EE38BD">
        <w:rPr>
          <w:rFonts w:cstheme="minorHAnsi"/>
        </w:rPr>
        <w:t xml:space="preserve"> (i.e., Alice and Bob observables)</w:t>
      </w:r>
      <w:r w:rsidR="00CC2F1F">
        <w:rPr>
          <w:rFonts w:cstheme="minorHAnsi"/>
        </w:rPr>
        <w:t>, it does not have much substance since the commutator is zero.</w:t>
      </w:r>
      <w:r>
        <w:rPr>
          <w:rFonts w:cstheme="minorHAnsi"/>
        </w:rPr>
        <w:t xml:space="preserve"> </w:t>
      </w:r>
      <w:r w:rsidR="00CC2F1F">
        <w:rPr>
          <w:rFonts w:cstheme="minorHAnsi"/>
        </w:rPr>
        <w:t xml:space="preserve">In case B the observables are independent and </w:t>
      </w:r>
      <w:r w:rsidR="00EE38BD">
        <w:rPr>
          <w:rFonts w:cstheme="minorHAnsi"/>
        </w:rPr>
        <w:t xml:space="preserve">are </w:t>
      </w:r>
      <w:r w:rsidR="00CC2F1F">
        <w:rPr>
          <w:rFonts w:cstheme="minorHAnsi"/>
        </w:rPr>
        <w:t>not encumbered with uncertainty.</w:t>
      </w:r>
    </w:p>
    <w:p w14:paraId="2AA07507" w14:textId="77777777" w:rsidR="00940065" w:rsidRDefault="00940065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50DC1D1C" w14:textId="4D76C9B1" w:rsidR="008A6714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The Uncertainty Principle)</w:t>
      </w:r>
      <w:r>
        <w:rPr>
          <w:rFonts w:cstheme="minorHAnsi"/>
          <w:color w:val="0000FF"/>
        </w:rPr>
        <w:t xml:space="preserve">. </w:t>
      </w:r>
      <w:r w:rsidR="004A413C">
        <w:rPr>
          <w:rFonts w:cstheme="minorHAnsi"/>
        </w:rPr>
        <w:t xml:space="preserve">Let </w:t>
      </w:r>
      <w:r w:rsidR="004A413C">
        <w:rPr>
          <w:rFonts w:cstheme="minorHAnsi"/>
          <w:i/>
        </w:rPr>
        <w:t>L</w:t>
      </w:r>
      <w:r w:rsidR="004A413C">
        <w:rPr>
          <w:rFonts w:cstheme="minorHAnsi"/>
        </w:rPr>
        <w:t xml:space="preserve"> and </w:t>
      </w:r>
      <w:r w:rsidR="004A413C">
        <w:rPr>
          <w:rFonts w:cstheme="minorHAnsi"/>
          <w:i/>
        </w:rPr>
        <w:t>M</w:t>
      </w:r>
      <w:r w:rsidR="004A413C">
        <w:rPr>
          <w:rFonts w:cstheme="minorHAnsi"/>
        </w:rPr>
        <w:t xml:space="preserve"> be observables and</w:t>
      </w:r>
      <w:r w:rsidR="00936FF9">
        <w:rPr>
          <w:rFonts w:cstheme="minorHAnsi"/>
        </w:rPr>
        <w:t xml:space="preserve"> </w:t>
      </w:r>
      <w:r w:rsidR="001425DE" w:rsidRPr="003E3BE7">
        <w:rPr>
          <w:rFonts w:cstheme="minorHAnsi"/>
          <w:noProof/>
          <w:position w:val="-16"/>
        </w:rPr>
        <w:object w:dxaOrig="420" w:dyaOrig="440" w14:anchorId="3DF02DF5">
          <v:shape id="_x0000_i1155" type="#_x0000_t75" alt="" style="width:19.9pt;height:19.9pt;mso-width-percent:0;mso-height-percent:0;mso-width-percent:0;mso-height-percent:0" o:ole="">
            <v:imagedata r:id="rId1243" o:title=""/>
          </v:shape>
          <o:OLEObject Type="Embed" ProgID="Equation.DSMT4" ShapeID="_x0000_i1155" DrawAspect="Content" ObjectID="_1617001149" r:id="rId1244"/>
        </w:object>
      </w:r>
      <w:r w:rsidR="004A413C">
        <w:rPr>
          <w:rFonts w:cstheme="minorHAnsi"/>
        </w:rPr>
        <w:t xml:space="preserve"> any normalized </w:t>
      </w:r>
      <w:r w:rsidR="003E3BE7">
        <w:rPr>
          <w:rFonts w:cstheme="minorHAnsi"/>
        </w:rPr>
        <w:t xml:space="preserve">simultaneous eigenvector of </w:t>
      </w:r>
      <w:r w:rsidR="003E3BE7">
        <w:rPr>
          <w:rFonts w:cstheme="minorHAnsi"/>
          <w:i/>
        </w:rPr>
        <w:t>L</w:t>
      </w:r>
      <w:r w:rsidR="003E3BE7">
        <w:rPr>
          <w:rFonts w:cstheme="minorHAnsi"/>
        </w:rPr>
        <w:t xml:space="preserve"> and </w:t>
      </w:r>
      <w:r w:rsidR="003E3BE7">
        <w:rPr>
          <w:rFonts w:cstheme="minorHAnsi"/>
          <w:i/>
        </w:rPr>
        <w:t>M</w:t>
      </w:r>
      <w:r w:rsidR="003E3BE7">
        <w:rPr>
          <w:rFonts w:cstheme="minorHAnsi"/>
        </w:rPr>
        <w:t xml:space="preserve">. </w:t>
      </w:r>
      <w:r>
        <w:rPr>
          <w:rFonts w:cstheme="minorHAnsi"/>
        </w:rPr>
        <w:t>Then</w:t>
      </w:r>
    </w:p>
    <w:p w14:paraId="1CA39ED6" w14:textId="74F0CFD4" w:rsidR="008A6714" w:rsidRDefault="008A6714" w:rsidP="00315924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A6714">
        <w:rPr>
          <w:rFonts w:cstheme="minorHAnsi"/>
          <w:noProof/>
          <w:position w:val="-24"/>
        </w:rPr>
        <w:object w:dxaOrig="2220" w:dyaOrig="660" w14:anchorId="6FB0318A">
          <v:shape id="_x0000_i1154" type="#_x0000_t75" alt="" style="width:111.1pt;height:32.9pt;mso-width-percent:0;mso-height-percent:0;mso-width-percent:0;mso-height-percent:0" o:ole="">
            <v:imagedata r:id="rId1245" o:title=""/>
          </v:shape>
          <o:OLEObject Type="Embed" ProgID="Equation.DSMT4" ShapeID="_x0000_i1154" DrawAspect="Content" ObjectID="_1617001150" r:id="rId1246"/>
        </w:object>
      </w:r>
      <w:r>
        <w:rPr>
          <w:rFonts w:cstheme="minorHAnsi"/>
        </w:rPr>
        <w:t xml:space="preserve"> </w:t>
      </w:r>
      <w:r w:rsidR="00315924">
        <w:rPr>
          <w:rFonts w:cstheme="minorHAnsi"/>
        </w:rPr>
        <w:tab/>
        <w:t>(5.13)</w:t>
      </w:r>
    </w:p>
    <w:p w14:paraId="1ABB179A" w14:textId="4C114452" w:rsidR="00936FF9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 xml:space="preserve">Proof. </w:t>
      </w:r>
      <w:r w:rsidR="003E3BE7">
        <w:rPr>
          <w:rFonts w:cstheme="minorHAnsi"/>
        </w:rPr>
        <w:t>Define</w:t>
      </w:r>
    </w:p>
    <w:p w14:paraId="2E3F750C" w14:textId="5F9B5C77" w:rsidR="003E3BE7" w:rsidRDefault="003E3BE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a) </w:t>
      </w:r>
      <w:r w:rsidR="001425DE" w:rsidRPr="0047609F">
        <w:rPr>
          <w:rFonts w:cstheme="minorHAnsi"/>
          <w:noProof/>
          <w:position w:val="-16"/>
        </w:rPr>
        <w:object w:dxaOrig="4160" w:dyaOrig="440" w14:anchorId="68BA5DD1">
          <v:shape id="_x0000_i1153" type="#_x0000_t75" alt="" style="width:209.15pt;height:19.9pt;mso-width-percent:0;mso-height-percent:0;mso-width-percent:0;mso-height-percent:0" o:ole="">
            <v:imagedata r:id="rId1247" o:title=""/>
          </v:shape>
          <o:OLEObject Type="Embed" ProgID="Equation.DSMT4" ShapeID="_x0000_i1153" DrawAspect="Content" ObjectID="_1617001151" r:id="rId1248"/>
        </w:object>
      </w:r>
      <w:r w:rsidR="0047609F">
        <w:rPr>
          <w:rFonts w:cstheme="minorHAnsi"/>
        </w:rPr>
        <w:t xml:space="preserve"> </w:t>
      </w:r>
      <w:r w:rsidR="0071023F">
        <w:rPr>
          <w:rFonts w:cstheme="minorHAnsi"/>
        </w:rPr>
        <w:t xml:space="preserve">(since </w:t>
      </w:r>
      <w:r w:rsidR="0071023F">
        <w:rPr>
          <w:rFonts w:cstheme="minorHAnsi"/>
          <w:i/>
        </w:rPr>
        <w:t>L</w:t>
      </w:r>
      <w:r w:rsidR="0071023F">
        <w:rPr>
          <w:rFonts w:cstheme="minorHAnsi"/>
        </w:rPr>
        <w:t xml:space="preserve"> is Hermitian)</w:t>
      </w:r>
      <w:r w:rsidR="009F105B">
        <w:rPr>
          <w:rFonts w:cstheme="minorHAnsi"/>
        </w:rPr>
        <w:t xml:space="preserve"> and</w:t>
      </w:r>
    </w:p>
    <w:p w14:paraId="435461FD" w14:textId="66371B84" w:rsidR="0071023F" w:rsidRDefault="0071023F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b) </w:t>
      </w:r>
      <w:r w:rsidR="001425DE" w:rsidRPr="0071023F">
        <w:rPr>
          <w:rFonts w:cstheme="minorHAnsi"/>
          <w:noProof/>
          <w:position w:val="-16"/>
        </w:rPr>
        <w:object w:dxaOrig="4820" w:dyaOrig="440" w14:anchorId="11AD0303">
          <v:shape id="_x0000_i1152" type="#_x0000_t75" alt="" style="width:242.05pt;height:19.9pt;mso-width-percent:0;mso-height-percent:0;mso-width-percent:0;mso-height-percent:0" o:ole="">
            <v:imagedata r:id="rId1249" o:title=""/>
          </v:shape>
          <o:OLEObject Type="Embed" ProgID="Equation.DSMT4" ShapeID="_x0000_i1152" DrawAspect="Content" ObjectID="_1617001152" r:id="rId1250"/>
        </w:object>
      </w:r>
      <w:r w:rsidR="009F105B">
        <w:rPr>
          <w:rFonts w:cstheme="minorHAnsi"/>
        </w:rPr>
        <w:t>.</w:t>
      </w:r>
    </w:p>
    <w:p w14:paraId="102D152A" w14:textId="274C93B8" w:rsidR="0071023F" w:rsidRDefault="009854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B3D6FA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F0F78">
        <w:rPr>
          <w:rFonts w:cstheme="minorHAnsi"/>
          <w:noProof/>
          <w:position w:val="-18"/>
        </w:rPr>
        <w:object w:dxaOrig="5420" w:dyaOrig="660" w14:anchorId="28BD0CD4">
          <v:shape id="_x0000_i1151" type="#_x0000_t75" alt="" style="width:268.1pt;height:32.9pt;mso-width-percent:0;mso-height-percent:0;mso-width-percent:0;mso-height-percent:0" o:ole="">
            <v:imagedata r:id="rId1251" o:title=""/>
          </v:shape>
          <o:OLEObject Type="Embed" ProgID="Equation.DSMT4" ShapeID="_x0000_i1151" DrawAspect="Content" ObjectID="_1617001153" r:id="rId1252"/>
        </w:object>
      </w:r>
      <w:r w:rsidR="008F0F78">
        <w:rPr>
          <w:rFonts w:cstheme="minorHAnsi"/>
        </w:rPr>
        <w:t xml:space="preserve"> </w:t>
      </w:r>
      <w:r w:rsidR="009F105B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229" w:name="OLE_LINK192"/>
      <w:bookmarkStart w:id="230" w:name="OLE_LINK193"/>
    </w:p>
    <w:p w14:paraId="190DC93E" w14:textId="77777777" w:rsidR="002C0CDC" w:rsidRDefault="001425DE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7331F7">
        <w:rPr>
          <w:rFonts w:cstheme="minorHAnsi"/>
          <w:noProof/>
          <w:position w:val="-6"/>
        </w:rPr>
        <w:object w:dxaOrig="300" w:dyaOrig="240" w14:anchorId="3519D86C">
          <v:shape id="_x0000_i1150" type="#_x0000_t75" alt="" style="width:13.7pt;height:13.7pt;mso-width-percent:0;mso-height-percent:0;mso-width-percent:0;mso-height-percent:0" o:ole="">
            <v:imagedata r:id="rId1253" o:title=""/>
          </v:shape>
          <o:OLEObject Type="Embed" ProgID="Equation.DSMT4" ShapeID="_x0000_i1150" DrawAspect="Content" ObjectID="_1617001154" r:id="rId1254"/>
        </w:object>
      </w:r>
      <w:bookmarkEnd w:id="229"/>
      <w:bookmarkEnd w:id="230"/>
      <w:r w:rsidR="007331F7">
        <w:rPr>
          <w:rFonts w:cstheme="minorHAnsi"/>
        </w:rPr>
        <w:t xml:space="preserve">   </w:t>
      </w:r>
    </w:p>
    <w:p w14:paraId="196A8A69" w14:textId="66238E67" w:rsidR="009854F9" w:rsidRDefault="002C0C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c)</w:t>
      </w:r>
      <w:r w:rsidR="00DF1F33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1425DE" w:rsidRPr="007331F7">
        <w:rPr>
          <w:rFonts w:cstheme="minorHAnsi"/>
          <w:noProof/>
          <w:position w:val="-20"/>
        </w:rPr>
        <w:object w:dxaOrig="1300" w:dyaOrig="560" w14:anchorId="29DB830E">
          <v:shape id="_x0000_i1149" type="#_x0000_t75" alt="" style="width:65.15pt;height:26.05pt;mso-width-percent:0;mso-height-percent:0;mso-width-percent:0;mso-height-percent:0" o:ole="">
            <v:imagedata r:id="rId1255" o:title=""/>
          </v:shape>
          <o:OLEObject Type="Embed" ProgID="Equation.DSMT4" ShapeID="_x0000_i1149" DrawAspect="Content" ObjectID="_1617001155" r:id="rId1256"/>
        </w:object>
      </w:r>
    </w:p>
    <w:p w14:paraId="47869BD0" w14:textId="77777777" w:rsidR="009F105B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7244F26" w14:textId="77777777" w:rsidR="00103A3D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31" w:name="OLE_LINK175"/>
      <w:bookmarkStart w:id="232" w:name="OLE_LINK185"/>
      <w:r w:rsidR="001425DE" w:rsidRPr="007331F7">
        <w:rPr>
          <w:rFonts w:cstheme="minorHAnsi"/>
          <w:noProof/>
          <w:position w:val="-18"/>
        </w:rPr>
        <w:object w:dxaOrig="3980" w:dyaOrig="660" w14:anchorId="176ABE06">
          <v:shape id="_x0000_i1148" type="#_x0000_t75" alt="" style="width:196.1pt;height:32.9pt;mso-width-percent:0;mso-height-percent:0;mso-width-percent:0;mso-height-percent:0" o:ole="">
            <v:imagedata r:id="rId1257" o:title=""/>
          </v:shape>
          <o:OLEObject Type="Embed" ProgID="Equation.DSMT4" ShapeID="_x0000_i1148" DrawAspect="Content" ObjectID="_1617001156" r:id="rId1258"/>
        </w:object>
      </w:r>
      <w:bookmarkEnd w:id="231"/>
      <w:bookmarkEnd w:id="232"/>
      <w:r>
        <w:rPr>
          <w:rFonts w:cstheme="minorHAnsi"/>
        </w:rPr>
        <w:t xml:space="preserve"> </w:t>
      </w:r>
      <w:r w:rsidR="009F105B">
        <w:rPr>
          <w:rFonts w:cstheme="minorHAnsi"/>
        </w:rPr>
        <w:t xml:space="preserve">  </w:t>
      </w:r>
    </w:p>
    <w:p w14:paraId="7E13BDC5" w14:textId="77777777" w:rsidR="00103A3D" w:rsidRDefault="001425DE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9F105B">
        <w:rPr>
          <w:rFonts w:cstheme="minorHAnsi"/>
          <w:noProof/>
          <w:position w:val="-6"/>
        </w:rPr>
        <w:object w:dxaOrig="300" w:dyaOrig="240" w14:anchorId="7301B87E">
          <v:shape id="_x0000_i1147" type="#_x0000_t75" alt="" style="width:13.7pt;height:13.7pt;mso-width-percent:0;mso-height-percent:0;mso-width-percent:0;mso-height-percent:0" o:ole="">
            <v:imagedata r:id="rId1259" o:title=""/>
          </v:shape>
          <o:OLEObject Type="Embed" ProgID="Equation.DSMT4" ShapeID="_x0000_i1147" DrawAspect="Content" ObjectID="_1617001157" r:id="rId1260"/>
        </w:object>
      </w:r>
      <w:r w:rsidR="009F105B">
        <w:rPr>
          <w:rFonts w:cstheme="minorHAnsi"/>
        </w:rPr>
        <w:t xml:space="preserve">   </w:t>
      </w:r>
    </w:p>
    <w:p w14:paraId="6E36A1D8" w14:textId="7D1AFE6C" w:rsidR="007331F7" w:rsidRDefault="00103A3D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d) </w:t>
      </w:r>
      <w:r w:rsidR="00DF1F33">
        <w:rPr>
          <w:rFonts w:cstheme="minorHAnsi"/>
        </w:rPr>
        <w:t xml:space="preserve"> </w:t>
      </w:r>
      <w:r w:rsidR="001425DE" w:rsidRPr="009F105B">
        <w:rPr>
          <w:rFonts w:cstheme="minorHAnsi"/>
          <w:noProof/>
          <w:position w:val="-20"/>
        </w:rPr>
        <w:object w:dxaOrig="1360" w:dyaOrig="560" w14:anchorId="5A936939">
          <v:shape id="_x0000_i1146" type="#_x0000_t75" alt="" style="width:65.15pt;height:26.05pt;mso-width-percent:0;mso-height-percent:0;mso-width-percent:0;mso-height-percent:0" o:ole="">
            <v:imagedata r:id="rId1261" o:title=""/>
          </v:shape>
          <o:OLEObject Type="Embed" ProgID="Equation.DSMT4" ShapeID="_x0000_i1146" DrawAspect="Content" ObjectID="_1617001158" r:id="rId1262"/>
        </w:object>
      </w:r>
      <w:r w:rsidR="009F105B">
        <w:rPr>
          <w:rFonts w:cstheme="minorHAnsi"/>
        </w:rPr>
        <w:t>.</w:t>
      </w:r>
    </w:p>
    <w:p w14:paraId="7B45DEFA" w14:textId="7ADF8026" w:rsidR="009A4C7C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2B0E7A5B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03A3D">
        <w:rPr>
          <w:rFonts w:cstheme="minorHAnsi"/>
        </w:rPr>
        <w:t xml:space="preserve">(e) </w:t>
      </w:r>
      <w:r w:rsidR="001425DE" w:rsidRPr="009A4C7C">
        <w:rPr>
          <w:rFonts w:cstheme="minorHAnsi"/>
          <w:noProof/>
          <w:position w:val="-18"/>
        </w:rPr>
        <w:object w:dxaOrig="4160" w:dyaOrig="660" w14:anchorId="379A8483">
          <v:shape id="_x0000_i1145" type="#_x0000_t75" alt="" style="width:209.15pt;height:32.9pt;mso-width-percent:0;mso-height-percent:0;mso-width-percent:0;mso-height-percent:0" o:ole="">
            <v:imagedata r:id="rId1263" o:title=""/>
          </v:shape>
          <o:OLEObject Type="Embed" ProgID="Equation.DSMT4" ShapeID="_x0000_i1145" DrawAspect="Content" ObjectID="_1617001159" r:id="rId1264"/>
        </w:object>
      </w:r>
      <w:r>
        <w:rPr>
          <w:rFonts w:cstheme="minorHAnsi"/>
        </w:rPr>
        <w:t xml:space="preserve">  </w:t>
      </w:r>
    </w:p>
    <w:p w14:paraId="65D448AA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881D79" w14:textId="01A89C48" w:rsidR="009A4C7C" w:rsidRDefault="000D7578" w:rsidP="000D7578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f)  </w:t>
      </w:r>
      <w:r w:rsidR="001425DE" w:rsidRPr="009A4C7C">
        <w:rPr>
          <w:rFonts w:cstheme="minorHAnsi"/>
          <w:noProof/>
          <w:position w:val="-18"/>
        </w:rPr>
        <w:object w:dxaOrig="2440" w:dyaOrig="660" w14:anchorId="5657C468">
          <v:shape id="_x0000_i1144" type="#_x0000_t75" alt="" style="width:124.1pt;height:32.9pt;mso-width-percent:0;mso-height-percent:0;mso-width-percent:0;mso-height-percent:0" o:ole="">
            <v:imagedata r:id="rId1265" o:title=""/>
          </v:shape>
          <o:OLEObject Type="Embed" ProgID="Equation.DSMT4" ShapeID="_x0000_i1144" DrawAspect="Content" ObjectID="_1617001160" r:id="rId1266"/>
        </w:object>
      </w:r>
      <w:r w:rsidR="009A4C7C">
        <w:rPr>
          <w:rFonts w:cstheme="minorHAnsi"/>
        </w:rPr>
        <w:t>.</w:t>
      </w:r>
    </w:p>
    <w:p w14:paraId="15AFE7FE" w14:textId="45CC8091" w:rsidR="001B1625" w:rsidRDefault="001B1625">
      <w:pPr>
        <w:rPr>
          <w:rFonts w:cstheme="minorHAnsi"/>
        </w:rPr>
      </w:pPr>
    </w:p>
    <w:p w14:paraId="1A1C6DE2" w14:textId="00030AD4" w:rsidR="0041721B" w:rsidRDefault="0041721B" w:rsidP="00E81C3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  <w:r w:rsidR="00E81C35">
        <w:rPr>
          <w:rFonts w:cstheme="minorHAnsi"/>
        </w:rPr>
        <w:t xml:space="preserve"> </w:t>
      </w:r>
      <w:r w:rsidR="001425DE" w:rsidRPr="0041721B">
        <w:rPr>
          <w:rFonts w:cstheme="minorHAnsi"/>
          <w:noProof/>
          <w:position w:val="-24"/>
        </w:rPr>
        <w:object w:dxaOrig="3220" w:dyaOrig="660" w14:anchorId="0F4196F6">
          <v:shape id="_x0000_i1143" type="#_x0000_t75" alt="" style="width:163.9pt;height:32.9pt;mso-width-percent:0;mso-height-percent:0;mso-width-percent:0;mso-height-percent:0" o:ole="">
            <v:imagedata r:id="rId1267" o:title=""/>
          </v:shape>
          <o:OLEObject Type="Embed" ProgID="Equation.DSMT4" ShapeID="_x0000_i1143" DrawAspect="Content" ObjectID="_1617001161" r:id="rId1268"/>
        </w:object>
      </w:r>
      <w:r w:rsidR="00E81C35" w:rsidRPr="00E81C35">
        <w:rPr>
          <w:rFonts w:cstheme="minorHAnsi"/>
        </w:rPr>
        <w:t>:</w:t>
      </w:r>
      <w:r>
        <w:rPr>
          <w:rFonts w:cstheme="minorHAnsi"/>
        </w:rPr>
        <w:tab/>
        <w:t>(5.12)</w:t>
      </w:r>
    </w:p>
    <w:p w14:paraId="6701ADF5" w14:textId="121C338C" w:rsidR="0041721B" w:rsidRDefault="009A4C7C" w:rsidP="0041721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2855C3">
        <w:rPr>
          <w:rFonts w:cstheme="minorHAnsi"/>
          <w:noProof/>
          <w:position w:val="-20"/>
        </w:rPr>
        <w:object w:dxaOrig="4720" w:dyaOrig="680" w14:anchorId="7EB8D207">
          <v:shape id="_x0000_i1142" type="#_x0000_t75" alt="" style="width:235.9pt;height:32.9pt;mso-width-percent:0;mso-height-percent:0;mso-width-percent:0;mso-height-percent:0" o:ole="">
            <v:imagedata r:id="rId1269" o:title=""/>
          </v:shape>
          <o:OLEObject Type="Embed" ProgID="Equation.DSMT4" ShapeID="_x0000_i1142" DrawAspect="Content" ObjectID="_1617001162" r:id="rId1270"/>
        </w:object>
      </w:r>
      <w:r w:rsidR="005147B2">
        <w:rPr>
          <w:rFonts w:cstheme="minorHAnsi"/>
        </w:rPr>
        <w:t xml:space="preserve"> </w:t>
      </w:r>
    </w:p>
    <w:p w14:paraId="7AAEB08F" w14:textId="1C15BB11" w:rsidR="002855C3" w:rsidRDefault="002855C3" w:rsidP="00DF2D19">
      <w:pPr>
        <w:tabs>
          <w:tab w:val="left" w:pos="720"/>
          <w:tab w:val="left" w:pos="22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33" w:name="OLE_LINK173"/>
      <w:bookmarkStart w:id="234" w:name="OLE_LINK174"/>
      <w:r w:rsidR="00DF2D19">
        <w:rPr>
          <w:rFonts w:cstheme="minorHAnsi"/>
        </w:rPr>
        <w:tab/>
      </w:r>
      <w:r w:rsidR="001425DE" w:rsidRPr="002855C3">
        <w:rPr>
          <w:rFonts w:cstheme="minorHAnsi"/>
          <w:noProof/>
          <w:position w:val="-18"/>
        </w:rPr>
        <w:object w:dxaOrig="4880" w:dyaOrig="660" w14:anchorId="425B474A">
          <v:shape id="_x0000_i1141" type="#_x0000_t75" alt="" style="width:242.05pt;height:32.9pt;mso-width-percent:0;mso-height-percent:0;mso-width-percent:0;mso-height-percent:0" o:ole="">
            <v:imagedata r:id="rId1271" o:title=""/>
          </v:shape>
          <o:OLEObject Type="Embed" ProgID="Equation.DSMT4" ShapeID="_x0000_i1141" DrawAspect="Content" ObjectID="_1617001163" r:id="rId1272"/>
        </w:object>
      </w:r>
      <w:bookmarkEnd w:id="233"/>
      <w:bookmarkEnd w:id="234"/>
      <w:r>
        <w:rPr>
          <w:rFonts w:cstheme="minorHAnsi"/>
        </w:rPr>
        <w:t xml:space="preserve"> </w:t>
      </w:r>
      <w:r w:rsidR="0041721B">
        <w:rPr>
          <w:rFonts w:cstheme="minorHAnsi"/>
        </w:rPr>
        <w:t xml:space="preserve"> </w:t>
      </w:r>
      <w:bookmarkStart w:id="235" w:name="OLE_LINK220"/>
      <w:bookmarkStart w:id="236" w:name="OLE_LINK221"/>
      <w:r w:rsidR="0041721B" w:rsidRPr="00F228F2">
        <w:rPr>
          <w:rFonts w:ascii="MS Gothic" w:eastAsia="MS Gothic" w:hAnsi="Lucida Handwriting" w:hint="eastAsia"/>
        </w:rPr>
        <w:t>✔</w:t>
      </w:r>
      <w:bookmarkEnd w:id="235"/>
      <w:bookmarkEnd w:id="236"/>
      <w:r w:rsidR="0041721B">
        <w:rPr>
          <w:rFonts w:cstheme="minorHAnsi"/>
        </w:rPr>
        <w:t xml:space="preserve"> </w:t>
      </w:r>
    </w:p>
    <w:p w14:paraId="24D304E5" w14:textId="77777777" w:rsidR="00264F65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1425DE" w:rsidRPr="00B0271A">
        <w:rPr>
          <w:rFonts w:cstheme="minorHAnsi"/>
          <w:noProof/>
          <w:position w:val="-16"/>
        </w:rPr>
        <w:object w:dxaOrig="1500" w:dyaOrig="440" w14:anchorId="3B25BB70">
          <v:shape id="_x0000_i1140" type="#_x0000_t75" alt="" style="width:1in;height:19.9pt;mso-width-percent:0;mso-height-percent:0;mso-width-percent:0;mso-height-percent:0" o:ole="">
            <v:imagedata r:id="rId1273" o:title=""/>
          </v:shape>
          <o:OLEObject Type="Embed" ProgID="Equation.DSMT4" ShapeID="_x0000_i1140" DrawAspect="Content" ObjectID="_1617001164" r:id="rId1274"/>
        </w:object>
      </w:r>
      <w:r>
        <w:rPr>
          <w:rFonts w:cstheme="minorHAnsi"/>
        </w:rPr>
        <w:t xml:space="preserve"> then </w:t>
      </w:r>
    </w:p>
    <w:p w14:paraId="556B104F" w14:textId="46EE550A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g) </w:t>
      </w:r>
      <w:r w:rsidR="00DF1F33">
        <w:rPr>
          <w:rFonts w:cstheme="minorHAnsi"/>
        </w:rPr>
        <w:t xml:space="preserve"> </w:t>
      </w:r>
      <w:r w:rsidR="001425DE" w:rsidRPr="00B0271A">
        <w:rPr>
          <w:rFonts w:cstheme="minorHAnsi"/>
          <w:noProof/>
          <w:position w:val="-18"/>
        </w:rPr>
        <w:object w:dxaOrig="1480" w:dyaOrig="660" w14:anchorId="3EF58646">
          <v:shape id="_x0000_i1139" type="#_x0000_t75" alt="" style="width:1in;height:32.9pt;mso-width-percent:0;mso-height-percent:0;mso-width-percent:0;mso-height-percent:0" o:ole="">
            <v:imagedata r:id="rId1275" o:title=""/>
          </v:shape>
          <o:OLEObject Type="Embed" ProgID="Equation.DSMT4" ShapeID="_x0000_i1139" DrawAspect="Content" ObjectID="_1617001165" r:id="rId1276"/>
        </w:object>
      </w:r>
    </w:p>
    <w:p w14:paraId="2BC52107" w14:textId="77777777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>and</w:t>
      </w:r>
    </w:p>
    <w:p w14:paraId="7F8F072E" w14:textId="40413407" w:rsidR="00264F65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ab/>
        <w:t>(h)</w:t>
      </w:r>
      <w:r w:rsidR="00DF1F33" w:rsidRPr="00DF1F33">
        <w:rPr>
          <w:rFonts w:cstheme="minorHAnsi"/>
        </w:rPr>
        <w:t xml:space="preserve"> </w:t>
      </w:r>
      <w:r w:rsidRPr="00DF1F33">
        <w:rPr>
          <w:rFonts w:cstheme="minorHAnsi"/>
        </w:rPr>
        <w:t xml:space="preserve"> </w:t>
      </w:r>
      <w:r w:rsidR="001425DE" w:rsidRPr="00264F65">
        <w:rPr>
          <w:rFonts w:cstheme="minorHAnsi"/>
          <w:noProof/>
          <w:position w:val="-18"/>
        </w:rPr>
        <w:object w:dxaOrig="1780" w:dyaOrig="660" w14:anchorId="32C13110">
          <v:shape id="_x0000_i1138" type="#_x0000_t75" alt="" style="width:91.9pt;height:32.9pt;mso-width-percent:0;mso-height-percent:0;mso-width-percent:0;mso-height-percent:0" o:ole="">
            <v:imagedata r:id="rId1277" o:title=""/>
          </v:shape>
          <o:OLEObject Type="Embed" ProgID="Equation.DSMT4" ShapeID="_x0000_i1138" DrawAspect="Content" ObjectID="_1617001166" r:id="rId1278"/>
        </w:object>
      </w:r>
      <w:r w:rsidR="00B0271A">
        <w:rPr>
          <w:rFonts w:cstheme="minorHAnsi"/>
        </w:rPr>
        <w:t xml:space="preserve">. </w:t>
      </w:r>
    </w:p>
    <w:p w14:paraId="4B61F537" w14:textId="2D135B16" w:rsidR="00B0271A" w:rsidRPr="00264F65" w:rsidRDefault="00B0271A" w:rsidP="00264F65">
      <w:pPr>
        <w:tabs>
          <w:tab w:val="left" w:pos="720"/>
          <w:tab w:val="left" w:pos="21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>So</w:t>
      </w:r>
    </w:p>
    <w:p w14:paraId="399CA1CE" w14:textId="7732C819" w:rsidR="00B0271A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8E78F2">
        <w:rPr>
          <w:rFonts w:cstheme="minorHAnsi"/>
          <w:noProof/>
          <w:position w:val="-24"/>
        </w:rPr>
        <w:object w:dxaOrig="6160" w:dyaOrig="720" w14:anchorId="3A0EED1F">
          <v:shape id="_x0000_i1137" type="#_x0000_t75" alt="" style="width:307.9pt;height:39.1pt;mso-width-percent:0;mso-height-percent:0;mso-width-percent:0;mso-height-percent:0" o:ole="">
            <v:imagedata r:id="rId1279" o:title=""/>
          </v:shape>
          <o:OLEObject Type="Embed" ProgID="Equation.DSMT4" ShapeID="_x0000_i1137" DrawAspect="Content" ObjectID="_1617001167" r:id="rId1280"/>
        </w:object>
      </w:r>
      <w:r w:rsidR="008E78F2">
        <w:rPr>
          <w:rFonts w:cstheme="minorHAnsi"/>
        </w:rPr>
        <w:t xml:space="preserve"> </w:t>
      </w:r>
      <w:r w:rsidR="00315924">
        <w:rPr>
          <w:rFonts w:cstheme="minorHAnsi"/>
        </w:rPr>
        <w:t xml:space="preserve">   </w:t>
      </w:r>
      <w:bookmarkStart w:id="237" w:name="OLE_LINK234"/>
      <w:bookmarkStart w:id="238" w:name="OLE_LINK235"/>
      <w:bookmarkStart w:id="239" w:name="OLE_LINK390"/>
      <w:r w:rsidR="00315924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37"/>
      <w:bookmarkEnd w:id="238"/>
      <w:bookmarkEnd w:id="239"/>
      <w:r w:rsidR="00315924">
        <w:rPr>
          <w:rFonts w:ascii="ＭＳ Ｐゴシック (Theme Body Asian)" w:eastAsia="ＭＳ Ｐゴシック (Theme Body Asian)" w:hAnsi="Lucida Sans Unicode" w:cs="Lucida Sans Unicode"/>
          <w:color w:val="0000FF"/>
        </w:rPr>
        <w:t xml:space="preserve"> </w:t>
      </w:r>
    </w:p>
    <w:p w14:paraId="3F77E8E1" w14:textId="77777777" w:rsidR="0036430A" w:rsidRDefault="0036430A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0FA797F" w14:textId="2572C839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rcise 5.2 proves</w:t>
      </w:r>
      <w:r w:rsidR="004072BA">
        <w:rPr>
          <w:rFonts w:cstheme="minorHAnsi"/>
        </w:rPr>
        <w:t xml:space="preserve"> that </w:t>
      </w:r>
      <w:r>
        <w:rPr>
          <w:rFonts w:cstheme="minorHAnsi"/>
        </w:rPr>
        <w:t>the Uncertainty Principle</w:t>
      </w:r>
      <w:r w:rsidR="004072BA">
        <w:rPr>
          <w:rFonts w:cstheme="minorHAnsi"/>
        </w:rPr>
        <w:t xml:space="preserve"> holds even without the assumption that </w:t>
      </w:r>
      <w:r w:rsidR="001425DE" w:rsidRPr="004072BA">
        <w:rPr>
          <w:rFonts w:cstheme="minorHAnsi"/>
          <w:noProof/>
          <w:position w:val="-16"/>
        </w:rPr>
        <w:object w:dxaOrig="1500" w:dyaOrig="440" w14:anchorId="0F74D668">
          <v:shape id="_x0000_i1136" type="#_x0000_t75" alt="" style="width:1in;height:19.9pt;mso-width-percent:0;mso-height-percent:0;mso-width-percent:0;mso-height-percent:0" o:ole="">
            <v:imagedata r:id="rId1281" o:title=""/>
          </v:shape>
          <o:OLEObject Type="Embed" ProgID="Equation.DSMT4" ShapeID="_x0000_i1136" DrawAspect="Content" ObjectID="_1617001168" r:id="rId1282"/>
        </w:object>
      </w:r>
      <w:r w:rsidR="004072BA">
        <w:rPr>
          <w:rFonts w:cstheme="minorHAnsi"/>
        </w:rPr>
        <w:t>.</w:t>
      </w:r>
      <w:r w:rsidR="008758E3">
        <w:rPr>
          <w:rFonts w:cstheme="minorHAnsi"/>
        </w:rPr>
        <w:t xml:space="preserve"> </w:t>
      </w:r>
    </w:p>
    <w:p w14:paraId="19F5CF76" w14:textId="77777777" w:rsidR="008758E3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7CFAFC2" w14:textId="7F9F5DF3" w:rsidR="004723E1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lastRenderedPageBreak/>
        <w:t>T</w:t>
      </w:r>
      <w:r w:rsidRPr="004072BA">
        <w:rPr>
          <w:rFonts w:cstheme="minorHAnsi"/>
          <w:b/>
        </w:rPr>
        <w:t>he Uncertainty Principle</w:t>
      </w:r>
      <w:r w:rsidR="00315924">
        <w:rPr>
          <w:rFonts w:cstheme="minorHAnsi"/>
        </w:rPr>
        <w:t>:</w:t>
      </w:r>
      <w:r w:rsidRPr="00862165">
        <w:rPr>
          <w:rFonts w:cstheme="minorHAnsi"/>
        </w:rPr>
        <w:t xml:space="preserve"> </w:t>
      </w:r>
      <w:r w:rsidR="00E908B7">
        <w:rPr>
          <w:rFonts w:cstheme="minorHAnsi"/>
        </w:rPr>
        <w:t xml:space="preserve">Equation (5.13): </w:t>
      </w:r>
      <w:r w:rsidRPr="00862165">
        <w:rPr>
          <w:rFonts w:cstheme="minorHAnsi"/>
        </w:rPr>
        <w:t>The product</w:t>
      </w:r>
      <w:r>
        <w:rPr>
          <w:rFonts w:cstheme="minorHAnsi"/>
        </w:rPr>
        <w:t xml:space="preserve"> of the uncertainties of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not be smaller than half the magnitude of the expected value of their commutator.</w:t>
      </w:r>
      <w:r w:rsidR="00315924">
        <w:rPr>
          <w:rFonts w:cstheme="minorHAnsi"/>
        </w:rPr>
        <w:t xml:space="preserve"> </w:t>
      </w:r>
    </w:p>
    <w:p w14:paraId="30F423A6" w14:textId="77777777" w:rsidR="004723E1" w:rsidRDefault="004723E1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C399A69" w14:textId="7596B03E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This</w:t>
      </w:r>
      <w:r w:rsidR="008758E3">
        <w:rPr>
          <w:rFonts w:cstheme="minorHAnsi"/>
        </w:rPr>
        <w:t xml:space="preserve"> quantities</w:t>
      </w:r>
      <w:proofErr w:type="gramEnd"/>
      <w:r w:rsidR="008758E3">
        <w:rPr>
          <w:rFonts w:cstheme="minorHAnsi"/>
        </w:rPr>
        <w:t xml:space="preserve"> the fact that if the commutator of </w:t>
      </w:r>
      <w:r w:rsidR="008758E3">
        <w:rPr>
          <w:rFonts w:cstheme="minorHAnsi"/>
          <w:i/>
        </w:rPr>
        <w:t>L</w:t>
      </w:r>
      <w:r w:rsidR="008758E3">
        <w:rPr>
          <w:rFonts w:cstheme="minorHAnsi"/>
        </w:rPr>
        <w:t xml:space="preserve"> and </w:t>
      </w:r>
      <w:r w:rsidR="008758E3">
        <w:rPr>
          <w:rFonts w:cstheme="minorHAnsi"/>
          <w:i/>
        </w:rPr>
        <w:t>M</w:t>
      </w:r>
      <w:r w:rsidR="008758E3" w:rsidRPr="00862165">
        <w:rPr>
          <w:rFonts w:cstheme="minorHAnsi"/>
        </w:rPr>
        <w:t xml:space="preserve"> is</w:t>
      </w:r>
      <w:r w:rsidR="008758E3">
        <w:rPr>
          <w:rFonts w:cstheme="minorHAnsi"/>
        </w:rPr>
        <w:t xml:space="preserve"> not zero then both observables cannot be simultaneously certain.</w:t>
      </w:r>
    </w:p>
    <w:p w14:paraId="72D380E7" w14:textId="45FD24BE" w:rsidR="004072BA" w:rsidRDefault="004072B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A5A3CE6" w14:textId="6F9FB7C8" w:rsidR="000C018A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69378E" w:rsidRPr="0069378E">
        <w:rPr>
          <w:rFonts w:cstheme="minorHAnsi"/>
        </w:rPr>
        <w:t xml:space="preserve"> Let </w:t>
      </w:r>
      <w:r w:rsidR="001425DE" w:rsidRPr="0069378E">
        <w:rPr>
          <w:rFonts w:cstheme="minorHAnsi"/>
          <w:noProof/>
          <w:position w:val="-20"/>
        </w:rPr>
        <w:object w:dxaOrig="600" w:dyaOrig="520" w14:anchorId="0E4C78E1">
          <v:shape id="_x0000_i1135" type="#_x0000_t75" alt="" style="width:32.9pt;height:26.05pt;mso-width-percent:0;mso-height-percent:0;mso-width-percent:0;mso-height-percent:0" o:ole="">
            <v:imagedata r:id="rId1283" o:title=""/>
          </v:shape>
          <o:OLEObject Type="Embed" ProgID="Equation.DSMT4" ShapeID="_x0000_i1135" DrawAspect="Content" ObjectID="_1617001169" r:id="rId1284"/>
        </w:object>
      </w:r>
      <w:r w:rsidR="0069378E" w:rsidRPr="0069378E">
        <w:rPr>
          <w:rFonts w:cstheme="minorHAnsi"/>
        </w:rPr>
        <w:t xml:space="preserve"> be</w:t>
      </w:r>
      <w:r w:rsidR="0069378E">
        <w:rPr>
          <w:rFonts w:cstheme="minorHAnsi"/>
        </w:rPr>
        <w:t xml:space="preserve"> an orthonormal basis for an observable </w:t>
      </w:r>
      <w:r w:rsidR="0069378E">
        <w:rPr>
          <w:rFonts w:cstheme="minorHAnsi"/>
          <w:i/>
        </w:rPr>
        <w:t>L</w:t>
      </w:r>
      <w:r w:rsidR="0069378E">
        <w:rPr>
          <w:rFonts w:cstheme="minorHAnsi"/>
        </w:rPr>
        <w:t>.</w:t>
      </w:r>
      <w:r>
        <w:rPr>
          <w:rFonts w:cstheme="minorHAnsi"/>
        </w:rPr>
        <w:t xml:space="preserve"> if </w:t>
      </w:r>
      <w:r w:rsidR="001425DE" w:rsidRPr="0069378E">
        <w:rPr>
          <w:rFonts w:cstheme="minorHAnsi"/>
          <w:noProof/>
          <w:position w:val="-28"/>
        </w:rPr>
        <w:object w:dxaOrig="1580" w:dyaOrig="580" w14:anchorId="6A38F86C">
          <v:shape id="_x0000_i1134" type="#_x0000_t75" alt="" style="width:78.85pt;height:26.05pt;mso-width-percent:0;mso-height-percent:0;mso-width-percent:0;mso-height-percent:0" o:ole="">
            <v:imagedata r:id="rId1285" o:title=""/>
          </v:shape>
          <o:OLEObject Type="Embed" ProgID="Equation.DSMT4" ShapeID="_x0000_i1134" DrawAspect="Content" ObjectID="_1617001170" r:id="rId1286"/>
        </w:object>
      </w:r>
      <w:r>
        <w:rPr>
          <w:rFonts w:cstheme="minorHAnsi"/>
        </w:rPr>
        <w:t xml:space="preserve"> is the state vector of </w:t>
      </w:r>
      <w:r w:rsidR="0069378E">
        <w:rPr>
          <w:rFonts w:cstheme="minorHAnsi"/>
          <w:i/>
        </w:rPr>
        <w:t>L</w:t>
      </w:r>
      <w:r>
        <w:rPr>
          <w:rFonts w:cstheme="minorHAnsi"/>
        </w:rPr>
        <w:t xml:space="preserve"> then </w:t>
      </w:r>
      <w:r w:rsidR="000C018A">
        <w:rPr>
          <w:rFonts w:cstheme="minorHAnsi"/>
        </w:rPr>
        <w:t xml:space="preserve">the set of coefficients </w:t>
      </w:r>
      <w:r w:rsidR="001425DE" w:rsidRPr="003569A8">
        <w:rPr>
          <w:rFonts w:cstheme="minorHAnsi"/>
          <w:noProof/>
          <w:position w:val="-18"/>
        </w:rPr>
        <w:object w:dxaOrig="560" w:dyaOrig="480" w14:anchorId="19817900">
          <v:shape id="_x0000_i1133" type="#_x0000_t75" alt="" style="width:26.05pt;height:26.05pt;mso-width-percent:0;mso-height-percent:0;mso-width-percent:0;mso-height-percent:0" o:ole="">
            <v:imagedata r:id="rId1287" o:title=""/>
          </v:shape>
          <o:OLEObject Type="Embed" ProgID="Equation.DSMT4" ShapeID="_x0000_i1133" DrawAspect="Content" ObjectID="_1617001171" r:id="rId1288"/>
        </w:object>
      </w:r>
      <w:r>
        <w:rPr>
          <w:rFonts w:cstheme="minorHAnsi"/>
        </w:rPr>
        <w:t xml:space="preserve"> is </w:t>
      </w:r>
      <w:r w:rsidR="0069378E">
        <w:rPr>
          <w:rFonts w:cstheme="minorHAnsi"/>
        </w:rPr>
        <w:t xml:space="preserve">known as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wave function.</w:t>
      </w:r>
      <w:r>
        <w:rPr>
          <w:rFonts w:cstheme="minorHAnsi"/>
        </w:rPr>
        <w:t xml:space="preserve"> </w:t>
      </w:r>
      <w:r w:rsidR="000C018A">
        <w:rPr>
          <w:rFonts w:cstheme="minorHAnsi"/>
        </w:rPr>
        <w:t xml:space="preserve">We </w:t>
      </w:r>
      <w:r w:rsidR="00AD270F">
        <w:rPr>
          <w:rFonts w:cstheme="minorHAnsi"/>
        </w:rPr>
        <w:t>s</w:t>
      </w:r>
      <w:r w:rsidR="000C018A">
        <w:rPr>
          <w:rFonts w:cstheme="minorHAnsi"/>
        </w:rPr>
        <w:t xml:space="preserve">ometimes write </w:t>
      </w:r>
      <w:r w:rsidR="001425DE" w:rsidRPr="000C018A">
        <w:rPr>
          <w:rFonts w:cstheme="minorHAnsi"/>
          <w:noProof/>
          <w:position w:val="-16"/>
        </w:rPr>
        <w:object w:dxaOrig="1160" w:dyaOrig="440" w14:anchorId="5D5FFA49">
          <v:shape id="_x0000_i1132" type="#_x0000_t75" alt="" style="width:58.3pt;height:19.9pt;mso-width-percent:0;mso-height-percent:0;mso-width-percent:0;mso-height-percent:0" o:ole="">
            <v:imagedata r:id="rId1289" o:title=""/>
          </v:shape>
          <o:OLEObject Type="Embed" ProgID="Equation.DSMT4" ShapeID="_x0000_i1132" DrawAspect="Content" ObjectID="_1617001172" r:id="rId1290"/>
        </w:object>
      </w:r>
      <w:r w:rsidR="000C018A">
        <w:rPr>
          <w:rFonts w:cstheme="minorHAnsi"/>
        </w:rPr>
        <w:t xml:space="preserve">. If there are multiple observables then the state vector would be </w:t>
      </w:r>
    </w:p>
    <w:p w14:paraId="202CB9AC" w14:textId="242FA099" w:rsidR="00BB4A06" w:rsidRPr="000C018A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0C018A">
        <w:rPr>
          <w:rFonts w:cstheme="minorHAnsi"/>
          <w:noProof/>
          <w:position w:val="-30"/>
        </w:rPr>
        <w:object w:dxaOrig="5740" w:dyaOrig="600" w14:anchorId="0C8CF1C1">
          <v:shape id="_x0000_i1131" type="#_x0000_t75" alt="" style="width:4in;height:32.9pt;mso-width-percent:0;mso-height-percent:0;mso-width-percent:0;mso-height-percent:0" o:ole="">
            <v:imagedata r:id="rId1291" o:title=""/>
          </v:shape>
          <o:OLEObject Type="Embed" ProgID="Equation.DSMT4" ShapeID="_x0000_i1131" DrawAspect="Content" ObjectID="_1617001173" r:id="rId1292"/>
        </w:object>
      </w:r>
      <w:r>
        <w:rPr>
          <w:rFonts w:cstheme="minorHAnsi"/>
        </w:rPr>
        <w:t xml:space="preserve">  </w:t>
      </w:r>
    </w:p>
    <w:p w14:paraId="6EDBB94C" w14:textId="1AE23DE2" w:rsidR="00BB4A06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the wave function is the </w:t>
      </w:r>
      <w:r w:rsidR="0069378E">
        <w:rPr>
          <w:rFonts w:cstheme="minorHAnsi"/>
        </w:rPr>
        <w:t xml:space="preserve">set of </w:t>
      </w:r>
      <w:r>
        <w:rPr>
          <w:rFonts w:cstheme="minorHAnsi"/>
        </w:rPr>
        <w:t xml:space="preserve">coefficients </w:t>
      </w:r>
      <w:r w:rsidR="001425DE" w:rsidRPr="0069378E">
        <w:rPr>
          <w:rFonts w:cstheme="minorHAnsi"/>
          <w:noProof/>
          <w:position w:val="-18"/>
        </w:rPr>
        <w:object w:dxaOrig="2600" w:dyaOrig="480" w14:anchorId="55206CEB">
          <v:shape id="_x0000_i1130" type="#_x0000_t75" alt="" style="width:131.65pt;height:26.05pt;mso-width-percent:0;mso-height-percent:0;mso-width-percent:0;mso-height-percent:0" o:ole="">
            <v:imagedata r:id="rId1293" o:title=""/>
          </v:shape>
          <o:OLEObject Type="Embed" ProgID="Equation.DSMT4" ShapeID="_x0000_i1130" DrawAspect="Content" ObjectID="_1617001174" r:id="rId1294"/>
        </w:object>
      </w:r>
      <w:r>
        <w:rPr>
          <w:rFonts w:cstheme="minorHAnsi"/>
        </w:rPr>
        <w:t>.</w:t>
      </w:r>
    </w:p>
    <w:p w14:paraId="3DFFD59C" w14:textId="77777777" w:rsidR="00A26A4E" w:rsidRDefault="00A26A4E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E609330" w14:textId="128B20A2" w:rsidR="00BB4A06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. </w:t>
      </w:r>
      <w:r>
        <w:rPr>
          <w:rFonts w:cstheme="minorHAnsi"/>
        </w:rPr>
        <w:t xml:space="preserve">Since a function has both a domain and a range, it would be more mathematically rigorous to define the wave function as </w:t>
      </w:r>
      <w:r w:rsidR="001425DE" w:rsidRPr="003569A8">
        <w:rPr>
          <w:rFonts w:cstheme="minorHAnsi"/>
          <w:noProof/>
          <w:position w:val="-20"/>
        </w:rPr>
        <w:object w:dxaOrig="940" w:dyaOrig="520" w14:anchorId="5A835954">
          <v:shape id="_x0000_i1129" type="#_x0000_t75" alt="" style="width:45.95pt;height:26.05pt;mso-width-percent:0;mso-height-percent:0;mso-width-percent:0;mso-height-percent:0" o:ole="">
            <v:imagedata r:id="rId1295" o:title=""/>
          </v:shape>
          <o:OLEObject Type="Embed" ProgID="Equation.DSMT4" ShapeID="_x0000_i1129" DrawAspect="Content" ObjectID="_1617001175" r:id="rId1296"/>
        </w:object>
      </w:r>
      <w:r>
        <w:rPr>
          <w:rFonts w:cstheme="minorHAnsi"/>
        </w:rPr>
        <w:t xml:space="preserve">. </w:t>
      </w:r>
    </w:p>
    <w:p w14:paraId="36450583" w14:textId="77777777" w:rsidR="00BB4A06" w:rsidRDefault="00BB4A06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9A853F7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0EB343E" w14:textId="7E6F92FB" w:rsidR="00E908B7" w:rsidRDefault="00E908B7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  <w:color w:val="FF00FF"/>
        </w:rPr>
        <w:t>Chapter 6</w:t>
      </w:r>
      <w:r w:rsidRPr="002C3FA9">
        <w:rPr>
          <w:rFonts w:cstheme="minorHAnsi"/>
          <w:b/>
          <w:color w:val="FF00FF"/>
        </w:rPr>
        <w:t xml:space="preserve">. </w:t>
      </w:r>
      <w:r>
        <w:rPr>
          <w:rFonts w:cstheme="minorHAnsi"/>
          <w:b/>
          <w:color w:val="FF00FF"/>
        </w:rPr>
        <w:t>Combining Systems: Entanglement</w:t>
      </w:r>
    </w:p>
    <w:p w14:paraId="1CC04DFD" w14:textId="77777777" w:rsidR="00FA73C8" w:rsidRDefault="00FA73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0E2212F" w14:textId="427C0D3F" w:rsidR="007A3D6B" w:rsidRDefault="00E908B7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If Alice and Bob have</w:t>
      </w:r>
      <w:r w:rsidR="002D3B22">
        <w:rPr>
          <w:rFonts w:cstheme="minorHAnsi"/>
        </w:rPr>
        <w:t xml:space="preserve"> quantum systems, we use </w:t>
      </w:r>
      <w:r w:rsidR="001425DE" w:rsidRPr="002D3B22">
        <w:rPr>
          <w:rFonts w:cstheme="minorHAnsi"/>
          <w:noProof/>
          <w:position w:val="-12"/>
        </w:rPr>
        <w:object w:dxaOrig="340" w:dyaOrig="380" w14:anchorId="37B04115">
          <v:shape id="_x0000_i1128" type="#_x0000_t75" alt="" style="width:19.9pt;height:19.9pt;mso-width-percent:0;mso-height-percent:0;mso-width-percent:0;mso-height-percent:0" o:ole="">
            <v:imagedata r:id="rId1297" o:title=""/>
          </v:shape>
          <o:OLEObject Type="Embed" ProgID="Equation.DSMT4" ShapeID="_x0000_i1128" DrawAspect="Content" ObjectID="_1617001176" r:id="rId1298"/>
        </w:object>
      </w:r>
      <w:r w:rsidR="0026682D">
        <w:rPr>
          <w:rFonts w:cstheme="minorHAnsi"/>
        </w:rPr>
        <w:t>to represent</w:t>
      </w:r>
      <w:r w:rsidR="002D3B22">
        <w:rPr>
          <w:rFonts w:cstheme="minorHAnsi"/>
        </w:rPr>
        <w:t xml:space="preserve"> </w:t>
      </w:r>
      <w:r w:rsidR="00597D58">
        <w:rPr>
          <w:rFonts w:cstheme="minorHAnsi"/>
          <w:b/>
        </w:rPr>
        <w:t>Alice's s</w:t>
      </w:r>
      <w:r w:rsidR="00597D58" w:rsidRPr="00C64557">
        <w:rPr>
          <w:rFonts w:cstheme="minorHAnsi"/>
          <w:b/>
        </w:rPr>
        <w:t>tate space</w:t>
      </w:r>
      <w:r w:rsidR="00597D58">
        <w:rPr>
          <w:rFonts w:cstheme="minorHAnsi"/>
        </w:rPr>
        <w:t xml:space="preserve">, the </w:t>
      </w:r>
      <w:r w:rsidR="00597D58">
        <w:rPr>
          <w:rFonts w:cstheme="minorHAnsi"/>
          <w:b/>
        </w:rPr>
        <w:t xml:space="preserve">vector space of all her states. </w:t>
      </w:r>
      <w:r w:rsidR="00597D58">
        <w:rPr>
          <w:rFonts w:cstheme="minorHAnsi"/>
        </w:rPr>
        <w:t>We use</w:t>
      </w:r>
      <w:r w:rsidR="002D3B22">
        <w:rPr>
          <w:rFonts w:cstheme="minorHAnsi"/>
        </w:rPr>
        <w:t xml:space="preserve"> </w:t>
      </w:r>
      <w:r w:rsidR="001425DE" w:rsidRPr="002D3B22">
        <w:rPr>
          <w:rFonts w:cstheme="minorHAnsi"/>
          <w:noProof/>
          <w:position w:val="-12"/>
        </w:rPr>
        <w:object w:dxaOrig="340" w:dyaOrig="380" w14:anchorId="457A981C">
          <v:shape id="_x0000_i1127" type="#_x0000_t75" alt="" style="width:19.9pt;height:19.9pt;mso-width-percent:0;mso-height-percent:0;mso-width-percent:0;mso-height-percent:0" o:ole="">
            <v:imagedata r:id="rId1299" o:title=""/>
          </v:shape>
          <o:OLEObject Type="Embed" ProgID="Equation.DSMT4" ShapeID="_x0000_i1127" DrawAspect="Content" ObjectID="_1617001177" r:id="rId1300"/>
        </w:object>
      </w:r>
      <w:r w:rsidR="0026682D">
        <w:rPr>
          <w:rFonts w:cstheme="minorHAnsi"/>
        </w:rPr>
        <w:t xml:space="preserve">to represent </w:t>
      </w:r>
      <w:r w:rsidR="0026682D" w:rsidRPr="003421C8">
        <w:rPr>
          <w:rFonts w:cstheme="minorHAnsi"/>
          <w:b/>
        </w:rPr>
        <w:t>Bob’s state space</w:t>
      </w:r>
      <w:r w:rsidR="0026682D">
        <w:rPr>
          <w:rFonts w:cstheme="minorHAnsi"/>
        </w:rPr>
        <w:t xml:space="preserve">. We </w:t>
      </w:r>
      <w:r w:rsidR="00597D58">
        <w:rPr>
          <w:rFonts w:cstheme="minorHAnsi"/>
        </w:rPr>
        <w:t xml:space="preserve">often </w:t>
      </w:r>
      <w:r w:rsidR="0026682D">
        <w:rPr>
          <w:rFonts w:cstheme="minorHAnsi"/>
        </w:rPr>
        <w:t xml:space="preserve">write Alice’s </w:t>
      </w:r>
      <w:r w:rsidR="007A3D6B">
        <w:rPr>
          <w:rFonts w:cstheme="minorHAnsi"/>
        </w:rPr>
        <w:t xml:space="preserve">basis </w:t>
      </w:r>
      <w:r w:rsidR="0026682D">
        <w:rPr>
          <w:rFonts w:cstheme="minorHAnsi"/>
        </w:rPr>
        <w:t xml:space="preserve">states as </w:t>
      </w:r>
      <w:r w:rsidR="001425DE" w:rsidRPr="00597D58">
        <w:rPr>
          <w:rFonts w:cstheme="minorHAnsi"/>
          <w:noProof/>
          <w:position w:val="-18"/>
        </w:rPr>
        <w:object w:dxaOrig="400" w:dyaOrig="480" w14:anchorId="73A01746">
          <v:shape id="_x0000_i1126" type="#_x0000_t75" alt="" style="width:19.9pt;height:26.05pt;mso-width-percent:0;mso-height-percent:0;mso-width-percent:0;mso-height-percent:0" o:ole="">
            <v:imagedata r:id="rId1301" o:title=""/>
          </v:shape>
          <o:OLEObject Type="Embed" ProgID="Equation.DSMT4" ShapeID="_x0000_i1126" DrawAspect="Content" ObjectID="_1617001178" r:id="rId1302"/>
        </w:object>
      </w:r>
      <w:r w:rsidR="007A3D6B">
        <w:rPr>
          <w:rFonts w:cstheme="minorHAnsi"/>
        </w:rPr>
        <w:t xml:space="preserve"> and Bob’s as </w:t>
      </w:r>
      <w:r w:rsidR="001425DE" w:rsidRPr="007A3D6B">
        <w:rPr>
          <w:rFonts w:cstheme="minorHAnsi"/>
          <w:noProof/>
          <w:position w:val="-16"/>
        </w:rPr>
        <w:object w:dxaOrig="380" w:dyaOrig="440" w14:anchorId="4BA90034">
          <v:shape id="_x0000_i1125" type="#_x0000_t75" alt="" style="width:19.9pt;height:19.9pt;mso-width-percent:0;mso-height-percent:0;mso-width-percent:0;mso-height-percent:0" o:ole="">
            <v:imagedata r:id="rId1303" o:title=""/>
          </v:shape>
          <o:OLEObject Type="Embed" ProgID="Equation.DSMT4" ShapeID="_x0000_i1125" DrawAspect="Content" ObjectID="_1617001179" r:id="rId1304"/>
        </w:object>
      </w:r>
      <w:r w:rsidR="007A3D6B">
        <w:rPr>
          <w:rFonts w:cstheme="minorHAnsi"/>
        </w:rPr>
        <w:t xml:space="preserve">. We use braces for Alice’s states to remind us that we cannot add, subtract, multiply, </w:t>
      </w:r>
      <w:r w:rsidR="00C64557">
        <w:rPr>
          <w:rFonts w:cstheme="minorHAnsi"/>
        </w:rPr>
        <w:t>or otherwise mathematically combine</w:t>
      </w:r>
      <w:r w:rsidR="007A3D6B">
        <w:rPr>
          <w:rFonts w:cstheme="minorHAnsi"/>
        </w:rPr>
        <w:t xml:space="preserve"> Alice’s and Bob’s states. </w:t>
      </w:r>
      <w:r w:rsidR="002A3B92">
        <w:rPr>
          <w:rFonts w:cstheme="minorHAnsi"/>
        </w:rPr>
        <w:t>Howe</w:t>
      </w:r>
      <w:r w:rsidR="007C0D4F">
        <w:rPr>
          <w:rFonts w:cstheme="minorHAnsi"/>
        </w:rPr>
        <w:t>ver, we define a new object,</w:t>
      </w:r>
      <w:r w:rsidR="002A3B92">
        <w:rPr>
          <w:rFonts w:cstheme="minorHAnsi"/>
        </w:rPr>
        <w:t xml:space="preserve"> </w:t>
      </w:r>
      <w:r w:rsidR="001425DE" w:rsidRPr="002A3B92">
        <w:rPr>
          <w:rFonts w:cstheme="minorHAnsi"/>
          <w:noProof/>
          <w:position w:val="-16"/>
        </w:rPr>
        <w:object w:dxaOrig="520" w:dyaOrig="440" w14:anchorId="7EE1DF47">
          <v:shape id="_x0000_i1124" type="#_x0000_t75" alt="" style="width:26.05pt;height:19.9pt;mso-width-percent:0;mso-height-percent:0;mso-width-percent:0;mso-height-percent:0" o:ole="">
            <v:imagedata r:id="rId1305" o:title=""/>
          </v:shape>
          <o:OLEObject Type="Embed" ProgID="Equation.DSMT4" ShapeID="_x0000_i1124" DrawAspect="Content" ObjectID="_1617001180" r:id="rId1306"/>
        </w:object>
      </w:r>
      <w:r w:rsidR="002A3B92">
        <w:rPr>
          <w:rFonts w:cstheme="minorHAnsi"/>
        </w:rPr>
        <w:t xml:space="preserve">, </w:t>
      </w:r>
      <w:r w:rsidR="007C0D4F">
        <w:rPr>
          <w:rFonts w:cstheme="minorHAnsi"/>
        </w:rPr>
        <w:t xml:space="preserve">called </w:t>
      </w:r>
      <w:r w:rsidR="002A3B92">
        <w:rPr>
          <w:rFonts w:cstheme="minorHAnsi"/>
        </w:rPr>
        <w:t xml:space="preserve">the </w:t>
      </w:r>
      <w:r w:rsidR="00AF119A">
        <w:rPr>
          <w:rFonts w:cstheme="minorHAnsi"/>
        </w:rPr>
        <w:t>combined state</w:t>
      </w:r>
      <w:r w:rsidR="001A2478">
        <w:rPr>
          <w:rFonts w:cstheme="minorHAnsi"/>
        </w:rPr>
        <w:t>,</w:t>
      </w:r>
      <w:r w:rsidR="00AF119A">
        <w:rPr>
          <w:rFonts w:cstheme="minorHAnsi"/>
        </w:rPr>
        <w:t xml:space="preserve"> </w:t>
      </w:r>
      <w:r w:rsidR="00AF119A" w:rsidRPr="007C0D4F">
        <w:rPr>
          <w:rFonts w:cstheme="minorHAnsi"/>
        </w:rPr>
        <w:t xml:space="preserve">which </w:t>
      </w:r>
      <w:r w:rsidR="00AF119A">
        <w:rPr>
          <w:rFonts w:cstheme="minorHAnsi"/>
        </w:rPr>
        <w:t xml:space="preserve">is the </w:t>
      </w:r>
      <w:r w:rsidR="002A3B92">
        <w:rPr>
          <w:rFonts w:cstheme="minorHAnsi"/>
        </w:rPr>
        <w:t>tensor product</w:t>
      </w:r>
      <w:r w:rsidR="00AF119A">
        <w:rPr>
          <w:rFonts w:cstheme="minorHAnsi"/>
        </w:rPr>
        <w:t xml:space="preserve"> (i.e., juxtaposition)</w:t>
      </w:r>
      <w:r w:rsidR="007C0D4F">
        <w:rPr>
          <w:rFonts w:cstheme="minorHAnsi"/>
        </w:rPr>
        <w:t xml:space="preserve"> of </w:t>
      </w:r>
      <w:r w:rsidR="001425DE" w:rsidRPr="00AF119A">
        <w:rPr>
          <w:rFonts w:cstheme="minorHAnsi"/>
          <w:noProof/>
          <w:position w:val="-18"/>
        </w:rPr>
        <w:object w:dxaOrig="400" w:dyaOrig="480" w14:anchorId="72097650">
          <v:shape id="_x0000_i1123" type="#_x0000_t75" alt="" style="width:19.9pt;height:26.05pt;mso-width-percent:0;mso-height-percent:0;mso-width-percent:0;mso-height-percent:0" o:ole="">
            <v:imagedata r:id="rId1307" o:title=""/>
          </v:shape>
          <o:OLEObject Type="Embed" ProgID="Equation.DSMT4" ShapeID="_x0000_i1123" DrawAspect="Content" ObjectID="_1617001181" r:id="rId1308"/>
        </w:object>
      </w:r>
      <w:r w:rsidR="007C0D4F">
        <w:rPr>
          <w:rFonts w:cstheme="minorHAnsi"/>
        </w:rPr>
        <w:t xml:space="preserve"> </w:t>
      </w:r>
      <w:proofErr w:type="spellStart"/>
      <w:r w:rsidR="007C0D4F">
        <w:rPr>
          <w:rFonts w:cstheme="minorHAnsi"/>
        </w:rPr>
        <w:t>and</w:t>
      </w:r>
      <w:proofErr w:type="spellEnd"/>
      <w:r w:rsidR="007C0D4F">
        <w:rPr>
          <w:rFonts w:cstheme="minorHAnsi"/>
        </w:rPr>
        <w:t xml:space="preserve"> </w:t>
      </w:r>
      <w:r w:rsidR="001425DE" w:rsidRPr="002A3B92">
        <w:rPr>
          <w:rFonts w:cstheme="minorHAnsi"/>
          <w:noProof/>
          <w:position w:val="-16"/>
        </w:rPr>
        <w:object w:dxaOrig="380" w:dyaOrig="440" w14:anchorId="525E366D">
          <v:shape id="_x0000_i1122" type="#_x0000_t75" alt="" style="width:19.9pt;height:19.9pt;mso-width-percent:0;mso-height-percent:0;mso-width-percent:0;mso-height-percent:0" o:ole="">
            <v:imagedata r:id="rId1309" o:title=""/>
          </v:shape>
          <o:OLEObject Type="Embed" ProgID="Equation.DSMT4" ShapeID="_x0000_i1122" DrawAspect="Content" ObjectID="_1617001182" r:id="rId1310"/>
        </w:object>
      </w:r>
      <w:r w:rsidR="002A3B92">
        <w:rPr>
          <w:rFonts w:cstheme="minorHAnsi"/>
        </w:rPr>
        <w:t xml:space="preserve">. </w:t>
      </w:r>
    </w:p>
    <w:p w14:paraId="30BE952A" w14:textId="6B585593" w:rsidR="007A3D6B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65A123" w14:textId="3982EE96" w:rsidR="00243F0A" w:rsidRDefault="005C4158" w:rsidP="00243F0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Definition</w:t>
      </w:r>
      <w:r>
        <w:rPr>
          <w:rFonts w:cstheme="minorHAnsi"/>
          <w:color w:val="0000FF"/>
        </w:rPr>
        <w:t>s</w:t>
      </w:r>
      <w:r w:rsidRPr="009557D6"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tensor product</w:t>
      </w:r>
      <w:r>
        <w:rPr>
          <w:rFonts w:cstheme="minorHAnsi"/>
        </w:rPr>
        <w:t xml:space="preserve"> of vectors </w:t>
      </w:r>
      <w:r w:rsidR="001425DE" w:rsidRPr="001100F3">
        <w:rPr>
          <w:rFonts w:cstheme="minorHAnsi"/>
          <w:noProof/>
          <w:position w:val="-18"/>
        </w:rPr>
        <w:object w:dxaOrig="400" w:dyaOrig="480" w14:anchorId="062D3FFC">
          <v:shape id="_x0000_i1121" type="#_x0000_t75" alt="" style="width:19.9pt;height:26.05pt;mso-width-percent:0;mso-height-percent:0;mso-width-percent:0;mso-height-percent:0" o:ole="">
            <v:imagedata r:id="rId1311" o:title=""/>
          </v:shape>
          <o:OLEObject Type="Embed" ProgID="Equation.DSMT4" ShapeID="_x0000_i1121" DrawAspect="Content" ObjectID="_1617001183" r:id="rId1312"/>
        </w:object>
      </w:r>
      <w:r>
        <w:rPr>
          <w:rFonts w:cstheme="minorHAnsi"/>
        </w:rPr>
        <w:t xml:space="preserve"> and </w:t>
      </w:r>
      <w:r w:rsidR="001425DE" w:rsidRPr="000A4F9F">
        <w:rPr>
          <w:rFonts w:cstheme="minorHAnsi"/>
          <w:noProof/>
          <w:position w:val="-16"/>
        </w:rPr>
        <w:object w:dxaOrig="380" w:dyaOrig="440" w14:anchorId="7D9EA590">
          <v:shape id="_x0000_i1120" type="#_x0000_t75" alt="" style="width:19.9pt;height:19.9pt;mso-width-percent:0;mso-height-percent:0;mso-width-percent:0;mso-height-percent:0" o:ole="">
            <v:imagedata r:id="rId1313" o:title=""/>
          </v:shape>
          <o:OLEObject Type="Embed" ProgID="Equation.DSMT4" ShapeID="_x0000_i1120" DrawAspect="Content" ObjectID="_1617001184" r:id="rId1314"/>
        </w:object>
      </w:r>
      <w:r>
        <w:rPr>
          <w:rFonts w:cstheme="minorHAnsi"/>
        </w:rPr>
        <w:t xml:space="preserve"> is denoted </w:t>
      </w:r>
      <w:r w:rsidR="001425DE" w:rsidRPr="001100F3">
        <w:rPr>
          <w:rFonts w:cstheme="minorHAnsi"/>
          <w:noProof/>
          <w:position w:val="-18"/>
        </w:rPr>
        <w:object w:dxaOrig="960" w:dyaOrig="480" w14:anchorId="1F81F4FB">
          <v:shape id="_x0000_i1119" type="#_x0000_t75" alt="" style="width:45.95pt;height:26.05pt;mso-width-percent:0;mso-height-percent:0;mso-width-percent:0;mso-height-percent:0" o:ole="">
            <v:imagedata r:id="rId1315" o:title=""/>
          </v:shape>
          <o:OLEObject Type="Embed" ProgID="Equation.DSMT4" ShapeID="_x0000_i1119" DrawAspect="Content" ObjectID="_1617001185" r:id="rId1316"/>
        </w:object>
      </w:r>
      <w:r>
        <w:rPr>
          <w:rFonts w:cstheme="minorHAnsi"/>
        </w:rPr>
        <w:t xml:space="preserve"> and</w:t>
      </w:r>
      <w:r w:rsidR="00243F0A">
        <w:rPr>
          <w:rFonts w:cstheme="minorHAnsi"/>
        </w:rPr>
        <w:t xml:space="preserve"> is usually written in shorthand notation as </w:t>
      </w:r>
      <w:r w:rsidR="001425DE" w:rsidRPr="0028555C">
        <w:rPr>
          <w:rFonts w:cstheme="minorHAnsi"/>
          <w:noProof/>
          <w:position w:val="-16"/>
        </w:rPr>
        <w:object w:dxaOrig="540" w:dyaOrig="440" w14:anchorId="33B75E62">
          <v:shape id="_x0000_i1118" type="#_x0000_t75" alt="" style="width:26.05pt;height:19.9pt;mso-width-percent:0;mso-height-percent:0;mso-width-percent:0;mso-height-percent:0" o:ole="">
            <v:imagedata r:id="rId1317" o:title=""/>
          </v:shape>
          <o:OLEObject Type="Embed" ProgID="Equation.DSMT4" ShapeID="_x0000_i1118" DrawAspect="Content" ObjectID="_1617001186" r:id="rId1318"/>
        </w:object>
      </w:r>
      <w:r w:rsidR="00243F0A">
        <w:rPr>
          <w:rFonts w:cstheme="minorHAnsi"/>
        </w:rPr>
        <w:t xml:space="preserve"> or sometimes as </w:t>
      </w:r>
      <w:r w:rsidR="001425DE" w:rsidRPr="001100F3">
        <w:rPr>
          <w:rFonts w:cstheme="minorHAnsi"/>
          <w:noProof/>
          <w:position w:val="-18"/>
        </w:rPr>
        <w:object w:dxaOrig="780" w:dyaOrig="480" w14:anchorId="2D8DE54E">
          <v:shape id="_x0000_i1117" type="#_x0000_t75" alt="" style="width:39.1pt;height:26.05pt;mso-width-percent:0;mso-height-percent:0;mso-width-percent:0;mso-height-percent:0" o:ole="">
            <v:imagedata r:id="rId1319" o:title=""/>
          </v:shape>
          <o:OLEObject Type="Embed" ProgID="Equation.DSMT4" ShapeID="_x0000_i1117" DrawAspect="Content" ObjectID="_1617001187" r:id="rId1320"/>
        </w:object>
      </w:r>
      <w:r w:rsidR="00243F0A">
        <w:rPr>
          <w:rFonts w:cstheme="minorHAnsi"/>
        </w:rPr>
        <w:t>. This</w:t>
      </w:r>
    </w:p>
    <w:p w14:paraId="2582BD42" w14:textId="54C97F4E" w:rsidR="00D06210" w:rsidRDefault="002A3B9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40" w:name="OLE_LINK197"/>
      <w:bookmarkStart w:id="241" w:name="OLE_LINK198"/>
      <w:r w:rsidRPr="002A3B92">
        <w:rPr>
          <w:rFonts w:cstheme="minorHAnsi"/>
          <w:b/>
        </w:rPr>
        <w:t>combined state</w:t>
      </w:r>
      <w:r>
        <w:rPr>
          <w:rFonts w:cstheme="minorHAnsi"/>
        </w:rPr>
        <w:t xml:space="preserve"> simply means that Alice’s state is </w:t>
      </w:r>
      <w:r w:rsidR="001425DE" w:rsidRPr="006F6F97">
        <w:rPr>
          <w:rFonts w:cstheme="minorHAnsi"/>
          <w:noProof/>
          <w:position w:val="-18"/>
        </w:rPr>
        <w:object w:dxaOrig="400" w:dyaOrig="480" w14:anchorId="6498556A">
          <v:shape id="_x0000_i1116" type="#_x0000_t75" alt="" style="width:19.9pt;height:26.05pt;mso-width-percent:0;mso-height-percent:0;mso-width-percent:0;mso-height-percent:0" o:ole="">
            <v:imagedata r:id="rId1321" o:title=""/>
          </v:shape>
          <o:OLEObject Type="Embed" ProgID="Equation.DSMT4" ShapeID="_x0000_i1116" DrawAspect="Content" ObjectID="_1617001188" r:id="rId1322"/>
        </w:object>
      </w:r>
      <w:r>
        <w:rPr>
          <w:rFonts w:cstheme="minorHAnsi"/>
        </w:rPr>
        <w:t xml:space="preserve">and Bob’s is </w:t>
      </w:r>
      <w:r w:rsidR="001425DE" w:rsidRPr="0028555C">
        <w:rPr>
          <w:rFonts w:cstheme="minorHAnsi"/>
          <w:noProof/>
          <w:position w:val="-16"/>
        </w:rPr>
        <w:object w:dxaOrig="380" w:dyaOrig="440" w14:anchorId="433BCF5C">
          <v:shape id="_x0000_i1115" type="#_x0000_t75" alt="" style="width:19.9pt;height:19.9pt;mso-width-percent:0;mso-height-percent:0;mso-width-percent:0;mso-height-percent:0" o:ole="">
            <v:imagedata r:id="rId1323" o:title=""/>
          </v:shape>
          <o:OLEObject Type="Embed" ProgID="Equation.DSMT4" ShapeID="_x0000_i1115" DrawAspect="Content" ObjectID="_1617001189" r:id="rId1324"/>
        </w:object>
      </w:r>
      <w:bookmarkEnd w:id="240"/>
      <w:bookmarkEnd w:id="241"/>
      <w:r>
        <w:rPr>
          <w:rFonts w:cstheme="minorHAnsi"/>
        </w:rPr>
        <w:t>.</w:t>
      </w:r>
      <w:r w:rsidR="00E27AEA">
        <w:rPr>
          <w:rFonts w:cstheme="minorHAnsi"/>
        </w:rPr>
        <w:t xml:space="preserve"> </w:t>
      </w:r>
    </w:p>
    <w:p w14:paraId="52B6AA06" w14:textId="77777777" w:rsidR="0038733E" w:rsidRDefault="0038733E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B53A51" w14:textId="22312720" w:rsidR="000A4F9F" w:rsidRDefault="003421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We denote the </w:t>
      </w:r>
      <w:r w:rsidR="00551436">
        <w:rPr>
          <w:rFonts w:cstheme="minorHAnsi"/>
          <w:b/>
        </w:rPr>
        <w:t>product</w:t>
      </w:r>
      <w:r>
        <w:rPr>
          <w:rFonts w:cstheme="minorHAnsi"/>
          <w:b/>
        </w:rPr>
        <w:t xml:space="preserve"> state space</w:t>
      </w:r>
      <w:r w:rsidR="007A3D6B">
        <w:rPr>
          <w:rFonts w:cstheme="minorHAnsi"/>
        </w:rPr>
        <w:t xml:space="preserve"> </w:t>
      </w:r>
      <w:r>
        <w:rPr>
          <w:rFonts w:cstheme="minorHAnsi"/>
        </w:rPr>
        <w:t xml:space="preserve">by </w:t>
      </w:r>
      <w:r w:rsidR="001425DE" w:rsidRPr="003421C8">
        <w:rPr>
          <w:rFonts w:cstheme="minorHAnsi"/>
          <w:noProof/>
          <w:position w:val="-12"/>
        </w:rPr>
        <w:object w:dxaOrig="440" w:dyaOrig="380" w14:anchorId="0F96BC19">
          <v:shape id="_x0000_i1114" type="#_x0000_t75" alt="" style="width:19.9pt;height:19.9pt;mso-width-percent:0;mso-height-percent:0;mso-width-percent:0;mso-height-percent:0" o:ole="">
            <v:imagedata r:id="rId1325" o:title=""/>
          </v:shape>
          <o:OLEObject Type="Embed" ProgID="Equation.DSMT4" ShapeID="_x0000_i1114" DrawAspect="Content" ObjectID="_1617001190" r:id="rId1326"/>
        </w:object>
      </w:r>
      <w:r w:rsidR="00E27AEA">
        <w:rPr>
          <w:rFonts w:cstheme="minorHAnsi"/>
        </w:rPr>
        <w:t xml:space="preserve"> and define it as the vector space whose</w:t>
      </w:r>
      <w:r>
        <w:rPr>
          <w:rFonts w:cstheme="minorHAnsi"/>
        </w:rPr>
        <w:t xml:space="preserve"> </w:t>
      </w:r>
      <w:r w:rsidR="00E27AEA">
        <w:rPr>
          <w:rFonts w:cstheme="minorHAnsi"/>
        </w:rPr>
        <w:t>basis is the collection of states</w:t>
      </w:r>
      <w:r>
        <w:rPr>
          <w:rFonts w:cstheme="minorHAnsi"/>
        </w:rPr>
        <w:t xml:space="preserve"> </w:t>
      </w:r>
      <w:r w:rsidR="001425DE" w:rsidRPr="003421C8">
        <w:rPr>
          <w:rFonts w:cstheme="minorHAnsi"/>
          <w:noProof/>
          <w:position w:val="-16"/>
        </w:rPr>
        <w:object w:dxaOrig="520" w:dyaOrig="440" w14:anchorId="4AD41776">
          <v:shape id="_x0000_i1113" type="#_x0000_t75" alt="" style="width:26.05pt;height:19.9pt;mso-width-percent:0;mso-height-percent:0;mso-width-percent:0;mso-height-percent:0" o:ole="">
            <v:imagedata r:id="rId1327" o:title=""/>
          </v:shape>
          <o:OLEObject Type="Embed" ProgID="Equation.DSMT4" ShapeID="_x0000_i1113" DrawAspect="Content" ObjectID="_1617001191" r:id="rId1328"/>
        </w:object>
      </w:r>
      <w:r>
        <w:rPr>
          <w:rFonts w:cstheme="minorHAnsi"/>
        </w:rPr>
        <w:t xml:space="preserve">. </w:t>
      </w:r>
      <w:proofErr w:type="gramStart"/>
      <w:r>
        <w:rPr>
          <w:rFonts w:cstheme="minorHAnsi"/>
        </w:rPr>
        <w:t>Th</w:t>
      </w:r>
      <w:r w:rsidR="00E27AEA">
        <w:rPr>
          <w:rFonts w:cstheme="minorHAnsi"/>
        </w:rPr>
        <w:t>us</w:t>
      </w:r>
      <w:proofErr w:type="gramEnd"/>
      <w:r w:rsidR="00E27AEA">
        <w:rPr>
          <w:rFonts w:cstheme="minorHAnsi"/>
        </w:rPr>
        <w:t xml:space="preserve"> th</w:t>
      </w:r>
      <w:r>
        <w:rPr>
          <w:rFonts w:cstheme="minorHAnsi"/>
        </w:rPr>
        <w:t xml:space="preserve">e dimension of </w:t>
      </w:r>
      <w:r w:rsidR="001425DE" w:rsidRPr="003421C8">
        <w:rPr>
          <w:rFonts w:cstheme="minorHAnsi"/>
          <w:noProof/>
          <w:position w:val="-12"/>
        </w:rPr>
        <w:object w:dxaOrig="420" w:dyaOrig="380" w14:anchorId="7847B6B1">
          <v:shape id="_x0000_i1112" type="#_x0000_t75" alt="" style="width:19.9pt;height:19.9pt;mso-width-percent:0;mso-height-percent:0;mso-width-percent:0;mso-height-percent:0" o:ole="">
            <v:imagedata r:id="rId1329" o:title=""/>
          </v:shape>
          <o:OLEObject Type="Embed" ProgID="Equation.DSMT4" ShapeID="_x0000_i1112" DrawAspect="Content" ObjectID="_1617001192" r:id="rId1330"/>
        </w:object>
      </w:r>
      <w:r w:rsidR="004F532A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BC0BF5">
        <w:rPr>
          <w:rFonts w:cstheme="minorHAnsi"/>
        </w:rPr>
        <w:t xml:space="preserve"> </w:t>
      </w:r>
      <w:r w:rsidR="001425DE" w:rsidRPr="00BC0BF5">
        <w:rPr>
          <w:rFonts w:cstheme="minorHAnsi"/>
          <w:noProof/>
          <w:position w:val="-16"/>
        </w:rPr>
        <w:object w:dxaOrig="2980" w:dyaOrig="440" w14:anchorId="568C1667">
          <v:shape id="_x0000_i1111" type="#_x0000_t75" alt="" style="width:150.15pt;height:19.9pt;mso-width-percent:0;mso-height-percent:0;mso-width-percent:0;mso-height-percent:0" o:ole="">
            <v:imagedata r:id="rId1331" o:title=""/>
          </v:shape>
          <o:OLEObject Type="Embed" ProgID="Equation.DSMT4" ShapeID="_x0000_i1111" DrawAspect="Content" ObjectID="_1617001193" r:id="rId1332"/>
        </w:object>
      </w:r>
      <w:r w:rsidR="00BC0BF5">
        <w:rPr>
          <w:rFonts w:cstheme="minorHAnsi"/>
        </w:rPr>
        <w:t xml:space="preserve">. </w:t>
      </w:r>
      <w:r w:rsidR="00680C9A">
        <w:rPr>
          <w:rFonts w:cstheme="minorHAnsi"/>
        </w:rPr>
        <w:t xml:space="preserve">We </w:t>
      </w:r>
      <w:r w:rsidR="00E27AEA">
        <w:rPr>
          <w:rFonts w:cstheme="minorHAnsi"/>
        </w:rPr>
        <w:t>denote</w:t>
      </w:r>
      <w:r w:rsidR="00680C9A">
        <w:rPr>
          <w:rFonts w:cstheme="minorHAnsi"/>
        </w:rPr>
        <w:t xml:space="preserve"> </w:t>
      </w:r>
      <w:r w:rsidR="001425DE" w:rsidRPr="00680C9A">
        <w:rPr>
          <w:rFonts w:cstheme="minorHAnsi"/>
          <w:noProof/>
          <w:position w:val="-12"/>
        </w:rPr>
        <w:object w:dxaOrig="420" w:dyaOrig="380" w14:anchorId="4E0B20CD">
          <v:shape id="_x0000_i1110" type="#_x0000_t75" alt="" style="width:19.9pt;height:19.9pt;mso-width-percent:0;mso-height-percent:0;mso-width-percent:0;mso-height-percent:0" o:ole="">
            <v:imagedata r:id="rId1333" o:title=""/>
          </v:shape>
          <o:OLEObject Type="Embed" ProgID="Equation.DSMT4" ShapeID="_x0000_i1110" DrawAspect="Content" ObjectID="_1617001194" r:id="rId1334"/>
        </w:object>
      </w:r>
      <w:r w:rsidR="00680C9A">
        <w:rPr>
          <w:rFonts w:cstheme="minorHAnsi"/>
        </w:rPr>
        <w:t xml:space="preserve"> as </w:t>
      </w:r>
      <w:r w:rsidR="00E27AEA">
        <w:rPr>
          <w:rFonts w:cstheme="minorHAnsi"/>
        </w:rPr>
        <w:t>the</w:t>
      </w:r>
      <w:r w:rsidR="00680C9A">
        <w:rPr>
          <w:rFonts w:cstheme="minorHAnsi"/>
        </w:rPr>
        <w:t xml:space="preserve"> tensor product: </w:t>
      </w:r>
      <w:r w:rsidR="001425DE" w:rsidRPr="00680C9A">
        <w:rPr>
          <w:rFonts w:cstheme="minorHAnsi"/>
          <w:noProof/>
          <w:position w:val="-12"/>
        </w:rPr>
        <w:object w:dxaOrig="1580" w:dyaOrig="380" w14:anchorId="04573ED9">
          <v:shape id="_x0000_i1109" type="#_x0000_t75" alt="" style="width:78.85pt;height:19.9pt;mso-width-percent:0;mso-height-percent:0;mso-width-percent:0;mso-height-percent:0" o:ole="">
            <v:imagedata r:id="rId1335" o:title=""/>
          </v:shape>
          <o:OLEObject Type="Embed" ProgID="Equation.DSMT4" ShapeID="_x0000_i1109" DrawAspect="Content" ObjectID="_1617001195" r:id="rId1336"/>
        </w:object>
      </w:r>
      <w:r w:rsidR="00680C9A">
        <w:rPr>
          <w:rFonts w:cstheme="minorHAnsi"/>
        </w:rPr>
        <w:t xml:space="preserve">. </w:t>
      </w:r>
    </w:p>
    <w:p w14:paraId="3A9F3B15" w14:textId="77777777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654AEDA" w14:textId="0313F202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1425DE" w:rsidRPr="00827948">
        <w:rPr>
          <w:rFonts w:cstheme="minorHAnsi"/>
          <w:noProof/>
          <w:position w:val="-20"/>
        </w:rPr>
        <w:object w:dxaOrig="1880" w:dyaOrig="520" w14:anchorId="712AA28A">
          <v:shape id="_x0000_i1108" type="#_x0000_t75" alt="" style="width:91.9pt;height:26.05pt;mso-width-percent:0;mso-height-percent:0;mso-width-percent:0;mso-height-percent:0" o:ole="">
            <v:imagedata r:id="rId1337" o:title=""/>
          </v:shape>
          <o:OLEObject Type="Embed" ProgID="Equation.DSMT4" ShapeID="_x0000_i1108" DrawAspect="Content" ObjectID="_1617001196" r:id="rId1338"/>
        </w:object>
      </w:r>
      <w:r>
        <w:rPr>
          <w:rFonts w:cstheme="minorHAnsi"/>
        </w:rPr>
        <w:t xml:space="preserve"> be bases for </w:t>
      </w:r>
      <w:r w:rsidR="001425DE" w:rsidRPr="00D36C5A">
        <w:rPr>
          <w:rFonts w:cstheme="minorHAnsi"/>
          <w:noProof/>
          <w:position w:val="-12"/>
        </w:rPr>
        <w:object w:dxaOrig="1120" w:dyaOrig="380" w14:anchorId="134A565E">
          <v:shape id="_x0000_i1107" type="#_x0000_t75" alt="" style="width:59.65pt;height:19.9pt;mso-width-percent:0;mso-height-percent:0;mso-width-percent:0;mso-height-percent:0" o:ole="">
            <v:imagedata r:id="rId1339" o:title=""/>
          </v:shape>
          <o:OLEObject Type="Embed" ProgID="Equation.DSMT4" ShapeID="_x0000_i1107" DrawAspect="Content" ObjectID="_1617001197" r:id="rId1340"/>
        </w:object>
      </w:r>
      <w:r>
        <w:rPr>
          <w:rFonts w:cstheme="minorHAnsi"/>
        </w:rPr>
        <w:t xml:space="preserve">, respectively. Let </w:t>
      </w:r>
      <w:r w:rsidR="001425DE" w:rsidRPr="00D36C5A">
        <w:rPr>
          <w:rFonts w:cstheme="minorHAnsi"/>
          <w:noProof/>
          <w:position w:val="-16"/>
        </w:rPr>
        <w:object w:dxaOrig="1440" w:dyaOrig="440" w14:anchorId="398CD9B8">
          <v:shape id="_x0000_i1106" type="#_x0000_t75" alt="" style="width:1in;height:19.9pt;mso-width-percent:0;mso-height-percent:0;mso-width-percent:0;mso-height-percent:0" o:ole="">
            <v:imagedata r:id="rId1341" o:title=""/>
          </v:shape>
          <o:OLEObject Type="Embed" ProgID="Equation.DSMT4" ShapeID="_x0000_i1106" DrawAspect="Content" ObjectID="_1617001198" r:id="rId1342"/>
        </w:objec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and</w:t>
      </w:r>
      <w:proofErr w:type="spellEnd"/>
      <w:r>
        <w:rPr>
          <w:rFonts w:cstheme="minorHAnsi"/>
        </w:rPr>
        <w:t xml:space="preserve"> </w:t>
      </w:r>
      <w:r w:rsidR="001425DE" w:rsidRPr="00856C21">
        <w:rPr>
          <w:rFonts w:cstheme="minorHAnsi"/>
          <w:noProof/>
          <w:position w:val="-16"/>
        </w:rPr>
        <w:object w:dxaOrig="1400" w:dyaOrig="440" w14:anchorId="09039053">
          <v:shape id="_x0000_i1105" type="#_x0000_t75" alt="" style="width:1in;height:19.9pt;mso-width-percent:0;mso-height-percent:0;mso-width-percent:0;mso-height-percent:0" o:ole="">
            <v:imagedata r:id="rId1343" o:title=""/>
          </v:shape>
          <o:OLEObject Type="Embed" ProgID="Equation.DSMT4" ShapeID="_x0000_i1105" DrawAspect="Content" ObjectID="_1617001199" r:id="rId1344"/>
        </w:object>
      </w:r>
      <w:r w:rsidR="00827948">
        <w:rPr>
          <w:rFonts w:cstheme="minorHAnsi"/>
        </w:rPr>
        <w:t xml:space="preserve">. Then there are </w:t>
      </w:r>
      <w:r w:rsidR="001425DE" w:rsidRPr="00827948">
        <w:rPr>
          <w:rFonts w:cstheme="minorHAnsi"/>
          <w:noProof/>
          <w:position w:val="-12"/>
        </w:rPr>
        <w:object w:dxaOrig="580" w:dyaOrig="380" w14:anchorId="2699E6DB">
          <v:shape id="_x0000_i1104" type="#_x0000_t75" alt="" style="width:26.05pt;height:19.9pt;mso-width-percent:0;mso-height-percent:0;mso-width-percent:0;mso-height-percent:0" o:ole="">
            <v:imagedata r:id="rId1345" o:title=""/>
          </v:shape>
          <o:OLEObject Type="Embed" ProgID="Equation.DSMT4" ShapeID="_x0000_i1104" DrawAspect="Content" ObjectID="_1617001200" r:id="rId1346"/>
        </w:object>
      </w:r>
      <w:r w:rsidR="00827948">
        <w:rPr>
          <w:rFonts w:cstheme="minorHAnsi"/>
        </w:rPr>
        <w:t xml:space="preserve"> basis vectors </w:t>
      </w:r>
      <w:r w:rsidR="001425DE" w:rsidRPr="00827948">
        <w:rPr>
          <w:rFonts w:cstheme="minorHAnsi"/>
          <w:noProof/>
          <w:position w:val="-16"/>
        </w:rPr>
        <w:object w:dxaOrig="520" w:dyaOrig="440" w14:anchorId="04AD5573">
          <v:shape id="_x0000_i1103" type="#_x0000_t75" alt="" style="width:26.05pt;height:19.9pt;mso-width-percent:0;mso-height-percent:0;mso-width-percent:0;mso-height-percent:0" o:ole="">
            <v:imagedata r:id="rId1347" o:title=""/>
          </v:shape>
          <o:OLEObject Type="Embed" ProgID="Equation.DSMT4" ShapeID="_x0000_i1103" DrawAspect="Content" ObjectID="_1617001201" r:id="rId1348"/>
        </w:object>
      </w:r>
      <w:r w:rsidR="008C28B1">
        <w:rPr>
          <w:rFonts w:cstheme="minorHAnsi"/>
        </w:rPr>
        <w:t xml:space="preserve"> in </w:t>
      </w:r>
      <w:r w:rsidR="001425DE" w:rsidRPr="008C28B1">
        <w:rPr>
          <w:rFonts w:cstheme="minorHAnsi"/>
          <w:noProof/>
          <w:position w:val="-12"/>
        </w:rPr>
        <w:object w:dxaOrig="420" w:dyaOrig="380" w14:anchorId="2FA6C565">
          <v:shape id="_x0000_i1102" type="#_x0000_t75" alt="" style="width:19.9pt;height:19.9pt;mso-width-percent:0;mso-height-percent:0;mso-width-percent:0;mso-height-percent:0" o:ole="">
            <v:imagedata r:id="rId1349" o:title=""/>
          </v:shape>
          <o:OLEObject Type="Embed" ProgID="Equation.DSMT4" ShapeID="_x0000_i1102" DrawAspect="Content" ObjectID="_1617001202" r:id="rId1350"/>
        </w:object>
      </w:r>
      <w:r w:rsidR="00827948">
        <w:rPr>
          <w:rFonts w:cstheme="minorHAnsi"/>
        </w:rPr>
        <w:t>.</w:t>
      </w:r>
    </w:p>
    <w:p w14:paraId="69C4B9D5" w14:textId="77777777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9AA7271" w14:textId="5C6CE4CF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1425DE" w:rsidRPr="00A96711">
        <w:rPr>
          <w:rFonts w:cstheme="minorHAnsi"/>
          <w:noProof/>
          <w:position w:val="-28"/>
        </w:rPr>
        <w:object w:dxaOrig="1620" w:dyaOrig="580" w14:anchorId="7851675C">
          <v:shape id="_x0000_i1101" type="#_x0000_t75" alt="" style="width:78.85pt;height:26.05pt;mso-width-percent:0;mso-height-percent:0;mso-width-percent:0;mso-height-percent:0" o:ole="">
            <v:imagedata r:id="rId1351" o:title=""/>
          </v:shape>
          <o:OLEObject Type="Embed" ProgID="Equation.DSMT4" ShapeID="_x0000_i1101" DrawAspect="Content" ObjectID="_1617001203" r:id="rId1352"/>
        </w:object>
      </w:r>
      <w:r>
        <w:rPr>
          <w:rFonts w:cstheme="minorHAnsi"/>
        </w:rPr>
        <w:t xml:space="preserve"> </w:t>
      </w:r>
      <w:r w:rsidR="00754882">
        <w:rPr>
          <w:rFonts w:cstheme="minorHAnsi"/>
        </w:rPr>
        <w:t xml:space="preserve">and </w:t>
      </w:r>
      <w:r w:rsidR="001425DE" w:rsidRPr="00754882">
        <w:rPr>
          <w:rFonts w:cstheme="minorHAnsi"/>
          <w:noProof/>
          <w:position w:val="-28"/>
        </w:rPr>
        <w:object w:dxaOrig="1600" w:dyaOrig="560" w14:anchorId="2A0FD1DB">
          <v:shape id="_x0000_i1100" type="#_x0000_t75" alt="" style="width:78.85pt;height:26.05pt;mso-width-percent:0;mso-height-percent:0;mso-width-percent:0;mso-height-percent:0" o:ole="">
            <v:imagedata r:id="rId1353" o:title=""/>
          </v:shape>
          <o:OLEObject Type="Embed" ProgID="Equation.DSMT4" ShapeID="_x0000_i1100" DrawAspect="Content" ObjectID="_1617001204" r:id="rId1354"/>
        </w:object>
      </w:r>
      <w:r w:rsidR="00754882">
        <w:rPr>
          <w:rFonts w:cstheme="minorHAnsi"/>
        </w:rPr>
        <w:t xml:space="preserve"> are </w:t>
      </w:r>
      <w:r w:rsidR="00E50033">
        <w:rPr>
          <w:rFonts w:cstheme="minorHAnsi"/>
        </w:rPr>
        <w:t xml:space="preserve">state </w:t>
      </w:r>
      <w:r w:rsidR="00754882">
        <w:rPr>
          <w:rFonts w:cstheme="minorHAnsi"/>
        </w:rPr>
        <w:t xml:space="preserve">vectors </w:t>
      </w:r>
      <w:r w:rsidR="00E50033">
        <w:rPr>
          <w:rFonts w:cstheme="minorHAnsi"/>
        </w:rPr>
        <w:t xml:space="preserve">(or, just states for short) </w:t>
      </w:r>
      <w:r w:rsidR="00754882">
        <w:rPr>
          <w:rFonts w:cstheme="minorHAnsi"/>
        </w:rPr>
        <w:t xml:space="preserve">in </w:t>
      </w:r>
      <w:r w:rsidR="001425DE" w:rsidRPr="00754882">
        <w:rPr>
          <w:rFonts w:cstheme="minorHAnsi"/>
          <w:noProof/>
          <w:position w:val="-12"/>
        </w:rPr>
        <w:object w:dxaOrig="340" w:dyaOrig="380" w14:anchorId="732454C2">
          <v:shape id="_x0000_i1099" type="#_x0000_t75" alt="" style="width:19.9pt;height:19.9pt;mso-width-percent:0;mso-height-percent:0;mso-width-percent:0;mso-height-percent:0" o:ole="">
            <v:imagedata r:id="rId1355" o:title=""/>
          </v:shape>
          <o:OLEObject Type="Embed" ProgID="Equation.DSMT4" ShapeID="_x0000_i1099" DrawAspect="Content" ObjectID="_1617001205" r:id="rId1356"/>
        </w:object>
      </w:r>
      <w:r w:rsidR="00754882">
        <w:rPr>
          <w:rFonts w:cstheme="minorHAnsi"/>
        </w:rPr>
        <w:t xml:space="preserve"> and </w:t>
      </w:r>
      <w:r w:rsidR="001425DE" w:rsidRPr="00754882">
        <w:rPr>
          <w:rFonts w:cstheme="minorHAnsi"/>
          <w:noProof/>
          <w:position w:val="-12"/>
        </w:rPr>
        <w:object w:dxaOrig="320" w:dyaOrig="380" w14:anchorId="49B0F5C1">
          <v:shape id="_x0000_i1098" type="#_x0000_t75" alt="" style="width:13.7pt;height:19.9pt;mso-width-percent:0;mso-height-percent:0;mso-width-percent:0;mso-height-percent:0" o:ole="">
            <v:imagedata r:id="rId1357" o:title=""/>
          </v:shape>
          <o:OLEObject Type="Embed" ProgID="Equation.DSMT4" ShapeID="_x0000_i1098" DrawAspect="Content" ObjectID="_1617001206" r:id="rId1358"/>
        </w:object>
      </w:r>
      <w:r w:rsidR="00754882">
        <w:rPr>
          <w:rFonts w:cstheme="minorHAnsi"/>
        </w:rPr>
        <w:t xml:space="preserve">, respectively, then we call </w:t>
      </w:r>
      <w:r w:rsidR="001425DE" w:rsidRPr="0081364B">
        <w:rPr>
          <w:rFonts w:cstheme="minorHAnsi"/>
          <w:noProof/>
          <w:position w:val="-28"/>
        </w:rPr>
        <w:object w:dxaOrig="3700" w:dyaOrig="560" w14:anchorId="6BC1D7D4">
          <v:shape id="_x0000_i1097" type="#_x0000_t75" alt="" style="width:183.1pt;height:26.05pt;mso-width-percent:0;mso-height-percent:0;mso-width-percent:0;mso-height-percent:0" o:ole="">
            <v:imagedata r:id="rId1359" o:title=""/>
          </v:shape>
          <o:OLEObject Type="Embed" ProgID="Equation.DSMT4" ShapeID="_x0000_i1097" DrawAspect="Content" ObjectID="_1617001207" r:id="rId1360"/>
        </w:object>
      </w:r>
      <w:r w:rsidR="00754882">
        <w:rPr>
          <w:rFonts w:cstheme="minorHAnsi"/>
        </w:rPr>
        <w:t xml:space="preserve"> a </w:t>
      </w:r>
      <w:r w:rsidR="00754882" w:rsidRPr="004F532A">
        <w:rPr>
          <w:rFonts w:cstheme="minorHAnsi"/>
          <w:b/>
        </w:rPr>
        <w:t xml:space="preserve">product </w:t>
      </w:r>
      <w:r w:rsidR="00E50033">
        <w:rPr>
          <w:rFonts w:cstheme="minorHAnsi"/>
          <w:b/>
        </w:rPr>
        <w:t xml:space="preserve">state </w:t>
      </w:r>
      <w:r w:rsidR="00754882" w:rsidRPr="004F532A">
        <w:rPr>
          <w:rFonts w:cstheme="minorHAnsi"/>
          <w:b/>
        </w:rPr>
        <w:t>vector</w:t>
      </w:r>
      <w:r w:rsidR="00E50033">
        <w:rPr>
          <w:rFonts w:cstheme="minorHAnsi"/>
          <w:b/>
        </w:rPr>
        <w:t xml:space="preserve"> (</w:t>
      </w:r>
      <w:r w:rsidR="00E50033">
        <w:rPr>
          <w:rFonts w:cstheme="minorHAnsi"/>
        </w:rPr>
        <w:t xml:space="preserve">or </w:t>
      </w:r>
      <w:r w:rsidR="00E50033">
        <w:rPr>
          <w:rFonts w:cstheme="minorHAnsi"/>
          <w:b/>
        </w:rPr>
        <w:t xml:space="preserve">product state </w:t>
      </w:r>
      <w:r w:rsidR="00AC4228">
        <w:rPr>
          <w:rFonts w:cstheme="minorHAnsi"/>
        </w:rPr>
        <w:t>for short)</w:t>
      </w:r>
      <w:r w:rsidR="00754882">
        <w:rPr>
          <w:rFonts w:cstheme="minorHAnsi"/>
        </w:rPr>
        <w:t xml:space="preserve">. We’ll see shortly that </w:t>
      </w:r>
      <w:r w:rsidR="001425DE" w:rsidRPr="00754882">
        <w:rPr>
          <w:rFonts w:cstheme="minorHAnsi"/>
          <w:noProof/>
          <w:position w:val="-12"/>
        </w:rPr>
        <w:object w:dxaOrig="420" w:dyaOrig="380" w14:anchorId="5E444E46">
          <v:shape id="_x0000_i1096" type="#_x0000_t75" alt="" style="width:19.9pt;height:19.9pt;mso-width-percent:0;mso-height-percent:0;mso-width-percent:0;mso-height-percent:0" o:ole="">
            <v:imagedata r:id="rId1361" o:title=""/>
          </v:shape>
          <o:OLEObject Type="Embed" ProgID="Equation.DSMT4" ShapeID="_x0000_i1096" DrawAspect="Content" ObjectID="_1617001208" r:id="rId1362"/>
        </w:object>
      </w:r>
      <w:r w:rsidR="00754882">
        <w:rPr>
          <w:rFonts w:cstheme="minorHAnsi"/>
        </w:rPr>
        <w:t xml:space="preserve"> is </w:t>
      </w:r>
      <w:r w:rsidR="00842FDE">
        <w:rPr>
          <w:rFonts w:cstheme="minorHAnsi"/>
        </w:rPr>
        <w:t xml:space="preserve">in general much </w:t>
      </w:r>
      <w:r w:rsidR="00754882">
        <w:rPr>
          <w:rFonts w:cstheme="minorHAnsi"/>
        </w:rPr>
        <w:t xml:space="preserve">larger than the set of product </w:t>
      </w:r>
      <w:r w:rsidR="00AC4228">
        <w:rPr>
          <w:rFonts w:cstheme="minorHAnsi"/>
        </w:rPr>
        <w:t xml:space="preserve">state </w:t>
      </w:r>
      <w:r w:rsidR="00754882">
        <w:rPr>
          <w:rFonts w:cstheme="minorHAnsi"/>
        </w:rPr>
        <w:t>vectors.</w:t>
      </w:r>
    </w:p>
    <w:p w14:paraId="222DC397" w14:textId="77777777" w:rsidR="000A4F9F" w:rsidRDefault="000A4F9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EFF5207" w14:textId="450F3AAB" w:rsidR="009557D6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1425DE" w:rsidRPr="005C185F">
        <w:rPr>
          <w:rFonts w:cstheme="minorHAnsi"/>
          <w:noProof/>
          <w:position w:val="-12"/>
        </w:rPr>
        <w:object w:dxaOrig="1080" w:dyaOrig="380" w14:anchorId="3E9B8BB7">
          <v:shape id="_x0000_i1095" type="#_x0000_t75" alt="" style="width:52.1pt;height:19.9pt;mso-width-percent:0;mso-height-percent:0;mso-width-percent:0;mso-height-percent:0" o:ole="">
            <v:imagedata r:id="rId1363" o:title=""/>
          </v:shape>
          <o:OLEObject Type="Embed" ProgID="Equation.DSMT4" ShapeID="_x0000_i1095" DrawAspect="Content" ObjectID="_1617001209" r:id="rId1364"/>
        </w:object>
      </w:r>
      <w:r>
        <w:rPr>
          <w:rFonts w:cstheme="minorHAnsi"/>
        </w:rPr>
        <w:t xml:space="preserve"> be </w:t>
      </w:r>
      <w:r w:rsidR="00842FDE">
        <w:rPr>
          <w:rFonts w:cstheme="minorHAnsi"/>
        </w:rPr>
        <w:t>observables of</w:t>
      </w:r>
      <w:r>
        <w:rPr>
          <w:rFonts w:cstheme="minorHAnsi"/>
        </w:rPr>
        <w:t xml:space="preserve"> Alice</w:t>
      </w:r>
      <w:r w:rsidR="00842FDE">
        <w:rPr>
          <w:rFonts w:cstheme="minorHAnsi"/>
        </w:rPr>
        <w:t>'s</w:t>
      </w:r>
      <w:r>
        <w:rPr>
          <w:rFonts w:cstheme="minorHAnsi"/>
        </w:rPr>
        <w:t xml:space="preserve"> and Bob</w:t>
      </w:r>
      <w:r w:rsidR="00842FDE">
        <w:rPr>
          <w:rFonts w:cstheme="minorHAnsi"/>
        </w:rPr>
        <w:t>'s systems</w:t>
      </w:r>
      <w:r>
        <w:rPr>
          <w:rFonts w:cstheme="minorHAnsi"/>
        </w:rPr>
        <w:t xml:space="preserve">, respectively. </w:t>
      </w:r>
      <w:r w:rsidR="009557D6">
        <w:rPr>
          <w:rFonts w:cstheme="minorHAnsi"/>
        </w:rPr>
        <w:t xml:space="preserve">The amount of </w:t>
      </w:r>
      <w:r w:rsidR="009557D6" w:rsidRPr="00D307E1">
        <w:rPr>
          <w:rFonts w:cstheme="minorHAnsi"/>
          <w:b/>
        </w:rPr>
        <w:t>correlation</w:t>
      </w:r>
      <w:r w:rsidR="009557D6">
        <w:rPr>
          <w:rFonts w:cstheme="minorHAnsi"/>
        </w:rPr>
        <w:t xml:space="preserve"> between Alice’s and Bob’s systems is</w:t>
      </w:r>
    </w:p>
    <w:p w14:paraId="69FE7933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3FADA5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2" w:name="OLE_LINK203"/>
      <w:bookmarkStart w:id="243" w:name="OLE_LINK204"/>
      <w:r w:rsidR="001425DE" w:rsidRPr="00D307E1">
        <w:rPr>
          <w:rFonts w:cstheme="minorHAnsi"/>
          <w:noProof/>
          <w:position w:val="-16"/>
        </w:rPr>
        <w:object w:dxaOrig="3420" w:dyaOrig="440" w14:anchorId="73225AA4">
          <v:shape id="_x0000_i1094" type="#_x0000_t75" alt="" style="width:170.05pt;height:19.9pt;mso-width-percent:0;mso-height-percent:0;mso-width-percent:0;mso-height-percent:0" o:ole="">
            <v:imagedata r:id="rId1365" o:title=""/>
          </v:shape>
          <o:OLEObject Type="Embed" ProgID="Equation.DSMT4" ShapeID="_x0000_i1094" DrawAspect="Content" ObjectID="_1617001210" r:id="rId1366"/>
        </w:object>
      </w:r>
      <w:bookmarkEnd w:id="242"/>
      <w:bookmarkEnd w:id="243"/>
      <w:r>
        <w:rPr>
          <w:rFonts w:cstheme="minorHAnsi"/>
        </w:rPr>
        <w:t xml:space="preserve"> </w:t>
      </w:r>
      <w:r>
        <w:rPr>
          <w:rFonts w:cstheme="minorHAnsi"/>
        </w:rPr>
        <w:tab/>
        <w:t>(6.2)</w:t>
      </w:r>
    </w:p>
    <w:p w14:paraId="627C7DC8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9728ED" w14:textId="131D7DBC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rrelation is a number between -1 and +1 with </w:t>
      </w:r>
      <w:r w:rsidR="00A917CB">
        <w:rPr>
          <w:rFonts w:cstheme="minorHAnsi"/>
        </w:rPr>
        <w:t>+</w:t>
      </w:r>
      <w:r w:rsidR="006F184D">
        <w:rPr>
          <w:rFonts w:cstheme="minorHAnsi"/>
        </w:rPr>
        <w:t xml:space="preserve">1 meaning </w:t>
      </w:r>
      <w:r w:rsidR="006F184D" w:rsidRPr="00FB671C">
        <w:rPr>
          <w:rFonts w:cstheme="minorHAnsi"/>
          <w:b/>
        </w:rPr>
        <w:t>perfectly</w:t>
      </w:r>
      <w:r w:rsidRPr="00FB671C">
        <w:rPr>
          <w:rFonts w:cstheme="minorHAnsi"/>
          <w:b/>
        </w:rPr>
        <w:t xml:space="preserve"> correlated</w:t>
      </w:r>
      <w:r w:rsidR="00A917CB">
        <w:rPr>
          <w:rFonts w:cstheme="minorHAnsi"/>
        </w:rPr>
        <w:t xml:space="preserve">, -1 </w:t>
      </w:r>
      <w:r w:rsidR="00A917CB">
        <w:rPr>
          <w:rFonts w:cstheme="minorHAnsi"/>
          <w:b/>
        </w:rPr>
        <w:t>perfectly anti-correlated</w:t>
      </w:r>
      <w:r w:rsidR="00A917CB">
        <w:rPr>
          <w:rFonts w:cstheme="minorHAnsi"/>
        </w:rPr>
        <w:t>,</w:t>
      </w:r>
      <w:r>
        <w:rPr>
          <w:rFonts w:cstheme="minorHAnsi"/>
        </w:rPr>
        <w:t xml:space="preserve"> and 0 </w:t>
      </w:r>
      <w:r w:rsidRPr="00FB671C">
        <w:rPr>
          <w:rFonts w:cstheme="minorHAnsi"/>
          <w:b/>
        </w:rPr>
        <w:t>completely independen</w:t>
      </w:r>
      <w:r>
        <w:rPr>
          <w:rFonts w:cstheme="minorHAnsi"/>
        </w:rPr>
        <w:t xml:space="preserve">t (i.e., </w:t>
      </w:r>
      <w:r w:rsidRPr="00FB671C">
        <w:rPr>
          <w:rFonts w:cstheme="minorHAnsi"/>
          <w:b/>
        </w:rPr>
        <w:t>uncorrelated</w:t>
      </w:r>
      <w:r>
        <w:rPr>
          <w:rFonts w:cstheme="minorHAnsi"/>
        </w:rPr>
        <w:t>).</w:t>
      </w:r>
      <w:r w:rsidR="00DD132C">
        <w:rPr>
          <w:rFonts w:cstheme="minorHAnsi"/>
        </w:rPr>
        <w:t xml:space="preserve"> </w:t>
      </w:r>
    </w:p>
    <w:p w14:paraId="1709E67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D592B8B" w14:textId="3177BA74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7F7EAD">
        <w:rPr>
          <w:rFonts w:cstheme="minorHAnsi"/>
        </w:rPr>
        <w:t xml:space="preserve">Suppose </w:t>
      </w:r>
      <w:r>
        <w:rPr>
          <w:rFonts w:cstheme="minorHAnsi"/>
        </w:rPr>
        <w:t>Alice’s and Bob’s systems are such that every time Alice experiences</w:t>
      </w:r>
      <w:r w:rsidR="00FB671C">
        <w:rPr>
          <w:rFonts w:cstheme="minorHAnsi"/>
        </w:rPr>
        <w:t xml:space="preserve"> a</w:t>
      </w:r>
      <w:r>
        <w:rPr>
          <w:rFonts w:cstheme="minorHAnsi"/>
        </w:rPr>
        <w:t xml:space="preserve"> +1 </w:t>
      </w:r>
      <w:r w:rsidR="00FB671C">
        <w:rPr>
          <w:rFonts w:cstheme="minorHAnsi"/>
        </w:rPr>
        <w:t xml:space="preserve">measurement, </w:t>
      </w:r>
      <w:r>
        <w:rPr>
          <w:rFonts w:cstheme="minorHAnsi"/>
        </w:rPr>
        <w:t xml:space="preserve">Bob experiences -1, and vice-versa. </w:t>
      </w:r>
      <w:proofErr w:type="gramStart"/>
      <w:r w:rsidR="00FB671C">
        <w:rPr>
          <w:rFonts w:cstheme="minorHAnsi"/>
        </w:rPr>
        <w:t>Thus</w:t>
      </w:r>
      <w:proofErr w:type="gramEnd"/>
      <w:r>
        <w:rPr>
          <w:rFonts w:cstheme="minorHAnsi"/>
        </w:rPr>
        <w:t xml:space="preserve"> for </w:t>
      </w:r>
      <w:r w:rsidR="00FB671C">
        <w:rPr>
          <w:rFonts w:cstheme="minorHAnsi"/>
        </w:rPr>
        <w:t xml:space="preserve">any </w:t>
      </w:r>
      <w:r>
        <w:rPr>
          <w:rFonts w:cstheme="minorHAnsi"/>
        </w:rPr>
        <w:t xml:space="preserve">observation, </w:t>
      </w:r>
      <w:r w:rsidR="001425DE" w:rsidRPr="001E2543">
        <w:rPr>
          <w:rFonts w:cstheme="minorHAnsi"/>
          <w:noProof/>
          <w:position w:val="-12"/>
        </w:rPr>
        <w:object w:dxaOrig="1180" w:dyaOrig="380" w14:anchorId="0902B669">
          <v:shape id="_x0000_i1093" type="#_x0000_t75" alt="" style="width:58.3pt;height:19.9pt;mso-width-percent:0;mso-height-percent:0;mso-width-percent:0;mso-height-percent:0" o:ole="">
            <v:imagedata r:id="rId1367" o:title=""/>
          </v:shape>
          <o:OLEObject Type="Embed" ProgID="Equation.DSMT4" ShapeID="_x0000_i1093" DrawAspect="Content" ObjectID="_1617001211" r:id="rId1368"/>
        </w:object>
      </w:r>
      <w:r w:rsidR="00FB671C">
        <w:rPr>
          <w:rFonts w:cstheme="minorHAnsi"/>
        </w:rPr>
        <w:t>. Hence</w:t>
      </w:r>
      <w:r>
        <w:rPr>
          <w:rFonts w:cstheme="minorHAnsi"/>
        </w:rPr>
        <w:t xml:space="preserve"> </w:t>
      </w:r>
      <w:r w:rsidR="001425DE" w:rsidRPr="001E2543">
        <w:rPr>
          <w:rFonts w:cstheme="minorHAnsi"/>
          <w:noProof/>
          <w:position w:val="-16"/>
        </w:rPr>
        <w:object w:dxaOrig="1380" w:dyaOrig="440" w14:anchorId="4894F844">
          <v:shape id="_x0000_i1092" type="#_x0000_t75" alt="" style="width:1in;height:19.9pt;mso-width-percent:0;mso-height-percent:0;mso-width-percent:0;mso-height-percent:0" o:ole="">
            <v:imagedata r:id="rId1369" o:title=""/>
          </v:shape>
          <o:OLEObject Type="Embed" ProgID="Equation.DSMT4" ShapeID="_x0000_i1092" DrawAspect="Content" ObjectID="_1617001212" r:id="rId1370"/>
        </w:object>
      </w:r>
      <w:r>
        <w:rPr>
          <w:rFonts w:cstheme="minorHAnsi"/>
        </w:rPr>
        <w:t xml:space="preserve">. If +1 and -1 are equally likely for Alice and Bob, then </w:t>
      </w:r>
      <w:r w:rsidR="001425DE" w:rsidRPr="009D6FA0">
        <w:rPr>
          <w:rFonts w:cstheme="minorHAnsi"/>
          <w:noProof/>
          <w:position w:val="-16"/>
        </w:rPr>
        <w:object w:dxaOrig="1640" w:dyaOrig="440" w14:anchorId="25E5EEB0">
          <v:shape id="_x0000_i1091" type="#_x0000_t75" alt="" style="width:85.05pt;height:19.9pt;mso-width-percent:0;mso-height-percent:0;mso-width-percent:0;mso-height-percent:0" o:ole="">
            <v:imagedata r:id="rId1371" o:title=""/>
          </v:shape>
          <o:OLEObject Type="Embed" ProgID="Equation.DSMT4" ShapeID="_x0000_i1091" DrawAspect="Content" ObjectID="_1617001213" r:id="rId1372"/>
        </w:object>
      </w:r>
      <w:r>
        <w:rPr>
          <w:rFonts w:cstheme="minorHAnsi"/>
        </w:rPr>
        <w:t>. Th</w:t>
      </w:r>
      <w:r w:rsidR="00FB671C">
        <w:rPr>
          <w:rFonts w:cstheme="minorHAnsi"/>
        </w:rPr>
        <w:t>is means</w:t>
      </w:r>
      <w:r>
        <w:rPr>
          <w:rFonts w:cstheme="minorHAnsi"/>
        </w:rPr>
        <w:t xml:space="preserve"> </w:t>
      </w:r>
      <w:r w:rsidR="001425DE" w:rsidRPr="009D6FA0">
        <w:rPr>
          <w:rFonts w:cstheme="minorHAnsi"/>
          <w:noProof/>
          <w:position w:val="-16"/>
        </w:rPr>
        <w:object w:dxaOrig="3080" w:dyaOrig="440" w14:anchorId="6CA8269F">
          <v:shape id="_x0000_i1090" type="#_x0000_t75" alt="" style="width:156.35pt;height:19.9pt;mso-width-percent:0;mso-height-percent:0;mso-width-percent:0;mso-height-percent:0" o:ole="">
            <v:imagedata r:id="rId1373" o:title=""/>
          </v:shape>
          <o:OLEObject Type="Embed" ProgID="Equation.DSMT4" ShapeID="_x0000_i1090" DrawAspect="Content" ObjectID="_1617001214" r:id="rId1374"/>
        </w:object>
      </w:r>
      <w:r>
        <w:rPr>
          <w:rFonts w:cstheme="minorHAnsi"/>
        </w:rPr>
        <w:t>; that is, the systems are perfectly correlated.</w:t>
      </w:r>
    </w:p>
    <w:p w14:paraId="52F588F0" w14:textId="77777777" w:rsidR="005C185F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0E86AB5" w14:textId="4E33FEC9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1.</w:t>
      </w:r>
      <w:r>
        <w:rPr>
          <w:rFonts w:cstheme="minorHAnsi"/>
        </w:rPr>
        <w:t xml:space="preserve"> If </w:t>
      </w:r>
      <w:r w:rsidR="001425DE" w:rsidRPr="009D6FA0">
        <w:rPr>
          <w:rFonts w:cstheme="minorHAnsi"/>
          <w:noProof/>
          <w:position w:val="-16"/>
        </w:rPr>
        <w:object w:dxaOrig="2220" w:dyaOrig="440" w14:anchorId="67FC151E">
          <v:shape id="_x0000_i1089" type="#_x0000_t75" alt="" style="width:111.1pt;height:19.9pt;mso-width-percent:0;mso-height-percent:0;mso-width-percent:0;mso-height-percent:0" o:ole="">
            <v:imagedata r:id="rId1375" o:title=""/>
          </v:shape>
          <o:OLEObject Type="Embed" ProgID="Equation.DSMT4" ShapeID="_x0000_i1089" DrawAspect="Content" ObjectID="_1617001215" r:id="rId1376"/>
        </w:object>
      </w:r>
      <w:r>
        <w:rPr>
          <w:rFonts w:cstheme="minorHAnsi"/>
        </w:rPr>
        <w:t xml:space="preserve"> then </w:t>
      </w:r>
      <w:r w:rsidR="001425DE" w:rsidRPr="009D6FA0">
        <w:rPr>
          <w:rFonts w:cstheme="minorHAnsi"/>
          <w:noProof/>
          <w:position w:val="-16"/>
        </w:rPr>
        <w:object w:dxaOrig="1540" w:dyaOrig="440" w14:anchorId="4ED8CEC8">
          <v:shape id="_x0000_i1088" type="#_x0000_t75" alt="" style="width:78.85pt;height:19.9pt;mso-width-percent:0;mso-height-percent:0;mso-width-percent:0;mso-height-percent:0" o:ole="">
            <v:imagedata r:id="rId1377" o:title=""/>
          </v:shape>
          <o:OLEObject Type="Embed" ProgID="Equation.DSMT4" ShapeID="_x0000_i1088" DrawAspect="Content" ObjectID="_1617001216" r:id="rId1378"/>
        </w:object>
      </w:r>
      <w:r>
        <w:rPr>
          <w:rFonts w:cstheme="minorHAnsi"/>
        </w:rPr>
        <w:t>; i.e</w:t>
      </w:r>
      <w:r w:rsidR="005C185F">
        <w:rPr>
          <w:rFonts w:cstheme="minorHAnsi"/>
        </w:rPr>
        <w:t>., uncorrelated.</w:t>
      </w:r>
    </w:p>
    <w:p w14:paraId="4F527B4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A146673" w14:textId="30933E59" w:rsidR="007E4259" w:rsidRDefault="003E02B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2.</w: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If  Alice’</w:t>
      </w:r>
      <w:r w:rsidR="00783AC2">
        <w:rPr>
          <w:rFonts w:cstheme="minorHAnsi"/>
        </w:rPr>
        <w:t>s</w:t>
      </w:r>
      <w:proofErr w:type="gramEnd"/>
      <w:r w:rsidR="00783AC2">
        <w:rPr>
          <w:rFonts w:cstheme="minorHAnsi"/>
        </w:rPr>
        <w:t xml:space="preserve"> basis vectors are orthonormal and Bob’s basis vectors are orthonormal</w:t>
      </w:r>
      <w:r>
        <w:rPr>
          <w:rFonts w:cstheme="minorHAnsi"/>
        </w:rPr>
        <w:t xml:space="preserve">, then so are the combined basis vectors. </w:t>
      </w:r>
      <w:r w:rsidR="00783AC2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 w:rsidR="00783AC2">
        <w:rPr>
          <w:rFonts w:cstheme="minorHAnsi"/>
        </w:rPr>
        <w:t>if</w:t>
      </w:r>
      <w:r>
        <w:rPr>
          <w:rFonts w:cstheme="minorHAnsi"/>
        </w:rPr>
        <w:t xml:space="preserve"> Alice has 2 basis vectors </w:t>
      </w:r>
      <w:r w:rsidR="001425DE" w:rsidRPr="0028274A">
        <w:rPr>
          <w:rFonts w:cstheme="minorHAnsi"/>
          <w:noProof/>
          <w:position w:val="-18"/>
        </w:rPr>
        <w:object w:dxaOrig="460" w:dyaOrig="480" w14:anchorId="235D46CB">
          <v:shape id="_x0000_i1087" type="#_x0000_t75" alt="" style="width:26.05pt;height:26.05pt;mso-width-percent:0;mso-height-percent:0;mso-width-percent:0;mso-height-percent:0" o:ole="">
            <v:imagedata r:id="rId1379" o:title=""/>
          </v:shape>
          <o:OLEObject Type="Embed" ProgID="Equation.DSMT4" ShapeID="_x0000_i1087" DrawAspect="Content" ObjectID="_1617001217" r:id="rId1380"/>
        </w:object>
      </w:r>
      <w:r>
        <w:rPr>
          <w:rFonts w:cstheme="minorHAnsi"/>
        </w:rPr>
        <w:t xml:space="preserve"> and </w:t>
      </w:r>
      <w:r w:rsidR="001425DE" w:rsidRPr="0028274A">
        <w:rPr>
          <w:rFonts w:cstheme="minorHAnsi"/>
          <w:noProof/>
          <w:position w:val="-18"/>
        </w:rPr>
        <w:object w:dxaOrig="400" w:dyaOrig="480" w14:anchorId="7C47F487">
          <v:shape id="_x0000_i1086" type="#_x0000_t75" alt="" style="width:19.9pt;height:26.05pt;mso-width-percent:0;mso-height-percent:0;mso-width-percent:0;mso-height-percent:0" o:ole="">
            <v:imagedata r:id="rId1381" o:title=""/>
          </v:shape>
          <o:OLEObject Type="Embed" ProgID="Equation.DSMT4" ShapeID="_x0000_i1086" DrawAspect="Content" ObjectID="_1617001218" r:id="rId1382"/>
        </w:object>
      </w:r>
      <w:r w:rsidR="003820E2">
        <w:rPr>
          <w:rFonts w:cstheme="minorHAnsi"/>
        </w:rPr>
        <w:t xml:space="preserve"> </w:t>
      </w:r>
      <w:proofErr w:type="spellStart"/>
      <w:r w:rsidR="003820E2">
        <w:rPr>
          <w:rFonts w:cstheme="minorHAnsi"/>
        </w:rPr>
        <w:t>and</w:t>
      </w:r>
      <w:proofErr w:type="spellEnd"/>
      <w:r w:rsidR="003820E2">
        <w:rPr>
          <w:rFonts w:cstheme="minorHAnsi"/>
        </w:rPr>
        <w:t xml:space="preserve"> Bob has 2 basis vectors </w:t>
      </w:r>
      <w:r w:rsidR="001425DE" w:rsidRPr="003820E2">
        <w:rPr>
          <w:rFonts w:cstheme="minorHAnsi"/>
          <w:noProof/>
          <w:position w:val="-16"/>
        </w:rPr>
        <w:object w:dxaOrig="1320" w:dyaOrig="440" w14:anchorId="5AA5B61B">
          <v:shape id="_x0000_i1085" type="#_x0000_t75" alt="" style="width:65.15pt;height:19.9pt;mso-width-percent:0;mso-height-percent:0;mso-width-percent:0;mso-height-percent:0" o:ole="">
            <v:imagedata r:id="rId1383" o:title=""/>
          </v:shape>
          <o:OLEObject Type="Embed" ProgID="Equation.DSMT4" ShapeID="_x0000_i1085" DrawAspect="Content" ObjectID="_1617001219" r:id="rId1384"/>
        </w:object>
      </w:r>
      <w:r w:rsidR="003820E2">
        <w:rPr>
          <w:rFonts w:cstheme="minorHAnsi"/>
        </w:rPr>
        <w:t xml:space="preserve"> </w:t>
      </w:r>
      <w:r w:rsidR="00BB0152">
        <w:rPr>
          <w:rFonts w:cstheme="minorHAnsi"/>
        </w:rPr>
        <w:t>then the</w:t>
      </w:r>
      <w:r w:rsidR="00783AC2">
        <w:rPr>
          <w:rFonts w:cstheme="minorHAnsi"/>
        </w:rPr>
        <w:t xml:space="preserve"> combined</w:t>
      </w:r>
      <w:r w:rsidR="00BB0152">
        <w:rPr>
          <w:rFonts w:cstheme="minorHAnsi"/>
        </w:rPr>
        <w:t xml:space="preserve"> basis vectors </w:t>
      </w:r>
      <w:r w:rsidR="001425DE" w:rsidRPr="00BB0152">
        <w:rPr>
          <w:rFonts w:cstheme="minorHAnsi"/>
          <w:noProof/>
          <w:position w:val="-16"/>
        </w:rPr>
        <w:object w:dxaOrig="520" w:dyaOrig="440" w14:anchorId="78754C0D">
          <v:shape id="_x0000_i1084" type="#_x0000_t75" alt="" style="width:26.05pt;height:19.9pt;mso-width-percent:0;mso-height-percent:0;mso-width-percent:0;mso-height-percent:0" o:ole="">
            <v:imagedata r:id="rId1385" o:title=""/>
          </v:shape>
          <o:OLEObject Type="Embed" ProgID="Equation.DSMT4" ShapeID="_x0000_i1084" DrawAspect="Content" ObjectID="_1617001220" r:id="rId1386"/>
        </w:object>
      </w:r>
      <w:r w:rsidR="00BB0152">
        <w:rPr>
          <w:rFonts w:cstheme="minorHAnsi"/>
        </w:rPr>
        <w:t xml:space="preserve"> and </w:t>
      </w:r>
      <w:r w:rsidR="001425DE" w:rsidRPr="00BB0152">
        <w:rPr>
          <w:rFonts w:cstheme="minorHAnsi"/>
          <w:noProof/>
          <w:position w:val="-16"/>
        </w:rPr>
        <w:object w:dxaOrig="700" w:dyaOrig="440" w14:anchorId="5932B988">
          <v:shape id="_x0000_i1083" type="#_x0000_t75" alt="" style="width:32.9pt;height:19.9pt;mso-width-percent:0;mso-height-percent:0;mso-width-percent:0;mso-height-percent:0" o:ole="">
            <v:imagedata r:id="rId1387" o:title=""/>
          </v:shape>
          <o:OLEObject Type="Embed" ProgID="Equation.DSMT4" ShapeID="_x0000_i1083" DrawAspect="Content" ObjectID="_1617001221" r:id="rId1388"/>
        </w:object>
      </w:r>
      <w:r w:rsidR="00BB0152">
        <w:rPr>
          <w:rFonts w:cstheme="minorHAnsi"/>
        </w:rPr>
        <w:t xml:space="preserve"> are orthogonal unit vectors.</w:t>
      </w:r>
      <w:r w:rsidR="00AF1CE3">
        <w:rPr>
          <w:rFonts w:cstheme="minorHAnsi"/>
        </w:rPr>
        <w:t xml:space="preserve"> We can express this as </w:t>
      </w:r>
      <w:bookmarkStart w:id="244" w:name="OLE_LINK201"/>
      <w:bookmarkStart w:id="245" w:name="OLE_LINK202"/>
      <w:r w:rsidR="001425DE" w:rsidRPr="00AF1CE3">
        <w:rPr>
          <w:rFonts w:cstheme="minorHAnsi"/>
          <w:noProof/>
          <w:position w:val="-18"/>
        </w:rPr>
        <w:object w:dxaOrig="2060" w:dyaOrig="480" w14:anchorId="2FB6E418">
          <v:shape id="_x0000_i1082" type="#_x0000_t75" alt="" style="width:104.9pt;height:26.05pt;mso-width-percent:0;mso-height-percent:0;mso-width-percent:0;mso-height-percent:0" o:ole="">
            <v:imagedata r:id="rId1389" o:title=""/>
          </v:shape>
          <o:OLEObject Type="Embed" ProgID="Equation.DSMT4" ShapeID="_x0000_i1082" DrawAspect="Content" ObjectID="_1617001222" r:id="rId1390"/>
        </w:object>
      </w:r>
      <w:bookmarkEnd w:id="244"/>
      <w:bookmarkEnd w:id="245"/>
      <w:r w:rsidR="00AF1CE3">
        <w:rPr>
          <w:rFonts w:cstheme="minorHAnsi"/>
        </w:rPr>
        <w:t>.</w:t>
      </w:r>
    </w:p>
    <w:p w14:paraId="1BCBAA09" w14:textId="77777777" w:rsidR="005C185F" w:rsidRDefault="005C185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AB2258" w14:textId="32F8EFC8" w:rsidR="007E4259" w:rsidRPr="003710FA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10FA">
        <w:rPr>
          <w:rFonts w:cstheme="minorHAnsi"/>
        </w:rPr>
        <w:t xml:space="preserve">Let </w:t>
      </w:r>
      <w:r w:rsidR="001425DE" w:rsidRPr="0028274A">
        <w:rPr>
          <w:rFonts w:cstheme="minorHAnsi"/>
          <w:noProof/>
          <w:position w:val="-20"/>
        </w:rPr>
        <w:object w:dxaOrig="1960" w:dyaOrig="520" w14:anchorId="1DC10BD0">
          <v:shape id="_x0000_i1081" type="#_x0000_t75" alt="" style="width:98.05pt;height:26.05pt;mso-width-percent:0;mso-height-percent:0;mso-width-percent:0;mso-height-percent:0" o:ole="">
            <v:imagedata r:id="rId1391" o:title=""/>
          </v:shape>
          <o:OLEObject Type="Embed" ProgID="Equation.DSMT4" ShapeID="_x0000_i1081" DrawAspect="Content" ObjectID="_1617001223" r:id="rId1392"/>
        </w:object>
      </w:r>
      <w:r w:rsidR="003710FA">
        <w:rPr>
          <w:rFonts w:cstheme="minorHAnsi"/>
        </w:rPr>
        <w:t xml:space="preserve"> be bases for </w:t>
      </w:r>
      <w:r w:rsidR="001425DE" w:rsidRPr="003710FA">
        <w:rPr>
          <w:rFonts w:cstheme="minorHAnsi"/>
          <w:noProof/>
          <w:position w:val="-12"/>
        </w:rPr>
        <w:object w:dxaOrig="1120" w:dyaOrig="380" w14:anchorId="4AB2E43F">
          <v:shape id="_x0000_i1080" type="#_x0000_t75" alt="" style="width:59.65pt;height:19.9pt;mso-width-percent:0;mso-height-percent:0;mso-width-percent:0;mso-height-percent:0" o:ole="">
            <v:imagedata r:id="rId1393" o:title=""/>
          </v:shape>
          <o:OLEObject Type="Embed" ProgID="Equation.DSMT4" ShapeID="_x0000_i1080" DrawAspect="Content" ObjectID="_1617001224" r:id="rId1394"/>
        </w:object>
      </w:r>
      <w:r w:rsidR="003710FA">
        <w:rPr>
          <w:rFonts w:cstheme="minorHAnsi"/>
        </w:rPr>
        <w:t xml:space="preserve">, respectively. </w:t>
      </w:r>
      <w:r>
        <w:rPr>
          <w:rFonts w:cstheme="minorHAnsi"/>
        </w:rPr>
        <w:t xml:space="preserve">Suppose that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is a linear operator acting on the states of the combined system</w:t>
      </w:r>
      <w:r w:rsidR="003710FA">
        <w:rPr>
          <w:rFonts w:cstheme="minorHAnsi"/>
          <w:b/>
        </w:rPr>
        <w:t xml:space="preserve"> </w:t>
      </w:r>
      <w:r w:rsidR="001425DE" w:rsidRPr="003710FA">
        <w:rPr>
          <w:rFonts w:cstheme="minorHAnsi"/>
          <w:b/>
          <w:noProof/>
          <w:position w:val="-12"/>
        </w:rPr>
        <w:object w:dxaOrig="440" w:dyaOrig="380" w14:anchorId="68A868FB">
          <v:shape id="_x0000_i1079" type="#_x0000_t75" alt="" style="width:19.9pt;height:19.9pt;mso-width-percent:0;mso-height-percent:0;mso-width-percent:0;mso-height-percent:0" o:ole="">
            <v:imagedata r:id="rId1395" o:title=""/>
          </v:shape>
          <o:OLEObject Type="Embed" ProgID="Equation.DSMT4" ShapeID="_x0000_i1079" DrawAspect="Content" ObjectID="_1617001225" r:id="rId1396"/>
        </w:object>
      </w:r>
      <w:r w:rsidRPr="0027188A">
        <w:rPr>
          <w:rFonts w:cstheme="minorHAnsi"/>
          <w:b/>
        </w:rPr>
        <w:t xml:space="preserve">. </w:t>
      </w:r>
      <w:r w:rsidR="003710FA">
        <w:rPr>
          <w:rFonts w:cstheme="minorHAnsi"/>
          <w:i/>
        </w:rPr>
        <w:t>M</w:t>
      </w:r>
      <w:r w:rsidR="003710FA">
        <w:rPr>
          <w:rFonts w:cstheme="minorHAnsi"/>
        </w:rPr>
        <w:t xml:space="preserve"> has </w:t>
      </w:r>
      <w:r w:rsidR="001425DE" w:rsidRPr="003710FA">
        <w:rPr>
          <w:rFonts w:cstheme="minorHAnsi"/>
          <w:noProof/>
          <w:position w:val="-12"/>
        </w:rPr>
        <w:object w:dxaOrig="560" w:dyaOrig="380" w14:anchorId="5BDB778F">
          <v:shape id="_x0000_i1078" type="#_x0000_t75" alt="" style="width:26.05pt;height:19.9pt;mso-width-percent:0;mso-height-percent:0;mso-width-percent:0;mso-height-percent:0" o:ole="">
            <v:imagedata r:id="rId1397" o:title=""/>
          </v:shape>
          <o:OLEObject Type="Embed" ProgID="Equation.DSMT4" ShapeID="_x0000_i1078" DrawAspect="Content" ObjectID="_1617001226" r:id="rId1398"/>
        </w:object>
      </w:r>
      <w:r w:rsidR="003710FA">
        <w:rPr>
          <w:rFonts w:cstheme="minorHAnsi"/>
        </w:rPr>
        <w:t xml:space="preserve"> rows and </w:t>
      </w:r>
      <w:r w:rsidR="001425DE" w:rsidRPr="002F6E2D">
        <w:rPr>
          <w:rFonts w:cstheme="minorHAnsi"/>
          <w:noProof/>
          <w:position w:val="-12"/>
        </w:rPr>
        <w:object w:dxaOrig="560" w:dyaOrig="380" w14:anchorId="28E26681">
          <v:shape id="_x0000_i1077" type="#_x0000_t75" alt="" style="width:26.05pt;height:19.9pt;mso-width-percent:0;mso-height-percent:0;mso-width-percent:0;mso-height-percent:0" o:ole="">
            <v:imagedata r:id="rId1399" o:title=""/>
          </v:shape>
          <o:OLEObject Type="Embed" ProgID="Equation.DSMT4" ShapeID="_x0000_i1077" DrawAspect="Content" ObjectID="_1617001227" r:id="rId1400"/>
        </w:object>
      </w:r>
      <w:r w:rsidR="002F6E2D">
        <w:rPr>
          <w:rFonts w:cstheme="minorHAnsi"/>
        </w:rPr>
        <w:t xml:space="preserve"> columns. </w:t>
      </w:r>
      <w:r w:rsidR="00D24274" w:rsidRPr="0027188A">
        <w:rPr>
          <w:rFonts w:cstheme="minorHAnsi"/>
          <w:b/>
        </w:rPr>
        <w:t>The</w:t>
      </w:r>
      <w:r w:rsidRPr="0027188A">
        <w:rPr>
          <w:rFonts w:cstheme="minorHAnsi"/>
          <w:b/>
        </w:rPr>
        <w:t xml:space="preserve"> element of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</w:t>
      </w:r>
      <w:r w:rsidR="00D24274" w:rsidRPr="0027188A">
        <w:rPr>
          <w:rFonts w:cstheme="minorHAnsi"/>
          <w:b/>
        </w:rPr>
        <w:t xml:space="preserve">in row </w:t>
      </w:r>
      <w:r w:rsidR="001425DE" w:rsidRPr="00837F92">
        <w:rPr>
          <w:rFonts w:cstheme="minorHAnsi"/>
          <w:b/>
          <w:noProof/>
          <w:position w:val="-4"/>
        </w:rPr>
        <w:object w:dxaOrig="540" w:dyaOrig="260" w14:anchorId="450C1D5D">
          <v:shape id="_x0000_i1076" type="#_x0000_t75" alt="" style="width:26.05pt;height:13.7pt;mso-width-percent:0;mso-height-percent:0;mso-width-percent:0;mso-height-percent:0" o:ole="">
            <v:imagedata r:id="rId1401" o:title=""/>
          </v:shape>
          <o:OLEObject Type="Embed" ProgID="Equation.DSMT4" ShapeID="_x0000_i1076" DrawAspect="Content" ObjectID="_1617001228" r:id="rId1402"/>
        </w:object>
      </w:r>
      <w:r w:rsidR="00D24274" w:rsidRPr="0027188A">
        <w:rPr>
          <w:rFonts w:cstheme="minorHAnsi"/>
          <w:b/>
        </w:rPr>
        <w:t xml:space="preserve"> and column </w:t>
      </w:r>
      <w:r w:rsidR="001425DE" w:rsidRPr="00837F92">
        <w:rPr>
          <w:rFonts w:cstheme="minorHAnsi"/>
          <w:b/>
          <w:noProof/>
          <w:position w:val="-4"/>
        </w:rPr>
        <w:object w:dxaOrig="360" w:dyaOrig="260" w14:anchorId="16D04B09">
          <v:shape id="_x0000_i1075" type="#_x0000_t75" alt="" style="width:19.9pt;height:13.7pt;mso-width-percent:0;mso-height-percent:0;mso-width-percent:0;mso-height-percent:0" o:ole="">
            <v:imagedata r:id="rId1403" o:title=""/>
          </v:shape>
          <o:OLEObject Type="Embed" ProgID="Equation.DSMT4" ShapeID="_x0000_i1075" DrawAspect="Content" ObjectID="_1617001229" r:id="rId1404"/>
        </w:object>
      </w:r>
      <w:r w:rsidR="00D24274" w:rsidRPr="0027188A">
        <w:rPr>
          <w:rFonts w:cstheme="minorHAnsi"/>
          <w:b/>
        </w:rPr>
        <w:t xml:space="preserve"> </w:t>
      </w:r>
      <w:r w:rsidRPr="0027188A">
        <w:rPr>
          <w:rFonts w:cstheme="minorHAnsi"/>
          <w:b/>
        </w:rPr>
        <w:t>would be expressed</w:t>
      </w:r>
      <w:r>
        <w:rPr>
          <w:rFonts w:cstheme="minorHAnsi"/>
        </w:rPr>
        <w:t xml:space="preserve"> </w:t>
      </w:r>
      <w:bookmarkStart w:id="246" w:name="OLE_LINK199"/>
      <w:bookmarkStart w:id="247" w:name="OLE_LINK200"/>
      <w:r w:rsidR="00837F92">
        <w:rPr>
          <w:rFonts w:cstheme="minorHAnsi"/>
          <w:b/>
        </w:rPr>
        <w:t xml:space="preserve">as the inner product </w:t>
      </w:r>
      <w:r w:rsidR="001425DE" w:rsidRPr="00D24274">
        <w:rPr>
          <w:rFonts w:cstheme="minorHAnsi"/>
          <w:noProof/>
          <w:position w:val="-16"/>
        </w:rPr>
        <w:object w:dxaOrig="2460" w:dyaOrig="440" w14:anchorId="23C76896">
          <v:shape id="_x0000_i1074" type="#_x0000_t75" alt="" style="width:124.1pt;height:19.9pt;mso-width-percent:0;mso-height-percent:0;mso-width-percent:0;mso-height-percent:0" o:ole="">
            <v:imagedata r:id="rId1405" o:title=""/>
          </v:shape>
          <o:OLEObject Type="Embed" ProgID="Equation.DSMT4" ShapeID="_x0000_i1074" DrawAspect="Content" ObjectID="_1617001230" r:id="rId1406"/>
        </w:object>
      </w:r>
      <w:bookmarkEnd w:id="246"/>
      <w:bookmarkEnd w:id="247"/>
      <w:r w:rsidR="00D24274">
        <w:rPr>
          <w:rFonts w:cstheme="minorHAnsi"/>
        </w:rPr>
        <w:t xml:space="preserve">. To understand this expression, recall that </w:t>
      </w:r>
      <w:r w:rsidR="001425DE" w:rsidRPr="00D24274">
        <w:rPr>
          <w:rFonts w:cstheme="minorHAnsi"/>
          <w:noProof/>
          <w:position w:val="-16"/>
        </w:rPr>
        <w:object w:dxaOrig="940" w:dyaOrig="440" w14:anchorId="4E55F213">
          <v:shape id="_x0000_i1073" type="#_x0000_t75" alt="" style="width:45.95pt;height:19.9pt;mso-width-percent:0;mso-height-percent:0;mso-width-percent:0;mso-height-percent:0" o:ole="">
            <v:imagedata r:id="rId1407" o:title=""/>
          </v:shape>
          <o:OLEObject Type="Embed" ProgID="Equation.DSMT4" ShapeID="_x0000_i1073" DrawAspect="Content" ObjectID="_1617001231" r:id="rId1408"/>
        </w:object>
      </w:r>
      <w:r w:rsidR="00AF1CE3">
        <w:rPr>
          <w:rFonts w:cstheme="minorHAnsi"/>
        </w:rPr>
        <w:t xml:space="preserve"> is a row vector and it</w:t>
      </w:r>
      <w:r w:rsidR="00D24274">
        <w:rPr>
          <w:rFonts w:cstheme="minorHAnsi"/>
        </w:rPr>
        <w:t xml:space="preserve"> multiplie</w:t>
      </w:r>
      <w:r w:rsidR="00AF1CE3">
        <w:rPr>
          <w:rFonts w:cstheme="minorHAnsi"/>
        </w:rPr>
        <w:t>s</w:t>
      </w:r>
      <w:r w:rsidR="00D24274">
        <w:rPr>
          <w:rFonts w:cstheme="minorHAnsi"/>
        </w:rPr>
        <w:t xml:space="preserve"> the column vector </w:t>
      </w:r>
      <w:r w:rsidR="001425DE" w:rsidRPr="00AF1CE3">
        <w:rPr>
          <w:rFonts w:cstheme="minorHAnsi"/>
          <w:noProof/>
          <w:position w:val="-16"/>
        </w:rPr>
        <w:object w:dxaOrig="520" w:dyaOrig="440" w14:anchorId="3474B6D2">
          <v:shape id="_x0000_i1072" type="#_x0000_t75" alt="" style="width:26.05pt;height:19.9pt;mso-width-percent:0;mso-height-percent:0;mso-width-percent:0;mso-height-percent:0" o:ole="">
            <v:imagedata r:id="rId1409" o:title=""/>
          </v:shape>
          <o:OLEObject Type="Embed" ProgID="Equation.DSMT4" ShapeID="_x0000_i1072" DrawAspect="Content" ObjectID="_1617001232" r:id="rId1410"/>
        </w:object>
      </w:r>
      <w:r w:rsidR="00AF1CE3">
        <w:rPr>
          <w:rFonts w:cstheme="minorHAnsi"/>
        </w:rPr>
        <w:t xml:space="preserve"> resulting in a single complex </w:t>
      </w:r>
      <w:r w:rsidR="00956FFA">
        <w:rPr>
          <w:rFonts w:cstheme="minorHAnsi"/>
        </w:rPr>
        <w:t>term</w:t>
      </w:r>
      <w:r w:rsidR="00AF1CE3">
        <w:rPr>
          <w:rFonts w:cstheme="minorHAnsi"/>
        </w:rPr>
        <w:t xml:space="preserve">. </w:t>
      </w:r>
      <w:r w:rsidR="00354B77">
        <w:rPr>
          <w:rFonts w:cstheme="minorHAnsi"/>
        </w:rPr>
        <w:t>To be more precise</w:t>
      </w:r>
      <w:r w:rsidR="00EE7AEE">
        <w:rPr>
          <w:rFonts w:cstheme="minorHAnsi"/>
        </w:rPr>
        <w:t xml:space="preserve">, </w:t>
      </w:r>
      <w:r w:rsidR="001425DE" w:rsidRPr="00EE7AEE">
        <w:rPr>
          <w:rFonts w:cstheme="minorHAnsi"/>
          <w:noProof/>
          <w:position w:val="-16"/>
        </w:rPr>
        <w:object w:dxaOrig="940" w:dyaOrig="440" w14:anchorId="00A007E2">
          <v:shape id="_x0000_i1071" type="#_x0000_t75" alt="" style="width:45.95pt;height:19.9pt;mso-width-percent:0;mso-height-percent:0;mso-width-percent:0;mso-height-percent:0" o:ole="">
            <v:imagedata r:id="rId1411" o:title=""/>
          </v:shape>
          <o:OLEObject Type="Embed" ProgID="Equation.DSMT4" ShapeID="_x0000_i1071" DrawAspect="Content" ObjectID="_1617001233" r:id="rId1412"/>
        </w:object>
      </w:r>
      <w:r w:rsidR="00EE7AEE">
        <w:rPr>
          <w:rFonts w:cstheme="minorHAnsi"/>
        </w:rPr>
        <w:t xml:space="preserve">  is a pair of juxtaposed row vectors that are not mathematically combined, and </w:t>
      </w:r>
      <w:r w:rsidR="001425DE" w:rsidRPr="00EE7AEE">
        <w:rPr>
          <w:rFonts w:cstheme="minorHAnsi"/>
          <w:noProof/>
          <w:position w:val="-16"/>
        </w:rPr>
        <w:object w:dxaOrig="520" w:dyaOrig="440" w14:anchorId="1F9CE76E">
          <v:shape id="_x0000_i1070" type="#_x0000_t75" alt="" style="width:26.05pt;height:19.9pt;mso-width-percent:0;mso-height-percent:0;mso-width-percent:0;mso-height-percent:0" o:ole="">
            <v:imagedata r:id="rId1413" o:title=""/>
          </v:shape>
          <o:OLEObject Type="Embed" ProgID="Equation.DSMT4" ShapeID="_x0000_i1070" DrawAspect="Content" ObjectID="_1617001234" r:id="rId1414"/>
        </w:object>
      </w:r>
      <w:r w:rsidR="00EE7AEE">
        <w:rPr>
          <w:rFonts w:cstheme="minorHAnsi"/>
        </w:rPr>
        <w:t xml:space="preserve"> is a pair of juxtaposed column vectors</w:t>
      </w:r>
      <w:r w:rsidR="00354B77">
        <w:rPr>
          <w:rFonts w:cstheme="minorHAnsi"/>
        </w:rPr>
        <w:t xml:space="preserve">, and so </w:t>
      </w:r>
      <w:r w:rsidR="001425DE" w:rsidRPr="00354B77">
        <w:rPr>
          <w:rFonts w:cstheme="minorHAnsi"/>
          <w:noProof/>
          <w:position w:val="-16"/>
        </w:rPr>
        <w:object w:dxaOrig="740" w:dyaOrig="420" w14:anchorId="75B3AB8A">
          <v:shape id="_x0000_i1069" type="#_x0000_t75" alt="" style="width:39.1pt;height:19.9pt;mso-width-percent:0;mso-height-percent:0;mso-width-percent:0;mso-height-percent:0" o:ole="">
            <v:imagedata r:id="rId1415" o:title=""/>
          </v:shape>
          <o:OLEObject Type="Embed" ProgID="Equation.DSMT4" ShapeID="_x0000_i1069" DrawAspect="Content" ObjectID="_1617001235" r:id="rId1416"/>
        </w:object>
      </w:r>
      <w:r w:rsidR="00354B77">
        <w:rPr>
          <w:rFonts w:cstheme="minorHAnsi"/>
        </w:rPr>
        <w:t xml:space="preserve"> is a pair of juxtaposed complex numbers.</w:t>
      </w:r>
    </w:p>
    <w:p w14:paraId="5481DD21" w14:textId="77777777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50D2ADC" w14:textId="3078BC4F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Since </w:t>
      </w:r>
      <w:r w:rsidR="001425DE" w:rsidRPr="001B3DE2">
        <w:rPr>
          <w:rFonts w:cstheme="minorHAnsi"/>
          <w:noProof/>
          <w:position w:val="-18"/>
        </w:rPr>
        <w:object w:dxaOrig="740" w:dyaOrig="480" w14:anchorId="4F7F5F39">
          <v:shape id="_x0000_i1068" type="#_x0000_t75" alt="" style="width:39.1pt;height:26.05pt;mso-width-percent:0;mso-height-percent:0;mso-width-percent:0;mso-height-percent:0" o:ole="">
            <v:imagedata r:id="rId1417" o:title=""/>
          </v:shape>
          <o:OLEObject Type="Embed" ProgID="Equation.DSMT4" ShapeID="_x0000_i1068" DrawAspect="Content" ObjectID="_1617001236" r:id="rId1418"/>
        </w:object>
      </w:r>
      <w:r>
        <w:rPr>
          <w:rFonts w:cstheme="minorHAnsi"/>
        </w:rPr>
        <w:t xml:space="preserve"> constitutes a basis for </w:t>
      </w:r>
      <w:r w:rsidR="001425DE" w:rsidRPr="001B3DE2">
        <w:rPr>
          <w:rFonts w:cstheme="minorHAnsi"/>
          <w:noProof/>
          <w:position w:val="-12"/>
        </w:rPr>
        <w:object w:dxaOrig="420" w:dyaOrig="380" w14:anchorId="5B26BB8A">
          <v:shape id="_x0000_i1067" type="#_x0000_t75" alt="" style="width:19.9pt;height:19.9pt;mso-width-percent:0;mso-height-percent:0;mso-width-percent:0;mso-height-percent:0" o:ole="">
            <v:imagedata r:id="rId1419" o:title=""/>
          </v:shape>
          <o:OLEObject Type="Embed" ProgID="Equation.DSMT4" ShapeID="_x0000_i1067" DrawAspect="Content" ObjectID="_1617001237" r:id="rId1420"/>
        </w:object>
      </w:r>
      <w:r>
        <w:rPr>
          <w:rFonts w:cstheme="minorHAnsi"/>
        </w:rPr>
        <w:t xml:space="preserve">, a typical </w:t>
      </w:r>
      <w:r w:rsidRPr="001A704C">
        <w:rPr>
          <w:rFonts w:cstheme="minorHAnsi"/>
          <w:b/>
        </w:rPr>
        <w:t>state vector</w:t>
      </w:r>
      <w:r>
        <w:rPr>
          <w:rFonts w:cstheme="minorHAnsi"/>
        </w:rPr>
        <w:t xml:space="preserve"> </w:t>
      </w:r>
      <w:r w:rsidR="00AC4228">
        <w:rPr>
          <w:rFonts w:cstheme="minorHAnsi"/>
        </w:rPr>
        <w:t xml:space="preserve">(or </w:t>
      </w:r>
      <w:r w:rsidR="00AC4228">
        <w:rPr>
          <w:rFonts w:cstheme="minorHAnsi"/>
          <w:b/>
        </w:rPr>
        <w:t>state</w:t>
      </w:r>
      <w:r w:rsidR="00AC4228">
        <w:rPr>
          <w:rFonts w:cstheme="minorHAnsi"/>
        </w:rPr>
        <w:t xml:space="preserve"> for short) </w:t>
      </w:r>
      <w:r>
        <w:rPr>
          <w:rFonts w:cstheme="minorHAnsi"/>
        </w:rPr>
        <w:t xml:space="preserve">can be written </w:t>
      </w:r>
      <w:r w:rsidR="001425DE" w:rsidRPr="00551436">
        <w:rPr>
          <w:rFonts w:cstheme="minorHAnsi"/>
          <w:noProof/>
          <w:position w:val="-28"/>
        </w:rPr>
        <w:object w:dxaOrig="2240" w:dyaOrig="560" w14:anchorId="2979A11D">
          <v:shape id="_x0000_i1066" type="#_x0000_t75" alt="" style="width:111.1pt;height:26.05pt;mso-width-percent:0;mso-height-percent:0;mso-width-percent:0;mso-height-percent:0" o:ole="">
            <v:imagedata r:id="rId1421" o:title=""/>
          </v:shape>
          <o:OLEObject Type="Embed" ProgID="Equation.DSMT4" ShapeID="_x0000_i1066" DrawAspect="Content" ObjectID="_1617001238" r:id="rId1422"/>
        </w:object>
      </w:r>
      <w:r w:rsidR="00551436">
        <w:rPr>
          <w:rFonts w:cstheme="minorHAnsi"/>
        </w:rPr>
        <w:t>.</w:t>
      </w:r>
      <w:r w:rsidR="00CB3E77">
        <w:rPr>
          <w:rFonts w:cstheme="minorHAnsi"/>
        </w:rPr>
        <w:t xml:space="preserve"> </w:t>
      </w:r>
      <w:r w:rsidR="001A704C">
        <w:rPr>
          <w:rFonts w:cstheme="minorHAnsi"/>
        </w:rPr>
        <w:t>A product vecto</w:t>
      </w:r>
      <w:r w:rsidR="009C1E23">
        <w:rPr>
          <w:rFonts w:cstheme="minorHAnsi"/>
        </w:rPr>
        <w:t>r</w:t>
      </w:r>
      <w:r w:rsidR="0028274A">
        <w:rPr>
          <w:rFonts w:cstheme="minorHAnsi"/>
        </w:rPr>
        <w:t>,</w:t>
      </w:r>
      <w:r w:rsidR="001A704C">
        <w:rPr>
          <w:rFonts w:cstheme="minorHAnsi"/>
        </w:rPr>
        <w:t xml:space="preserve"> as defined above</w:t>
      </w:r>
      <w:r w:rsidR="0028274A">
        <w:rPr>
          <w:rFonts w:cstheme="minorHAnsi"/>
        </w:rPr>
        <w:t>,</w:t>
      </w:r>
      <w:r w:rsidR="001A704C">
        <w:rPr>
          <w:rFonts w:cstheme="minorHAnsi"/>
        </w:rPr>
        <w:t xml:space="preserve"> is one example of a state vector.</w:t>
      </w:r>
    </w:p>
    <w:p w14:paraId="1F95DCAC" w14:textId="77777777" w:rsidR="001A704C" w:rsidRDefault="001A704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5113E9" w14:textId="234B09EE" w:rsidR="0021585A" w:rsidRDefault="00FB6AB7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bookmarkStart w:id="248" w:name="OLE_LINK218"/>
      <w:bookmarkStart w:id="249" w:name="OLE_LINK219"/>
      <w:r>
        <w:rPr>
          <w:rFonts w:cstheme="minorHAnsi"/>
          <w:color w:val="0000FF"/>
        </w:rPr>
        <w:t>Definition</w:t>
      </w:r>
      <w:r w:rsidR="002264EB">
        <w:rPr>
          <w:rFonts w:cstheme="minorHAnsi"/>
          <w:color w:val="0000FF"/>
        </w:rPr>
        <w:t xml:space="preserve"> (Product of 2 Spin Systems).</w:t>
      </w:r>
      <w:r w:rsidR="002264EB">
        <w:rPr>
          <w:rFonts w:cstheme="minorHAnsi"/>
        </w:rPr>
        <w:t xml:space="preserve"> Alice prepare</w:t>
      </w:r>
      <w:r w:rsidR="00595818">
        <w:rPr>
          <w:rFonts w:cstheme="minorHAnsi"/>
        </w:rPr>
        <w:t>s</w:t>
      </w:r>
      <w:r w:rsidR="002264EB">
        <w:rPr>
          <w:rFonts w:cstheme="minorHAnsi"/>
        </w:rPr>
        <w:t xml:space="preserve"> spin state </w:t>
      </w:r>
      <w:r w:rsidR="001425DE" w:rsidRPr="002264EB">
        <w:rPr>
          <w:rFonts w:cstheme="minorHAnsi"/>
          <w:noProof/>
          <w:position w:val="-18"/>
        </w:rPr>
        <w:object w:dxaOrig="1540" w:dyaOrig="480" w14:anchorId="0E27A642">
          <v:shape id="_x0000_i1065" type="#_x0000_t75" alt="" style="width:78.85pt;height:26.05pt;mso-width-percent:0;mso-height-percent:0;mso-width-percent:0;mso-height-percent:0" o:ole="">
            <v:imagedata r:id="rId1423" o:title=""/>
          </v:shape>
          <o:OLEObject Type="Embed" ProgID="Equation.DSMT4" ShapeID="_x0000_i1065" DrawAspect="Content" ObjectID="_1617001239" r:id="rId1424"/>
        </w:object>
      </w:r>
      <w:r w:rsidR="002264EB">
        <w:rPr>
          <w:rFonts w:cstheme="minorHAnsi"/>
        </w:rPr>
        <w:t xml:space="preserve"> and Bob</w:t>
      </w:r>
      <w:r w:rsidR="002264EB" w:rsidRPr="001A704C">
        <w:rPr>
          <w:rFonts w:cstheme="minorHAnsi"/>
        </w:rPr>
        <w:t xml:space="preserve"> </w:t>
      </w:r>
      <w:r w:rsidR="001A704C" w:rsidRPr="001A704C">
        <w:rPr>
          <w:rFonts w:cstheme="minorHAnsi"/>
        </w:rPr>
        <w:t>prepar</w:t>
      </w:r>
      <w:r w:rsidR="001A704C">
        <w:rPr>
          <w:rFonts w:cstheme="minorHAnsi"/>
        </w:rPr>
        <w:t xml:space="preserve">es </w:t>
      </w:r>
      <w:r w:rsidR="001425DE" w:rsidRPr="001A704C">
        <w:rPr>
          <w:rFonts w:cstheme="minorHAnsi"/>
          <w:noProof/>
          <w:position w:val="-18"/>
        </w:rPr>
        <w:object w:dxaOrig="1480" w:dyaOrig="480" w14:anchorId="37DD3226">
          <v:shape id="_x0000_i1064" type="#_x0000_t75" alt="" style="width:1in;height:26.05pt;mso-width-percent:0;mso-height-percent:0;mso-width-percent:0;mso-height-percent:0" o:ole="">
            <v:imagedata r:id="rId1425" o:title=""/>
          </v:shape>
          <o:OLEObject Type="Embed" ProgID="Equation.DSMT4" ShapeID="_x0000_i1064" DrawAspect="Content" ObjectID="_1617001240" r:id="rId1426"/>
        </w:object>
      </w:r>
      <w:r w:rsidR="001A704C">
        <w:rPr>
          <w:rFonts w:cstheme="minorHAnsi"/>
        </w:rPr>
        <w:t xml:space="preserve">. </w:t>
      </w:r>
      <w:r w:rsidR="0021585A">
        <w:rPr>
          <w:rFonts w:cstheme="minorHAnsi"/>
        </w:rPr>
        <w:t>Expli</w:t>
      </w:r>
      <w:r w:rsidR="00595818">
        <w:rPr>
          <w:rFonts w:cstheme="minorHAnsi"/>
        </w:rPr>
        <w:t>citly Alice prepares her spin</w:t>
      </w:r>
      <w:r w:rsidR="0021585A">
        <w:rPr>
          <w:rFonts w:cstheme="minorHAnsi"/>
        </w:rPr>
        <w:t xml:space="preserve"> state</w:t>
      </w:r>
    </w:p>
    <w:p w14:paraId="2996ED5A" w14:textId="574F4F1F" w:rsidR="0021585A" w:rsidRDefault="0021585A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</w:rPr>
        <w:tab/>
      </w:r>
      <w:bookmarkStart w:id="250" w:name="OLE_LINK207"/>
      <w:bookmarkStart w:id="251" w:name="OLE_LINK208"/>
      <w:r w:rsidR="00595818">
        <w:rPr>
          <w:rFonts w:cstheme="minorHAnsi"/>
        </w:rPr>
        <w:tab/>
      </w:r>
      <w:r w:rsidR="001425DE" w:rsidRPr="0028274A">
        <w:rPr>
          <w:rFonts w:cstheme="minorHAnsi"/>
          <w:noProof/>
          <w:position w:val="-18"/>
        </w:rPr>
        <w:object w:dxaOrig="2040" w:dyaOrig="480" w14:anchorId="487C8E8C">
          <v:shape id="_x0000_i1063" type="#_x0000_t75" alt="" style="width:104.9pt;height:26.05pt;mso-width-percent:0;mso-height-percent:0;mso-width-percent:0;mso-height-percent:0" o:ole="">
            <v:imagedata r:id="rId1427" o:title=""/>
          </v:shape>
          <o:OLEObject Type="Embed" ProgID="Equation.DSMT4" ShapeID="_x0000_i1063" DrawAspect="Content" ObjectID="_1617001241" r:id="rId1428"/>
        </w:object>
      </w:r>
      <w:bookmarkEnd w:id="250"/>
      <w:bookmarkEnd w:id="251"/>
      <w:r>
        <w:rPr>
          <w:rFonts w:cstheme="minorHAnsi"/>
        </w:rPr>
        <w:t xml:space="preserve"> </w:t>
      </w:r>
    </w:p>
    <w:p w14:paraId="6477D168" w14:textId="5D6BA1B8" w:rsidR="00E5766E" w:rsidRDefault="00595818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 Bob prepares his spin</w:t>
      </w:r>
      <w:r w:rsidR="00E5766E">
        <w:rPr>
          <w:rFonts w:cstheme="minorHAnsi"/>
        </w:rPr>
        <w:t xml:space="preserve"> state</w:t>
      </w:r>
    </w:p>
    <w:p w14:paraId="63A9726C" w14:textId="026D4372" w:rsidR="00E5766E" w:rsidRDefault="00E5766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bookmarkStart w:id="252" w:name="OLE_LINK205"/>
      <w:bookmarkStart w:id="253" w:name="OLE_LINK206"/>
      <w:bookmarkStart w:id="254" w:name="OLE_LINK209"/>
      <w:r w:rsidR="001425DE" w:rsidRPr="00DE2A69">
        <w:rPr>
          <w:rFonts w:cstheme="minorHAnsi"/>
          <w:noProof/>
          <w:position w:val="-16"/>
        </w:rPr>
        <w:object w:dxaOrig="2100" w:dyaOrig="440" w14:anchorId="4D84ED4B">
          <v:shape id="_x0000_i1062" type="#_x0000_t75" alt="" style="width:104.9pt;height:19.9pt;mso-width-percent:0;mso-height-percent:0;mso-width-percent:0;mso-height-percent:0" o:ole="">
            <v:imagedata r:id="rId1429" o:title=""/>
          </v:shape>
          <o:OLEObject Type="Embed" ProgID="Equation.DSMT4" ShapeID="_x0000_i1062" DrawAspect="Content" ObjectID="_1617001242" r:id="rId1430"/>
        </w:object>
      </w:r>
      <w:bookmarkEnd w:id="252"/>
      <w:bookmarkEnd w:id="253"/>
      <w:bookmarkEnd w:id="254"/>
      <w:r w:rsidR="00DE2A69">
        <w:rPr>
          <w:rFonts w:cstheme="minorHAnsi"/>
        </w:rPr>
        <w:t>.</w:t>
      </w:r>
    </w:p>
    <w:p w14:paraId="3A239739" w14:textId="7147501C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ssume each state is normalized:</w:t>
      </w:r>
    </w:p>
    <w:p w14:paraId="34C128CF" w14:textId="078C0D0F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1425DE" w:rsidRPr="00DE2A69">
        <w:rPr>
          <w:rFonts w:cstheme="minorHAnsi"/>
          <w:noProof/>
          <w:position w:val="-14"/>
        </w:rPr>
        <w:object w:dxaOrig="1880" w:dyaOrig="420" w14:anchorId="08124E08">
          <v:shape id="_x0000_i1061" type="#_x0000_t75" alt="" style="width:91.9pt;height:19.9pt;mso-width-percent:0;mso-height-percent:0;mso-width-percent:0;mso-height-percent:0" o:ole="">
            <v:imagedata r:id="rId1431" o:title=""/>
          </v:shape>
          <o:OLEObject Type="Embed" ProgID="Equation.DSMT4" ShapeID="_x0000_i1061" DrawAspect="Content" ObjectID="_1617001243" r:id="rId1432"/>
        </w:object>
      </w:r>
      <w:r>
        <w:rPr>
          <w:rFonts w:cstheme="minorHAnsi"/>
        </w:rPr>
        <w:t xml:space="preserve"> </w:t>
      </w:r>
    </w:p>
    <w:p w14:paraId="7A2B9C9A" w14:textId="0D64F4B3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1425DE" w:rsidRPr="00DE2A69">
        <w:rPr>
          <w:rFonts w:cstheme="minorHAnsi"/>
          <w:noProof/>
          <w:position w:val="-14"/>
        </w:rPr>
        <w:object w:dxaOrig="1840" w:dyaOrig="420" w14:anchorId="7330FD8B">
          <v:shape id="_x0000_i1060" type="#_x0000_t75" alt="" style="width:91.9pt;height:19.9pt;mso-width-percent:0;mso-height-percent:0;mso-width-percent:0;mso-height-percent:0" o:ole="">
            <v:imagedata r:id="rId1433" o:title=""/>
          </v:shape>
          <o:OLEObject Type="Embed" ProgID="Equation.DSMT4" ShapeID="_x0000_i1060" DrawAspect="Content" ObjectID="_1617001244" r:id="rId1434"/>
        </w:object>
      </w:r>
      <w:r w:rsidR="00EB0B81">
        <w:rPr>
          <w:rFonts w:cstheme="minorHAnsi"/>
        </w:rPr>
        <w:t>.</w:t>
      </w:r>
      <w:r w:rsidR="00F042F6">
        <w:rPr>
          <w:rFonts w:cstheme="minorHAnsi"/>
        </w:rPr>
        <w:tab/>
        <w:t>(6.4)</w:t>
      </w:r>
    </w:p>
    <w:p w14:paraId="5D7BC879" w14:textId="0F0A9E5A" w:rsidR="00F042F6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ystem </w:t>
      </w:r>
      <w:r w:rsidR="001425DE" w:rsidRPr="000F0CB2">
        <w:rPr>
          <w:rFonts w:cstheme="minorHAnsi"/>
          <w:noProof/>
          <w:position w:val="-12"/>
        </w:rPr>
        <w:object w:dxaOrig="420" w:dyaOrig="380" w14:anchorId="41F4A1E4">
          <v:shape id="_x0000_i1059" type="#_x0000_t75" alt="" style="width:19.9pt;height:19.9pt;mso-width-percent:0;mso-height-percent:0;mso-width-percent:0;mso-height-percent:0" o:ole="">
            <v:imagedata r:id="rId1435" o:title=""/>
          </v:shape>
          <o:OLEObject Type="Embed" ProgID="Equation.DSMT4" ShapeID="_x0000_i1059" DrawAspect="Content" ObjectID="_1617001245" r:id="rId1436"/>
        </w:object>
      </w:r>
      <w:r>
        <w:rPr>
          <w:rFonts w:cstheme="minorHAnsi"/>
        </w:rPr>
        <w:t xml:space="preserve"> has basis vectors </w:t>
      </w:r>
      <w:r w:rsidR="001425DE" w:rsidRPr="000F0CB2">
        <w:rPr>
          <w:rFonts w:cstheme="minorHAnsi"/>
          <w:noProof/>
          <w:position w:val="-16"/>
        </w:rPr>
        <w:object w:dxaOrig="520" w:dyaOrig="440" w14:anchorId="68F2DE36">
          <v:shape id="_x0000_i1058" type="#_x0000_t75" alt="" style="width:26.05pt;height:19.9pt;mso-width-percent:0;mso-height-percent:0;mso-width-percent:0;mso-height-percent:0" o:ole="">
            <v:imagedata r:id="rId1437" o:title=""/>
          </v:shape>
          <o:OLEObject Type="Embed" ProgID="Equation.DSMT4" ShapeID="_x0000_i1058" DrawAspect="Content" ObjectID="_1617001246" r:id="rId1438"/>
        </w:object>
      </w:r>
      <w:r>
        <w:rPr>
          <w:rFonts w:cstheme="minorHAnsi"/>
        </w:rPr>
        <w:t xml:space="preserve">, </w:t>
      </w:r>
      <w:r w:rsidR="001425DE" w:rsidRPr="000F0CB2">
        <w:rPr>
          <w:rFonts w:cstheme="minorHAnsi"/>
          <w:noProof/>
          <w:position w:val="-16"/>
        </w:rPr>
        <w:object w:dxaOrig="540" w:dyaOrig="440" w14:anchorId="2D188F74">
          <v:shape id="_x0000_i1057" type="#_x0000_t75" alt="" style="width:26.05pt;height:19.9pt;mso-width-percent:0;mso-height-percent:0;mso-width-percent:0;mso-height-percent:0" o:ole="">
            <v:imagedata r:id="rId1439" o:title=""/>
          </v:shape>
          <o:OLEObject Type="Embed" ProgID="Equation.DSMT4" ShapeID="_x0000_i1057" DrawAspect="Content" ObjectID="_1617001247" r:id="rId1440"/>
        </w:object>
      </w:r>
      <w:r>
        <w:rPr>
          <w:rFonts w:cstheme="minorHAnsi"/>
        </w:rPr>
        <w:t xml:space="preserve">, </w:t>
      </w:r>
      <w:r w:rsidR="001425DE" w:rsidRPr="000F0CB2">
        <w:rPr>
          <w:rFonts w:cstheme="minorHAnsi"/>
          <w:noProof/>
          <w:position w:val="-16"/>
        </w:rPr>
        <w:object w:dxaOrig="520" w:dyaOrig="440" w14:anchorId="38D2FB6A">
          <v:shape id="_x0000_i1056" type="#_x0000_t75" alt="" style="width:26.05pt;height:19.9pt;mso-width-percent:0;mso-height-percent:0;mso-width-percent:0;mso-height-percent:0" o:ole="">
            <v:imagedata r:id="rId1441" o:title=""/>
          </v:shape>
          <o:OLEObject Type="Embed" ProgID="Equation.DSMT4" ShapeID="_x0000_i1056" DrawAspect="Content" ObjectID="_1617001248" r:id="rId1442"/>
        </w:object>
      </w:r>
      <w:r>
        <w:rPr>
          <w:rFonts w:cstheme="minorHAnsi"/>
        </w:rPr>
        <w:t xml:space="preserve">, and </w:t>
      </w:r>
      <w:r w:rsidR="001425DE" w:rsidRPr="000F0CB2">
        <w:rPr>
          <w:rFonts w:cstheme="minorHAnsi"/>
          <w:noProof/>
          <w:position w:val="-16"/>
        </w:rPr>
        <w:object w:dxaOrig="540" w:dyaOrig="440" w14:anchorId="5FE6353A">
          <v:shape id="_x0000_i1055" type="#_x0000_t75" alt="" style="width:26.05pt;height:19.9pt;mso-width-percent:0;mso-height-percent:0;mso-width-percent:0;mso-height-percent:0" o:ole="">
            <v:imagedata r:id="rId1443" o:title=""/>
          </v:shape>
          <o:OLEObject Type="Embed" ProgID="Equation.DSMT4" ShapeID="_x0000_i1055" DrawAspect="Content" ObjectID="_1617001249" r:id="rId1444"/>
        </w:objec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and</w:t>
      </w:r>
      <w:proofErr w:type="spellEnd"/>
      <w:r>
        <w:rPr>
          <w:rFonts w:cstheme="minorHAnsi"/>
        </w:rPr>
        <w:t xml:space="preserve"> the product state is</w:t>
      </w:r>
    </w:p>
    <w:p w14:paraId="591558DB" w14:textId="362D92C9" w:rsidR="00E123A6" w:rsidRDefault="00E123A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1425DE" w:rsidRPr="00E123A6">
        <w:rPr>
          <w:rFonts w:cstheme="minorHAnsi"/>
          <w:noProof/>
          <w:position w:val="-16"/>
        </w:rPr>
        <w:object w:dxaOrig="6720" w:dyaOrig="440" w14:anchorId="2FA2ECAA">
          <v:shape id="_x0000_i1054" type="#_x0000_t75" alt="" style="width:333.95pt;height:19.9pt;mso-width-percent:0;mso-height-percent:0;mso-width-percent:0;mso-height-percent:0" o:ole="">
            <v:imagedata r:id="rId1445" o:title=""/>
          </v:shape>
          <o:OLEObject Type="Embed" ProgID="Equation.DSMT4" ShapeID="_x0000_i1054" DrawAspect="Content" ObjectID="_1617001250" r:id="rId1446"/>
        </w:object>
      </w:r>
      <w:r w:rsidR="00EB0B81">
        <w:rPr>
          <w:rFonts w:cstheme="minorHAnsi"/>
        </w:rPr>
        <w:t>.</w:t>
      </w:r>
      <w:r w:rsidR="00EB0B81">
        <w:rPr>
          <w:rFonts w:cstheme="minorHAnsi"/>
        </w:rPr>
        <w:tab/>
        <w:t>(6.5)</w:t>
      </w:r>
      <w:r>
        <w:rPr>
          <w:rFonts w:cstheme="minorHAnsi"/>
        </w:rPr>
        <w:t xml:space="preserve"> </w:t>
      </w:r>
    </w:p>
    <w:p w14:paraId="2569926D" w14:textId="77777777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5E232E1F" w14:textId="57098C2B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The most general state is </w:t>
      </w:r>
    </w:p>
    <w:p w14:paraId="3FEBE052" w14:textId="27A6CFAF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1425DE" w:rsidRPr="00F35199">
        <w:rPr>
          <w:rFonts w:cstheme="minorHAnsi"/>
          <w:noProof/>
          <w:position w:val="-16"/>
        </w:rPr>
        <w:object w:dxaOrig="4540" w:dyaOrig="440" w14:anchorId="5AAEEB2C">
          <v:shape id="_x0000_i1053" type="#_x0000_t75" alt="" style="width:229.7pt;height:19.9pt;mso-width-percent:0;mso-height-percent:0;mso-width-percent:0;mso-height-percent:0" o:ole="">
            <v:imagedata r:id="rId1447" o:title=""/>
          </v:shape>
          <o:OLEObject Type="Embed" ProgID="Equation.DSMT4" ShapeID="_x0000_i1053" DrawAspect="Content" ObjectID="_1617001251" r:id="rId1448"/>
        </w:object>
      </w:r>
      <w:r w:rsidR="00F35199">
        <w:rPr>
          <w:rFonts w:cstheme="minorHAnsi"/>
        </w:rPr>
        <w:t>.</w:t>
      </w:r>
    </w:p>
    <w:p w14:paraId="5537AEDB" w14:textId="77777777" w:rsidR="00D55796" w:rsidRDefault="00D5579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06AD42E4" w14:textId="7399A042" w:rsidR="000B7167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If it is normalized, then we have</w:t>
      </w:r>
    </w:p>
    <w:p w14:paraId="0D50E624" w14:textId="05E667A3" w:rsidR="00797BA0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1425DE" w:rsidRPr="00A04D2E">
        <w:rPr>
          <w:rFonts w:cstheme="minorHAnsi"/>
          <w:noProof/>
          <w:position w:val="-14"/>
        </w:rPr>
        <w:object w:dxaOrig="3980" w:dyaOrig="420" w14:anchorId="7B511C67">
          <v:shape id="_x0000_i1052" type="#_x0000_t75" alt="" style="width:196.1pt;height:19.9pt;mso-width-percent:0;mso-height-percent:0;mso-width-percent:0;mso-height-percent:0" o:ole="">
            <v:imagedata r:id="rId1449" o:title=""/>
          </v:shape>
          <o:OLEObject Type="Embed" ProgID="Equation.DSMT4" ShapeID="_x0000_i1052" DrawAspect="Content" ObjectID="_1617001252" r:id="rId1450"/>
        </w:object>
      </w:r>
      <w:r w:rsidR="00A04D2E">
        <w:rPr>
          <w:rFonts w:cstheme="minorHAnsi"/>
        </w:rPr>
        <w:t xml:space="preserve"> </w:t>
      </w:r>
    </w:p>
    <w:p w14:paraId="1EEDD7FA" w14:textId="77777777" w:rsidR="00A04D2E" w:rsidRDefault="00A04D2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4DB1AD6A" w14:textId="4414B71B" w:rsidR="002264EB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</w:rPr>
        <w:t xml:space="preserve">Define the </w:t>
      </w:r>
      <w:r>
        <w:rPr>
          <w:rFonts w:cstheme="minorHAnsi"/>
          <w:b/>
        </w:rPr>
        <w:t>singlet state</w:t>
      </w:r>
    </w:p>
    <w:p w14:paraId="14DF96C9" w14:textId="11BBB3F7" w:rsidR="000F0CB2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lastRenderedPageBreak/>
        <w:tab/>
      </w:r>
      <w:r w:rsidR="001425DE" w:rsidRPr="00D66475">
        <w:rPr>
          <w:rFonts w:cstheme="minorHAnsi"/>
          <w:b/>
          <w:noProof/>
          <w:position w:val="-30"/>
        </w:rPr>
        <w:object w:dxaOrig="2720" w:dyaOrig="720" w14:anchorId="4560F46B">
          <v:shape id="_x0000_i1051" type="#_x0000_t75" alt="" style="width:137.15pt;height:39.1pt;mso-width-percent:0;mso-height-percent:0;mso-width-percent:0;mso-height-percent:0" o:ole="">
            <v:imagedata r:id="rId1451" o:title=""/>
          </v:shape>
          <o:OLEObject Type="Embed" ProgID="Equation.DSMT4" ShapeID="_x0000_i1051" DrawAspect="Content" ObjectID="_1617001253" r:id="rId1452"/>
        </w:object>
      </w:r>
      <w:r w:rsidR="00D66475">
        <w:rPr>
          <w:rFonts w:cstheme="minorHAnsi"/>
          <w:b/>
        </w:rPr>
        <w:t xml:space="preserve"> </w:t>
      </w:r>
    </w:p>
    <w:p w14:paraId="394B8BB3" w14:textId="5284ACC2" w:rsidR="005E42EA" w:rsidRDefault="0021585A" w:rsidP="006A287F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5E42EA">
        <w:rPr>
          <w:rFonts w:cstheme="minorHAnsi"/>
        </w:rPr>
        <w:t xml:space="preserve">and the </w:t>
      </w:r>
      <w:r w:rsidR="005E42EA" w:rsidRPr="005E42EA">
        <w:rPr>
          <w:rFonts w:cstheme="minorHAnsi"/>
          <w:b/>
        </w:rPr>
        <w:t>triplet states</w:t>
      </w:r>
    </w:p>
    <w:p w14:paraId="223B12D8" w14:textId="05CC7C49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1425DE" w:rsidRPr="005E42EA">
        <w:rPr>
          <w:rFonts w:cstheme="minorHAnsi"/>
          <w:noProof/>
          <w:position w:val="-30"/>
        </w:rPr>
        <w:object w:dxaOrig="7300" w:dyaOrig="720" w14:anchorId="25997AC8">
          <v:shape id="_x0000_i1050" type="#_x0000_t75" alt="" style="width:364.8pt;height:39.1pt;mso-width-percent:0;mso-height-percent:0;mso-width-percent:0;mso-height-percent:0" o:ole="">
            <v:imagedata r:id="rId1453" o:title=""/>
          </v:shape>
          <o:OLEObject Type="Embed" ProgID="Equation.DSMT4" ShapeID="_x0000_i1050" DrawAspect="Content" ObjectID="_1617001254" r:id="rId1454"/>
        </w:object>
      </w:r>
      <w:bookmarkEnd w:id="248"/>
      <w:bookmarkEnd w:id="249"/>
      <w:r>
        <w:rPr>
          <w:rFonts w:cstheme="minorHAnsi"/>
        </w:rPr>
        <w:t xml:space="preserve">.  </w:t>
      </w:r>
    </w:p>
    <w:p w14:paraId="4F4EA084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670BCB3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3.</w:t>
      </w:r>
      <w:r>
        <w:rPr>
          <w:rFonts w:cstheme="minorHAnsi"/>
        </w:rPr>
        <w:t xml:space="preserve"> The singlet state cannot be written as a product state.</w:t>
      </w:r>
    </w:p>
    <w:p w14:paraId="7E03E335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63073B1" w14:textId="74E1735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roves the earlier claim that </w:t>
      </w:r>
      <w:r w:rsidR="001425DE" w:rsidRPr="005E42EA">
        <w:rPr>
          <w:rFonts w:cstheme="minorHAnsi"/>
          <w:noProof/>
          <w:position w:val="-12"/>
        </w:rPr>
        <w:object w:dxaOrig="420" w:dyaOrig="380" w14:anchorId="5C6DEADA">
          <v:shape id="_x0000_i1049" type="#_x0000_t75" alt="" style="width:19.9pt;height:19.9pt;mso-width-percent:0;mso-height-percent:0;mso-width-percent:0;mso-height-percent:0" o:ole="">
            <v:imagedata r:id="rId1455" o:title=""/>
          </v:shape>
          <o:OLEObject Type="Embed" ProgID="Equation.DSMT4" ShapeID="_x0000_i1049" DrawAspect="Content" ObjectID="_1617001255" r:id="rId1456"/>
        </w:object>
      </w:r>
      <w:r>
        <w:rPr>
          <w:rFonts w:cstheme="minorHAnsi"/>
        </w:rPr>
        <w:t xml:space="preserve"> is larger than the set of product vectors. That is, there are states in </w:t>
      </w:r>
      <w:r w:rsidR="001425DE" w:rsidRPr="005E42EA">
        <w:rPr>
          <w:rFonts w:cstheme="minorHAnsi"/>
          <w:noProof/>
          <w:position w:val="-12"/>
        </w:rPr>
        <w:object w:dxaOrig="420" w:dyaOrig="380" w14:anchorId="2E6EDD9D">
          <v:shape id="_x0000_i1048" type="#_x0000_t75" alt="" style="width:19.9pt;height:19.9pt;mso-width-percent:0;mso-height-percent:0;mso-width-percent:0;mso-height-percent:0" o:ole="">
            <v:imagedata r:id="rId1457" o:title=""/>
          </v:shape>
          <o:OLEObject Type="Embed" ProgID="Equation.DSMT4" ShapeID="_x0000_i1048" DrawAspect="Content" ObjectID="_1617001256" r:id="rId1458"/>
        </w:object>
      </w:r>
      <w:r>
        <w:rPr>
          <w:rFonts w:cstheme="minorHAnsi"/>
        </w:rPr>
        <w:t xml:space="preserve"> that are not product vectors. In fact, most states are not product states.</w:t>
      </w:r>
    </w:p>
    <w:p w14:paraId="30B2BF8B" w14:textId="77777777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46AFC94" w14:textId="4A5F4C65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’s </w:t>
      </w:r>
      <w:r w:rsidR="00D55796">
        <w:rPr>
          <w:rFonts w:cstheme="minorHAnsi"/>
        </w:rPr>
        <w:t>compare</w:t>
      </w:r>
      <w:r>
        <w:rPr>
          <w:rFonts w:cstheme="minorHAnsi"/>
        </w:rPr>
        <w:t xml:space="preserve"> the number of degrees of freedom (</w:t>
      </w:r>
      <w:proofErr w:type="spellStart"/>
      <w:r>
        <w:rPr>
          <w:rFonts w:cstheme="minorHAnsi"/>
        </w:rPr>
        <w:t>dof</w:t>
      </w:r>
      <w:proofErr w:type="spellEnd"/>
      <w:r>
        <w:rPr>
          <w:rFonts w:cstheme="minorHAnsi"/>
        </w:rPr>
        <w:t xml:space="preserve">) </w:t>
      </w:r>
      <w:r w:rsidR="00775409">
        <w:rPr>
          <w:rFonts w:cstheme="minorHAnsi"/>
        </w:rPr>
        <w:t xml:space="preserve">of </w:t>
      </w:r>
      <w:r w:rsidR="00D55796">
        <w:rPr>
          <w:rFonts w:cstheme="minorHAnsi"/>
        </w:rPr>
        <w:t>a product vector and a general state vector</w:t>
      </w:r>
      <w:r>
        <w:rPr>
          <w:rFonts w:cstheme="minorHAnsi"/>
        </w:rPr>
        <w:t xml:space="preserve">. </w:t>
      </w:r>
      <w:r w:rsidR="001425DE" w:rsidRPr="00A71ABE">
        <w:rPr>
          <w:rFonts w:cstheme="minorHAnsi"/>
          <w:noProof/>
          <w:position w:val="-16"/>
        </w:rPr>
        <w:object w:dxaOrig="420" w:dyaOrig="440" w14:anchorId="7B0CBDFC">
          <v:shape id="_x0000_i1047" type="#_x0000_t75" alt="" style="width:19.9pt;height:19.9pt;mso-width-percent:0;mso-height-percent:0;mso-width-percent:0;mso-height-percent:0" o:ole="">
            <v:imagedata r:id="rId1459" o:title=""/>
          </v:shape>
          <o:OLEObject Type="Embed" ProgID="Equation.DSMT4" ShapeID="_x0000_i1047" DrawAspect="Content" ObjectID="_1617001257" r:id="rId1460"/>
        </w:object>
      </w:r>
      <w:r>
        <w:rPr>
          <w:rFonts w:cstheme="minorHAnsi"/>
        </w:rPr>
        <w:t xml:space="preserve"> requires 2 complex numbers </w:t>
      </w:r>
      <w:r w:rsidR="001425DE" w:rsidRPr="00A71ABE">
        <w:rPr>
          <w:rFonts w:cstheme="minorHAnsi"/>
          <w:noProof/>
          <w:position w:val="-16"/>
        </w:rPr>
        <w:object w:dxaOrig="1260" w:dyaOrig="440" w14:anchorId="11B33960">
          <v:shape id="_x0000_i1046" type="#_x0000_t75" alt="" style="width:65.15pt;height:19.9pt;mso-width-percent:0;mso-height-percent:0;mso-width-percent:0;mso-height-percent:0" o:ole="">
            <v:imagedata r:id="rId1461" o:title=""/>
          </v:shape>
          <o:OLEObject Type="Embed" ProgID="Equation.DSMT4" ShapeID="_x0000_i1046" DrawAspect="Content" ObjectID="_1617001258" r:id="rId1462"/>
        </w:object>
      </w:r>
      <w:r>
        <w:rPr>
          <w:rFonts w:cstheme="minorHAnsi"/>
        </w:rPr>
        <w:t xml:space="preserve"> as does </w:t>
      </w:r>
      <w:r w:rsidR="001425DE" w:rsidRPr="00A71ABE">
        <w:rPr>
          <w:rFonts w:cstheme="minorHAnsi"/>
          <w:noProof/>
          <w:position w:val="-16"/>
        </w:rPr>
        <w:object w:dxaOrig="420" w:dyaOrig="440" w14:anchorId="5EC167DC">
          <v:shape id="_x0000_i1045" type="#_x0000_t75" alt="" style="width:19.9pt;height:19.9pt;mso-width-percent:0;mso-height-percent:0;mso-width-percent:0;mso-height-percent:0" o:ole="">
            <v:imagedata r:id="rId1463" o:title=""/>
          </v:shape>
          <o:OLEObject Type="Embed" ProgID="Equation.DSMT4" ShapeID="_x0000_i1045" DrawAspect="Content" ObjectID="_1617001259" r:id="rId1464"/>
        </w:object>
      </w:r>
      <w:r>
        <w:rPr>
          <w:rFonts w:cstheme="minorHAnsi"/>
        </w:rPr>
        <w:t>, an equivalent of 8 real parameters</w:t>
      </w:r>
      <w:r w:rsidR="00D55796">
        <w:rPr>
          <w:rFonts w:cstheme="minorHAnsi"/>
        </w:rPr>
        <w:t xml:space="preserve"> for </w:t>
      </w:r>
      <w:r w:rsidR="001425DE" w:rsidRPr="00D55796">
        <w:rPr>
          <w:rFonts w:cstheme="minorHAnsi"/>
          <w:noProof/>
          <w:position w:val="-16"/>
        </w:rPr>
        <w:object w:dxaOrig="580" w:dyaOrig="440" w14:anchorId="7342625E">
          <v:shape id="_x0000_i1044" type="#_x0000_t75" alt="" style="width:26.05pt;height:19.9pt;mso-width-percent:0;mso-height-percent:0;mso-width-percent:0;mso-height-percent:0" o:ole="">
            <v:imagedata r:id="rId1465" o:title=""/>
          </v:shape>
          <o:OLEObject Type="Embed" ProgID="Equation.DSMT4" ShapeID="_x0000_i1044" DrawAspect="Content" ObjectID="_1617001260" r:id="rId1466"/>
        </w:object>
      </w:r>
      <w:r>
        <w:rPr>
          <w:rFonts w:cstheme="minorHAnsi"/>
        </w:rPr>
        <w:t xml:space="preserve">. The normalization (6.4) reduces this to 6. </w:t>
      </w:r>
      <w:r w:rsidR="00B73C62">
        <w:rPr>
          <w:rFonts w:cstheme="minorHAnsi"/>
        </w:rPr>
        <w:t>Since phas</w:t>
      </w:r>
      <w:r w:rsidR="00775409">
        <w:rPr>
          <w:rFonts w:cstheme="minorHAnsi"/>
        </w:rPr>
        <w:t>e has no physical significance,</w:t>
      </w:r>
      <w:r w:rsidR="00B73C62">
        <w:rPr>
          <w:rFonts w:cstheme="minorHAnsi"/>
        </w:rPr>
        <w:t xml:space="preserve"> </w:t>
      </w:r>
      <w:proofErr w:type="spellStart"/>
      <w:r w:rsidR="00B35093">
        <w:rPr>
          <w:rFonts w:cstheme="minorHAnsi"/>
        </w:rPr>
        <w:t>dof</w:t>
      </w:r>
      <w:proofErr w:type="spellEnd"/>
      <w:r w:rsidR="00B35093">
        <w:rPr>
          <w:rFonts w:cstheme="minorHAnsi"/>
        </w:rPr>
        <w:t xml:space="preserve"> of the product vector </w:t>
      </w:r>
      <w:r w:rsidR="001425DE" w:rsidRPr="00B35093">
        <w:rPr>
          <w:rFonts w:cstheme="minorHAnsi"/>
          <w:noProof/>
          <w:position w:val="-16"/>
        </w:rPr>
        <w:object w:dxaOrig="580" w:dyaOrig="440" w14:anchorId="18EC60A4">
          <v:shape id="_x0000_i1043" type="#_x0000_t75" alt="" style="width:26.05pt;height:19.9pt;mso-width-percent:0;mso-height-percent:0;mso-width-percent:0;mso-height-percent:0" o:ole="">
            <v:imagedata r:id="rId1467" o:title=""/>
          </v:shape>
          <o:OLEObject Type="Embed" ProgID="Equation.DSMT4" ShapeID="_x0000_i1043" DrawAspect="Content" ObjectID="_1617001261" r:id="rId1468"/>
        </w:object>
      </w:r>
      <w:r w:rsidR="00B73C62">
        <w:rPr>
          <w:rFonts w:cstheme="minorHAnsi"/>
        </w:rPr>
        <w:t xml:space="preserve"> </w:t>
      </w:r>
      <w:r w:rsidR="00775409">
        <w:rPr>
          <w:rFonts w:cstheme="minorHAnsi"/>
        </w:rPr>
        <w:t xml:space="preserve">is reduced </w:t>
      </w:r>
      <w:r w:rsidR="00B73C62">
        <w:rPr>
          <w:rFonts w:cstheme="minorHAnsi"/>
        </w:rPr>
        <w:t xml:space="preserve">to 4. </w:t>
      </w:r>
    </w:p>
    <w:p w14:paraId="45EF7F63" w14:textId="77777777" w:rsidR="00B73C62" w:rsidRPr="000F0D2E" w:rsidRDefault="00B73C62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A5E21E2" w14:textId="1DDE8D29" w:rsidR="00B73C62" w:rsidRDefault="000F0D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0F0D2E">
        <w:rPr>
          <w:rFonts w:cstheme="minorHAnsi"/>
        </w:rPr>
        <w:t>T</w:t>
      </w:r>
      <w:r>
        <w:rPr>
          <w:rFonts w:cstheme="minorHAnsi"/>
        </w:rPr>
        <w:t xml:space="preserve">he general </w:t>
      </w:r>
      <w:r w:rsidR="001C4DD3">
        <w:rPr>
          <w:rFonts w:cstheme="minorHAnsi"/>
        </w:rPr>
        <w:t xml:space="preserve">state </w:t>
      </w:r>
      <w:r>
        <w:rPr>
          <w:rFonts w:cstheme="minorHAnsi"/>
        </w:rPr>
        <w:t xml:space="preserve">vector </w:t>
      </w:r>
      <w:r w:rsidR="001425DE" w:rsidRPr="00B73C62">
        <w:rPr>
          <w:rFonts w:cstheme="minorHAnsi"/>
          <w:noProof/>
          <w:position w:val="-16"/>
        </w:rPr>
        <w:object w:dxaOrig="420" w:dyaOrig="440" w14:anchorId="11C02246">
          <v:shape id="_x0000_i1042" type="#_x0000_t75" alt="" style="width:19.9pt;height:19.9pt;mso-width-percent:0;mso-height-percent:0;mso-width-percent:0;mso-height-percent:0" o:ole="">
            <v:imagedata r:id="rId1469" o:title=""/>
          </v:shape>
          <o:OLEObject Type="Embed" ProgID="Equation.DSMT4" ShapeID="_x0000_i1042" DrawAspect="Content" ObjectID="_1617001262" r:id="rId1470"/>
        </w:object>
      </w:r>
      <w:r w:rsidR="00B73C62">
        <w:rPr>
          <w:rFonts w:cstheme="minorHAnsi"/>
        </w:rPr>
        <w:t xml:space="preserve"> has 4 complex parameters but only one normalization condition and one phase to ignore, for an equivalent of 6 real parameters; i.e., </w:t>
      </w:r>
      <w:proofErr w:type="spellStart"/>
      <w:r w:rsidR="00B73C62">
        <w:rPr>
          <w:rFonts w:cstheme="minorHAnsi"/>
        </w:rPr>
        <w:t>dof</w:t>
      </w:r>
      <w:proofErr w:type="spellEnd"/>
      <w:r w:rsidR="00B73C62">
        <w:rPr>
          <w:rFonts w:cstheme="minorHAnsi"/>
        </w:rPr>
        <w:t xml:space="preserve"> = 6. </w:t>
      </w:r>
      <w:proofErr w:type="gramStart"/>
      <w:r w:rsidR="00B73C62">
        <w:rPr>
          <w:rFonts w:cstheme="minorHAnsi"/>
        </w:rPr>
        <w:t>T</w:t>
      </w:r>
      <w:r w:rsidR="001C4DD3">
        <w:rPr>
          <w:rFonts w:cstheme="minorHAnsi"/>
        </w:rPr>
        <w:t>hus</w:t>
      </w:r>
      <w:proofErr w:type="gramEnd"/>
      <w:r w:rsidR="001C4DD3">
        <w:rPr>
          <w:rFonts w:cstheme="minorHAnsi"/>
        </w:rPr>
        <w:t xml:space="preserve"> t</w:t>
      </w:r>
      <w:r w:rsidR="00B73C62">
        <w:rPr>
          <w:rFonts w:cstheme="minorHAnsi"/>
        </w:rPr>
        <w:t xml:space="preserve">he state space </w:t>
      </w:r>
      <w:r w:rsidR="001425DE" w:rsidRPr="00B73C62">
        <w:rPr>
          <w:rFonts w:cstheme="minorHAnsi"/>
          <w:noProof/>
          <w:position w:val="-12"/>
        </w:rPr>
        <w:object w:dxaOrig="420" w:dyaOrig="380" w14:anchorId="3F092F04">
          <v:shape id="_x0000_i1041" type="#_x0000_t75" alt="" style="width:19.9pt;height:19.9pt;mso-width-percent:0;mso-height-percent:0;mso-width-percent:0;mso-height-percent:0" o:ole="">
            <v:imagedata r:id="rId1471" o:title=""/>
          </v:shape>
          <o:OLEObject Type="Embed" ProgID="Equation.DSMT4" ShapeID="_x0000_i1041" DrawAspect="Content" ObjectID="_1617001263" r:id="rId1472"/>
        </w:object>
      </w:r>
      <w:r w:rsidR="0053037A">
        <w:rPr>
          <w:rFonts w:cstheme="minorHAnsi"/>
        </w:rPr>
        <w:t xml:space="preserve"> is richer than just the set of product</w:t>
      </w:r>
      <w:r w:rsidR="00B73C62">
        <w:rPr>
          <w:rFonts w:cstheme="minorHAnsi"/>
        </w:rPr>
        <w:t xml:space="preserve"> </w:t>
      </w:r>
      <w:r w:rsidR="0053037A">
        <w:rPr>
          <w:rFonts w:cstheme="minorHAnsi"/>
        </w:rPr>
        <w:t xml:space="preserve">states. The difference is called </w:t>
      </w:r>
      <w:r w:rsidR="0053037A">
        <w:rPr>
          <w:rFonts w:cstheme="minorHAnsi"/>
          <w:b/>
        </w:rPr>
        <w:t>entanglement.</w:t>
      </w:r>
      <w:r w:rsidR="001C4DD3">
        <w:rPr>
          <w:rFonts w:cstheme="minorHAnsi"/>
        </w:rPr>
        <w:t xml:space="preserve"> An entangled state</w:t>
      </w:r>
      <w:r w:rsidR="009047B4">
        <w:rPr>
          <w:rFonts w:cstheme="minorHAnsi"/>
        </w:rPr>
        <w:t xml:space="preserve"> </w:t>
      </w:r>
      <w:r w:rsidR="001425DE" w:rsidRPr="009047B4">
        <w:rPr>
          <w:rFonts w:cstheme="minorHAnsi"/>
          <w:noProof/>
          <w:position w:val="-16"/>
        </w:rPr>
        <w:object w:dxaOrig="420" w:dyaOrig="440" w14:anchorId="2FB396C9">
          <v:shape id="_x0000_i1040" type="#_x0000_t75" alt="" style="width:19.9pt;height:19.9pt;mso-width-percent:0;mso-height-percent:0;mso-width-percent:0;mso-height-percent:0" o:ole="">
            <v:imagedata r:id="rId1473" o:title=""/>
          </v:shape>
          <o:OLEObject Type="Embed" ProgID="Equation.DSMT4" ShapeID="_x0000_i1040" DrawAspect="Content" ObjectID="_1617001264" r:id="rId1474"/>
        </w:object>
      </w:r>
      <w:r w:rsidR="0053037A">
        <w:rPr>
          <w:rFonts w:cstheme="minorHAnsi"/>
        </w:rPr>
        <w:t xml:space="preserve"> is a complete description of the combined system. </w:t>
      </w:r>
      <w:r w:rsidR="009047B4">
        <w:rPr>
          <w:rFonts w:cstheme="minorHAnsi"/>
        </w:rPr>
        <w:t>However, t</w:t>
      </w:r>
      <w:r w:rsidR="0053037A">
        <w:rPr>
          <w:rFonts w:cstheme="minorHAnsi"/>
        </w:rPr>
        <w:t xml:space="preserve">here are degrees of entanglement. </w:t>
      </w:r>
    </w:p>
    <w:p w14:paraId="76198033" w14:textId="77777777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FC8168E" w14:textId="77777777" w:rsidR="00DB1416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4.</w:t>
      </w:r>
      <w:r w:rsidR="003D2586">
        <w:rPr>
          <w:rFonts w:cstheme="minorHAnsi"/>
        </w:rPr>
        <w:t xml:space="preserve"> Using the matrix expressions (3.20) for </w:t>
      </w:r>
      <w:r w:rsidR="001425DE" w:rsidRPr="003D2586">
        <w:rPr>
          <w:rFonts w:cstheme="minorHAnsi"/>
          <w:noProof/>
          <w:position w:val="-16"/>
        </w:rPr>
        <w:object w:dxaOrig="1540" w:dyaOrig="420" w14:anchorId="73461CAE">
          <v:shape id="_x0000_i1039" type="#_x0000_t75" alt="" style="width:78.85pt;height:19.9pt;mso-width-percent:0;mso-height-percent:0;mso-width-percent:0;mso-height-percent:0" o:ole="">
            <v:imagedata r:id="rId1475" o:title=""/>
          </v:shape>
          <o:OLEObject Type="Embed" ProgID="Equation.DSMT4" ShapeID="_x0000_i1039" DrawAspect="Content" ObjectID="_1617001265" r:id="rId1476"/>
        </w:object>
      </w:r>
      <w:r w:rsidR="003D2586">
        <w:rPr>
          <w:rFonts w:cstheme="minorHAnsi"/>
        </w:rPr>
        <w:t xml:space="preserve"> </w:t>
      </w:r>
      <w:r w:rsidR="002E60DA">
        <w:rPr>
          <w:rFonts w:cstheme="minorHAnsi"/>
        </w:rPr>
        <w:t xml:space="preserve">and the vector expressions for </w:t>
      </w:r>
      <w:r w:rsidR="001425DE" w:rsidRPr="002E60DA">
        <w:rPr>
          <w:rFonts w:cstheme="minorHAnsi"/>
          <w:noProof/>
          <w:position w:val="-18"/>
        </w:rPr>
        <w:object w:dxaOrig="400" w:dyaOrig="480" w14:anchorId="3710B6F6">
          <v:shape id="_x0000_i1038" type="#_x0000_t75" alt="" style="width:19.9pt;height:26.05pt;mso-width-percent:0;mso-height-percent:0;mso-width-percent:0;mso-height-percent:0" o:ole="">
            <v:imagedata r:id="rId1477" o:title=""/>
          </v:shape>
          <o:OLEObject Type="Embed" ProgID="Equation.DSMT4" ShapeID="_x0000_i1038" DrawAspect="Content" ObjectID="_1617001266" r:id="rId1478"/>
        </w:object>
      </w:r>
      <w:r w:rsidR="002E60DA">
        <w:rPr>
          <w:rFonts w:cstheme="minorHAnsi"/>
        </w:rPr>
        <w:t xml:space="preserve"> (2.11) and </w:t>
      </w:r>
      <w:r w:rsidR="001425DE" w:rsidRPr="002E60DA">
        <w:rPr>
          <w:rFonts w:cstheme="minorHAnsi"/>
          <w:noProof/>
          <w:position w:val="-16"/>
        </w:rPr>
        <w:object w:dxaOrig="400" w:dyaOrig="440" w14:anchorId="141E766C">
          <v:shape id="_x0000_i1037" type="#_x0000_t75" alt="" style="width:19.9pt;height:19.9pt;mso-width-percent:0;mso-height-percent:0;mso-width-percent:0;mso-height-percent:0" o:ole="">
            <v:imagedata r:id="rId1479" o:title=""/>
          </v:shape>
          <o:OLEObject Type="Embed" ProgID="Equation.DSMT4" ShapeID="_x0000_i1037" DrawAspect="Content" ObjectID="_1617001267" r:id="rId1480"/>
        </w:object>
      </w:r>
      <w:r w:rsidR="002E60DA">
        <w:rPr>
          <w:rFonts w:cstheme="minorHAnsi"/>
        </w:rPr>
        <w:t xml:space="preserve"> (2.12) </w:t>
      </w:r>
      <w:r w:rsidR="004C39E9">
        <w:rPr>
          <w:rFonts w:cstheme="minorHAnsi"/>
        </w:rPr>
        <w:t xml:space="preserve">show that </w:t>
      </w:r>
      <w:r w:rsidR="005551F8">
        <w:rPr>
          <w:rFonts w:cstheme="minorHAnsi"/>
        </w:rPr>
        <w:t>Alice’s single-</w:t>
      </w:r>
      <w:r>
        <w:rPr>
          <w:rFonts w:cstheme="minorHAnsi"/>
        </w:rPr>
        <w:t xml:space="preserve">spin </w:t>
      </w:r>
    </w:p>
    <w:p w14:paraId="4B58106C" w14:textId="7A162AD0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states are</w:t>
      </w:r>
    </w:p>
    <w:p w14:paraId="737624A6" w14:textId="3E21FF5E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55" w:name="OLE_LINK210"/>
      <w:bookmarkStart w:id="256" w:name="OLE_LINK211"/>
      <w:r>
        <w:rPr>
          <w:rFonts w:cstheme="minorHAnsi"/>
        </w:rPr>
        <w:tab/>
      </w:r>
      <w:r w:rsidR="001425DE" w:rsidRPr="00627471">
        <w:rPr>
          <w:rFonts w:cstheme="minorHAnsi"/>
          <w:noProof/>
          <w:position w:val="-20"/>
        </w:rPr>
        <w:object w:dxaOrig="1280" w:dyaOrig="520" w14:anchorId="14BF5405">
          <v:shape id="_x0000_i1036" type="#_x0000_t75" alt="" style="width:65.15pt;height:26.05pt;mso-width-percent:0;mso-height-percent:0;mso-width-percent:0;mso-height-percent:0" o:ole="">
            <v:imagedata r:id="rId1481" o:title=""/>
          </v:shape>
          <o:OLEObject Type="Embed" ProgID="Equation.DSMT4" ShapeID="_x0000_i1036" DrawAspect="Content" ObjectID="_1617001268" r:id="rId1482"/>
        </w:object>
      </w:r>
      <w:r w:rsidR="00627471">
        <w:rPr>
          <w:rFonts w:cstheme="minorHAnsi"/>
        </w:rPr>
        <w:t xml:space="preserve">,  </w:t>
      </w:r>
      <w:r>
        <w:rPr>
          <w:rFonts w:cstheme="minorHAnsi"/>
        </w:rPr>
        <w:t xml:space="preserve"> </w:t>
      </w:r>
      <w:r w:rsidR="001425DE" w:rsidRPr="00E6022E">
        <w:rPr>
          <w:rFonts w:cstheme="minorHAnsi"/>
          <w:noProof/>
          <w:position w:val="-20"/>
        </w:rPr>
        <w:object w:dxaOrig="1500" w:dyaOrig="520" w14:anchorId="67F859EA">
          <v:shape id="_x0000_i1035" type="#_x0000_t75" alt="" style="width:1in;height:26.05pt;mso-width-percent:0;mso-height-percent:0;mso-width-percent:0;mso-height-percent:0" o:ole="">
            <v:imagedata r:id="rId1483" o:title=""/>
          </v:shape>
          <o:OLEObject Type="Embed" ProgID="Equation.DSMT4" ShapeID="_x0000_i1035" DrawAspect="Content" ObjectID="_1617001269" r:id="rId1484"/>
        </w:object>
      </w:r>
      <w:r w:rsidR="00E6022E">
        <w:rPr>
          <w:rFonts w:cstheme="minorHAnsi"/>
        </w:rPr>
        <w:t xml:space="preserve">,  </w:t>
      </w:r>
      <w:r w:rsidR="001425DE" w:rsidRPr="00E6022E">
        <w:rPr>
          <w:rFonts w:cstheme="minorHAnsi"/>
          <w:noProof/>
          <w:position w:val="-20"/>
        </w:rPr>
        <w:object w:dxaOrig="1300" w:dyaOrig="520" w14:anchorId="65647DE4">
          <v:shape id="_x0000_i1034" type="#_x0000_t75" alt="" style="width:65.15pt;height:26.05pt;mso-width-percent:0;mso-height-percent:0;mso-width-percent:0;mso-height-percent:0" o:ole="">
            <v:imagedata r:id="rId1485" o:title=""/>
          </v:shape>
          <o:OLEObject Type="Embed" ProgID="Equation.DSMT4" ShapeID="_x0000_i1034" DrawAspect="Content" ObjectID="_1617001270" r:id="rId1486"/>
        </w:object>
      </w:r>
      <w:r w:rsidR="00E6022E">
        <w:rPr>
          <w:rFonts w:cstheme="minorHAnsi"/>
        </w:rPr>
        <w:t xml:space="preserve">, </w:t>
      </w:r>
    </w:p>
    <w:p w14:paraId="1C3F2959" w14:textId="047CE7A5" w:rsidR="00E6022E" w:rsidRPr="00532CEB" w:rsidRDefault="00E602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E6022E">
        <w:rPr>
          <w:rFonts w:cstheme="minorHAnsi"/>
          <w:noProof/>
          <w:position w:val="-20"/>
        </w:rPr>
        <w:object w:dxaOrig="1300" w:dyaOrig="520" w14:anchorId="12D819EB">
          <v:shape id="_x0000_i1033" type="#_x0000_t75" alt="" style="width:65.15pt;height:26.05pt;mso-width-percent:0;mso-height-percent:0;mso-width-percent:0;mso-height-percent:0" o:ole="">
            <v:imagedata r:id="rId1487" o:title=""/>
          </v:shape>
          <o:OLEObject Type="Embed" ProgID="Equation.DSMT4" ShapeID="_x0000_i1033" DrawAspect="Content" ObjectID="_1617001271" r:id="rId1488"/>
        </w:object>
      </w:r>
      <w:r>
        <w:rPr>
          <w:rFonts w:cstheme="minorHAnsi"/>
        </w:rPr>
        <w:t xml:space="preserve">, </w:t>
      </w:r>
      <w:r w:rsidR="005551F8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1425DE" w:rsidRPr="005551F8">
        <w:rPr>
          <w:rFonts w:cstheme="minorHAnsi"/>
          <w:noProof/>
          <w:position w:val="-20"/>
        </w:rPr>
        <w:object w:dxaOrig="1420" w:dyaOrig="520" w14:anchorId="018D9246">
          <v:shape id="_x0000_i1032" type="#_x0000_t75" alt="" style="width:1in;height:26.05pt;mso-width-percent:0;mso-height-percent:0;mso-width-percent:0;mso-height-percent:0" o:ole="">
            <v:imagedata r:id="rId1489" o:title=""/>
          </v:shape>
          <o:OLEObject Type="Embed" ProgID="Equation.DSMT4" ShapeID="_x0000_i1032" DrawAspect="Content" ObjectID="_1617001272" r:id="rId1490"/>
        </w:object>
      </w:r>
      <w:r w:rsidR="005551F8">
        <w:rPr>
          <w:rFonts w:cstheme="minorHAnsi"/>
        </w:rPr>
        <w:t xml:space="preserve">,   </w:t>
      </w:r>
      <w:r w:rsidR="001425DE" w:rsidRPr="005551F8">
        <w:rPr>
          <w:rFonts w:cstheme="minorHAnsi"/>
          <w:noProof/>
          <w:position w:val="-20"/>
        </w:rPr>
        <w:object w:dxaOrig="1580" w:dyaOrig="520" w14:anchorId="6280A361">
          <v:shape id="_x0000_i1031" type="#_x0000_t75" alt="" style="width:78.85pt;height:26.05pt;mso-width-percent:0;mso-height-percent:0;mso-width-percent:0;mso-height-percent:0" o:ole="">
            <v:imagedata r:id="rId1491" o:title=""/>
          </v:shape>
          <o:OLEObject Type="Embed" ProgID="Equation.DSMT4" ShapeID="_x0000_i1031" DrawAspect="Content" ObjectID="_1617001273" r:id="rId1492"/>
        </w:object>
      </w:r>
      <w:r w:rsidR="005551F8">
        <w:rPr>
          <w:rFonts w:cstheme="minorHAnsi"/>
        </w:rPr>
        <w:t>.</w:t>
      </w:r>
    </w:p>
    <w:bookmarkEnd w:id="255"/>
    <w:bookmarkEnd w:id="256"/>
    <w:p w14:paraId="03B2C06F" w14:textId="77777777" w:rsidR="0053037A" w:rsidRDefault="0053037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D34EDA" w14:textId="4983C474" w:rsidR="005E42EA" w:rsidRDefault="003B20C3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ob’s states are similar:</w:t>
      </w:r>
    </w:p>
    <w:p w14:paraId="42C4E0FE" w14:textId="77777777" w:rsidR="003B20C3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627471">
        <w:rPr>
          <w:rFonts w:cstheme="minorHAnsi"/>
          <w:noProof/>
          <w:position w:val="-20"/>
        </w:rPr>
        <w:object w:dxaOrig="1280" w:dyaOrig="520" w14:anchorId="5CA2E477">
          <v:shape id="_x0000_i1030" type="#_x0000_t75" alt="" style="width:65.15pt;height:26.05pt;mso-width-percent:0;mso-height-percent:0;mso-width-percent:0;mso-height-percent:0" o:ole="">
            <v:imagedata r:id="rId1493" o:title=""/>
          </v:shape>
          <o:OLEObject Type="Embed" ProgID="Equation.DSMT4" ShapeID="_x0000_i1030" DrawAspect="Content" ObjectID="_1617001274" r:id="rId1494"/>
        </w:object>
      </w:r>
      <w:r>
        <w:rPr>
          <w:rFonts w:cstheme="minorHAnsi"/>
        </w:rPr>
        <w:t xml:space="preserve">,   </w:t>
      </w:r>
      <w:bookmarkStart w:id="257" w:name="OLE_LINK212"/>
      <w:bookmarkStart w:id="258" w:name="OLE_LINK213"/>
      <w:r w:rsidR="001425DE" w:rsidRPr="00E6022E">
        <w:rPr>
          <w:rFonts w:cstheme="minorHAnsi"/>
          <w:noProof/>
          <w:position w:val="-20"/>
        </w:rPr>
        <w:object w:dxaOrig="1500" w:dyaOrig="520" w14:anchorId="4A2C1AA4">
          <v:shape id="_x0000_i1029" type="#_x0000_t75" alt="" style="width:1in;height:26.05pt;mso-width-percent:0;mso-height-percent:0;mso-width-percent:0;mso-height-percent:0" o:ole="">
            <v:imagedata r:id="rId1495" o:title=""/>
          </v:shape>
          <o:OLEObject Type="Embed" ProgID="Equation.DSMT4" ShapeID="_x0000_i1029" DrawAspect="Content" ObjectID="_1617001275" r:id="rId1496"/>
        </w:object>
      </w:r>
      <w:bookmarkEnd w:id="257"/>
      <w:bookmarkEnd w:id="258"/>
      <w:r>
        <w:rPr>
          <w:rFonts w:cstheme="minorHAnsi"/>
        </w:rPr>
        <w:t xml:space="preserve">,  </w:t>
      </w:r>
      <w:bookmarkStart w:id="259" w:name="OLE_LINK214"/>
      <w:bookmarkStart w:id="260" w:name="OLE_LINK215"/>
      <w:r w:rsidR="001425DE" w:rsidRPr="00E6022E">
        <w:rPr>
          <w:rFonts w:cstheme="minorHAnsi"/>
          <w:noProof/>
          <w:position w:val="-20"/>
        </w:rPr>
        <w:object w:dxaOrig="1300" w:dyaOrig="520" w14:anchorId="7277D5CF">
          <v:shape id="_x0000_i1028" type="#_x0000_t75" alt="" style="width:65.15pt;height:26.05pt;mso-width-percent:0;mso-height-percent:0;mso-width-percent:0;mso-height-percent:0" o:ole="">
            <v:imagedata r:id="rId1497" o:title=""/>
          </v:shape>
          <o:OLEObject Type="Embed" ProgID="Equation.DSMT4" ShapeID="_x0000_i1028" DrawAspect="Content" ObjectID="_1617001276" r:id="rId1498"/>
        </w:object>
      </w:r>
      <w:bookmarkEnd w:id="259"/>
      <w:bookmarkEnd w:id="260"/>
      <w:r>
        <w:rPr>
          <w:rFonts w:cstheme="minorHAnsi"/>
        </w:rPr>
        <w:t xml:space="preserve">, </w:t>
      </w:r>
    </w:p>
    <w:p w14:paraId="2C8F590E" w14:textId="12583499" w:rsidR="004C39E9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425DE" w:rsidRPr="00E6022E">
        <w:rPr>
          <w:rFonts w:cstheme="minorHAnsi"/>
          <w:noProof/>
          <w:position w:val="-20"/>
        </w:rPr>
        <w:object w:dxaOrig="1300" w:dyaOrig="520" w14:anchorId="0A410387">
          <v:shape id="_x0000_i1027" type="#_x0000_t75" alt="" style="width:65.15pt;height:26.05pt;mso-width-percent:0;mso-height-percent:0;mso-width-percent:0;mso-height-percent:0" o:ole="">
            <v:imagedata r:id="rId1499" o:title=""/>
          </v:shape>
          <o:OLEObject Type="Embed" ProgID="Equation.DSMT4" ShapeID="_x0000_i1027" DrawAspect="Content" ObjectID="_1617001277" r:id="rId1500"/>
        </w:object>
      </w:r>
      <w:r>
        <w:rPr>
          <w:rFonts w:cstheme="minorHAnsi"/>
        </w:rPr>
        <w:t xml:space="preserve">,   </w:t>
      </w:r>
      <w:r w:rsidR="001425DE" w:rsidRPr="005551F8">
        <w:rPr>
          <w:rFonts w:cstheme="minorHAnsi"/>
          <w:noProof/>
          <w:position w:val="-20"/>
        </w:rPr>
        <w:object w:dxaOrig="1400" w:dyaOrig="520" w14:anchorId="43DABAD8">
          <v:shape id="_x0000_i1026" type="#_x0000_t75" alt="" style="width:1in;height:26.05pt;mso-width-percent:0;mso-height-percent:0;mso-width-percent:0;mso-height-percent:0" o:ole="">
            <v:imagedata r:id="rId1501" o:title=""/>
          </v:shape>
          <o:OLEObject Type="Embed" ProgID="Equation.DSMT4" ShapeID="_x0000_i1026" DrawAspect="Content" ObjectID="_1617001278" r:id="rId1502"/>
        </w:object>
      </w:r>
      <w:r>
        <w:rPr>
          <w:rFonts w:cstheme="minorHAnsi"/>
        </w:rPr>
        <w:t xml:space="preserve">,   </w:t>
      </w:r>
      <w:r w:rsidR="001425DE" w:rsidRPr="005551F8">
        <w:rPr>
          <w:rFonts w:cstheme="minorHAnsi"/>
          <w:noProof/>
          <w:position w:val="-20"/>
        </w:rPr>
        <w:object w:dxaOrig="1580" w:dyaOrig="520" w14:anchorId="190A1084">
          <v:shape id="_x0000_i1025" type="#_x0000_t75" alt="" style="width:78.85pt;height:26.05pt;mso-width-percent:0;mso-height-percent:0;mso-width-percent:0;mso-height-percent:0" o:ole="">
            <v:imagedata r:id="rId1503" o:title=""/>
          </v:shape>
          <o:OLEObject Type="Embed" ProgID="Equation.DSMT4" ShapeID="_x0000_i1025" DrawAspect="Content" ObjectID="_1617001279" r:id="rId1504"/>
        </w:object>
      </w:r>
      <w:r>
        <w:rPr>
          <w:rFonts w:cstheme="minorHAnsi"/>
        </w:rPr>
        <w:t>.</w:t>
      </w:r>
    </w:p>
    <w:p w14:paraId="21A5D7E4" w14:textId="77777777" w:rsidR="005F5451" w:rsidRDefault="005F545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F55517D" w14:textId="611705FA" w:rsidR="00562F6D" w:rsidRPr="00C42F64" w:rsidRDefault="00562F6D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bookmarkStart w:id="261" w:name="_GoBack"/>
      <w:bookmarkEnd w:id="223"/>
      <w:bookmarkEnd w:id="224"/>
      <w:bookmarkEnd w:id="261"/>
    </w:p>
    <w:sectPr w:rsidR="00562F6D" w:rsidRPr="00C42F64" w:rsidSect="002E5538">
      <w:footerReference w:type="even" r:id="rId1505"/>
      <w:footerReference w:type="default" r:id="rId1506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6CE9FF" w14:textId="77777777" w:rsidR="001425DE" w:rsidRDefault="001425DE" w:rsidP="00582D2E">
      <w:r>
        <w:separator/>
      </w:r>
    </w:p>
  </w:endnote>
  <w:endnote w:type="continuationSeparator" w:id="0">
    <w:p w14:paraId="1971880F" w14:textId="77777777" w:rsidR="001425DE" w:rsidRDefault="001425DE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ＭＳ Ｐゴシック (Theme Body Asian)">
    <w:altName w:val="MS PGothic"/>
    <w:panose1 w:val="020B0604020202020204"/>
    <w:charset w:val="80"/>
    <w:family w:val="roman"/>
    <w:pitch w:val="default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(Body)">
    <w:panose1 w:val="020B0604020202020204"/>
    <w:charset w:val="00"/>
    <w:family w:val="roman"/>
    <w:pitch w:val="default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2A6ECD" w14:textId="77777777" w:rsidR="00942693" w:rsidRDefault="00942693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4F70BF" w14:textId="77777777" w:rsidR="00942693" w:rsidRDefault="00942693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E965B3" w14:textId="77777777" w:rsidR="00942693" w:rsidRDefault="00942693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101F1">
      <w:rPr>
        <w:rStyle w:val="PageNumber"/>
        <w:noProof/>
      </w:rPr>
      <w:t>80</w:t>
    </w:r>
    <w:r>
      <w:rPr>
        <w:rStyle w:val="PageNumber"/>
      </w:rPr>
      <w:fldChar w:fldCharType="end"/>
    </w:r>
  </w:p>
  <w:p w14:paraId="2FCBE96F" w14:textId="77777777" w:rsidR="00942693" w:rsidRDefault="00942693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BD5FEE" w14:textId="77777777" w:rsidR="001425DE" w:rsidRDefault="001425DE" w:rsidP="00582D2E">
      <w:r>
        <w:separator/>
      </w:r>
    </w:p>
  </w:footnote>
  <w:footnote w:type="continuationSeparator" w:id="0">
    <w:p w14:paraId="30026E98" w14:textId="77777777" w:rsidR="001425DE" w:rsidRDefault="001425DE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F1163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B7D4E"/>
    <w:multiLevelType w:val="hybridMultilevel"/>
    <w:tmpl w:val="E18E7F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3F14"/>
    <w:multiLevelType w:val="hybridMultilevel"/>
    <w:tmpl w:val="508C8C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07401C"/>
    <w:multiLevelType w:val="multilevel"/>
    <w:tmpl w:val="920A15C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307F7A"/>
    <w:multiLevelType w:val="hybridMultilevel"/>
    <w:tmpl w:val="96E68CFA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091480D"/>
    <w:multiLevelType w:val="hybridMultilevel"/>
    <w:tmpl w:val="BE80E1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40629D1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4544596"/>
    <w:multiLevelType w:val="hybridMultilevel"/>
    <w:tmpl w:val="899CCC38"/>
    <w:lvl w:ilvl="0" w:tplc="A5F0565A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60E789E"/>
    <w:multiLevelType w:val="hybridMultilevel"/>
    <w:tmpl w:val="46D23E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E41DB3"/>
    <w:multiLevelType w:val="hybridMultilevel"/>
    <w:tmpl w:val="920A15C6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8BF7F07"/>
    <w:multiLevelType w:val="hybridMultilevel"/>
    <w:tmpl w:val="02F2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DB11C9"/>
    <w:multiLevelType w:val="hybridMultilevel"/>
    <w:tmpl w:val="E662F2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5B2D50"/>
    <w:multiLevelType w:val="hybridMultilevel"/>
    <w:tmpl w:val="1504808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840373"/>
    <w:multiLevelType w:val="hybridMultilevel"/>
    <w:tmpl w:val="0D84DF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884456"/>
    <w:multiLevelType w:val="hybridMultilevel"/>
    <w:tmpl w:val="C9ECF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764878"/>
    <w:multiLevelType w:val="hybridMultilevel"/>
    <w:tmpl w:val="A98A98E8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25B7B5F"/>
    <w:multiLevelType w:val="hybridMultilevel"/>
    <w:tmpl w:val="5B8696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1137B0"/>
    <w:multiLevelType w:val="hybridMultilevel"/>
    <w:tmpl w:val="174658D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6C9D000F"/>
    <w:multiLevelType w:val="hybridMultilevel"/>
    <w:tmpl w:val="FB8A63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2A85497"/>
    <w:multiLevelType w:val="hybridMultilevel"/>
    <w:tmpl w:val="C43005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4C1FE4"/>
    <w:multiLevelType w:val="multilevel"/>
    <w:tmpl w:val="96E68CFA"/>
    <w:lvl w:ilvl="0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2"/>
  </w:num>
  <w:num w:numId="2">
    <w:abstractNumId w:val="12"/>
  </w:num>
  <w:num w:numId="3">
    <w:abstractNumId w:val="10"/>
  </w:num>
  <w:num w:numId="4">
    <w:abstractNumId w:val="16"/>
  </w:num>
  <w:num w:numId="5">
    <w:abstractNumId w:val="11"/>
  </w:num>
  <w:num w:numId="6">
    <w:abstractNumId w:val="19"/>
  </w:num>
  <w:num w:numId="7">
    <w:abstractNumId w:val="34"/>
  </w:num>
  <w:num w:numId="8">
    <w:abstractNumId w:val="23"/>
  </w:num>
  <w:num w:numId="9">
    <w:abstractNumId w:val="17"/>
  </w:num>
  <w:num w:numId="10">
    <w:abstractNumId w:val="7"/>
  </w:num>
  <w:num w:numId="11">
    <w:abstractNumId w:val="13"/>
  </w:num>
  <w:num w:numId="12">
    <w:abstractNumId w:val="8"/>
  </w:num>
  <w:num w:numId="13">
    <w:abstractNumId w:val="18"/>
  </w:num>
  <w:num w:numId="14">
    <w:abstractNumId w:val="2"/>
  </w:num>
  <w:num w:numId="15">
    <w:abstractNumId w:val="28"/>
  </w:num>
  <w:num w:numId="16">
    <w:abstractNumId w:val="21"/>
  </w:num>
  <w:num w:numId="17">
    <w:abstractNumId w:val="30"/>
  </w:num>
  <w:num w:numId="18">
    <w:abstractNumId w:val="24"/>
  </w:num>
  <w:num w:numId="19">
    <w:abstractNumId w:val="20"/>
  </w:num>
  <w:num w:numId="20">
    <w:abstractNumId w:val="25"/>
  </w:num>
  <w:num w:numId="21">
    <w:abstractNumId w:val="14"/>
  </w:num>
  <w:num w:numId="22">
    <w:abstractNumId w:val="9"/>
  </w:num>
  <w:num w:numId="23">
    <w:abstractNumId w:val="4"/>
  </w:num>
  <w:num w:numId="24">
    <w:abstractNumId w:val="0"/>
  </w:num>
  <w:num w:numId="25">
    <w:abstractNumId w:val="5"/>
  </w:num>
  <w:num w:numId="26">
    <w:abstractNumId w:val="35"/>
  </w:num>
  <w:num w:numId="27">
    <w:abstractNumId w:val="15"/>
  </w:num>
  <w:num w:numId="28">
    <w:abstractNumId w:val="22"/>
  </w:num>
  <w:num w:numId="29">
    <w:abstractNumId w:val="26"/>
  </w:num>
  <w:num w:numId="30">
    <w:abstractNumId w:val="27"/>
  </w:num>
  <w:num w:numId="31">
    <w:abstractNumId w:val="29"/>
  </w:num>
  <w:num w:numId="32">
    <w:abstractNumId w:val="1"/>
  </w:num>
  <w:num w:numId="33">
    <w:abstractNumId w:val="33"/>
  </w:num>
  <w:num w:numId="34">
    <w:abstractNumId w:val="3"/>
  </w:num>
  <w:num w:numId="35">
    <w:abstractNumId w:val="6"/>
  </w:num>
  <w:num w:numId="3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displayBackgroundShape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2" w:dllVersion="6" w:checkStyle="1"/>
  <w:proofState w:spelling="clean" w:grammar="clean"/>
  <w:defaultTabStop w:val="720"/>
  <w:drawingGridHorizontalSpacing w:val="187"/>
  <w:drawingGridVerticalSpacing w:val="18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838"/>
    <w:rsid w:val="0000039F"/>
    <w:rsid w:val="00000DF9"/>
    <w:rsid w:val="00002232"/>
    <w:rsid w:val="000022A3"/>
    <w:rsid w:val="00002638"/>
    <w:rsid w:val="000035FF"/>
    <w:rsid w:val="00003707"/>
    <w:rsid w:val="00003A7B"/>
    <w:rsid w:val="00005DB1"/>
    <w:rsid w:val="00006097"/>
    <w:rsid w:val="00006327"/>
    <w:rsid w:val="0000665F"/>
    <w:rsid w:val="00006DAC"/>
    <w:rsid w:val="00006E63"/>
    <w:rsid w:val="000078C4"/>
    <w:rsid w:val="000104FD"/>
    <w:rsid w:val="00010731"/>
    <w:rsid w:val="00010972"/>
    <w:rsid w:val="00010D93"/>
    <w:rsid w:val="00011328"/>
    <w:rsid w:val="00011E05"/>
    <w:rsid w:val="0001275B"/>
    <w:rsid w:val="0001286A"/>
    <w:rsid w:val="000134C5"/>
    <w:rsid w:val="0001406A"/>
    <w:rsid w:val="0001417F"/>
    <w:rsid w:val="00014700"/>
    <w:rsid w:val="000158B6"/>
    <w:rsid w:val="00015AA8"/>
    <w:rsid w:val="00016D24"/>
    <w:rsid w:val="000211E5"/>
    <w:rsid w:val="00021D2E"/>
    <w:rsid w:val="00022B17"/>
    <w:rsid w:val="00022D65"/>
    <w:rsid w:val="00022DC5"/>
    <w:rsid w:val="00023255"/>
    <w:rsid w:val="00023E70"/>
    <w:rsid w:val="000240A2"/>
    <w:rsid w:val="00024E08"/>
    <w:rsid w:val="00025994"/>
    <w:rsid w:val="00025A7B"/>
    <w:rsid w:val="00026594"/>
    <w:rsid w:val="000268B7"/>
    <w:rsid w:val="0002789F"/>
    <w:rsid w:val="0002790D"/>
    <w:rsid w:val="0003177B"/>
    <w:rsid w:val="00031E4D"/>
    <w:rsid w:val="000324A7"/>
    <w:rsid w:val="00033111"/>
    <w:rsid w:val="00033617"/>
    <w:rsid w:val="00034324"/>
    <w:rsid w:val="00034860"/>
    <w:rsid w:val="00035035"/>
    <w:rsid w:val="00035AE6"/>
    <w:rsid w:val="00036980"/>
    <w:rsid w:val="00036B49"/>
    <w:rsid w:val="00037FE2"/>
    <w:rsid w:val="000406A9"/>
    <w:rsid w:val="0004111B"/>
    <w:rsid w:val="00041A0F"/>
    <w:rsid w:val="0004206A"/>
    <w:rsid w:val="000424B7"/>
    <w:rsid w:val="00042802"/>
    <w:rsid w:val="000457B5"/>
    <w:rsid w:val="000458C6"/>
    <w:rsid w:val="00045CD5"/>
    <w:rsid w:val="00046E17"/>
    <w:rsid w:val="0005098B"/>
    <w:rsid w:val="000519A4"/>
    <w:rsid w:val="00051AB1"/>
    <w:rsid w:val="00052795"/>
    <w:rsid w:val="00053637"/>
    <w:rsid w:val="00056F97"/>
    <w:rsid w:val="000572C4"/>
    <w:rsid w:val="000578F5"/>
    <w:rsid w:val="00057FE6"/>
    <w:rsid w:val="00060B9F"/>
    <w:rsid w:val="00061805"/>
    <w:rsid w:val="00061B42"/>
    <w:rsid w:val="00061BF7"/>
    <w:rsid w:val="00061CC9"/>
    <w:rsid w:val="0006297D"/>
    <w:rsid w:val="00063245"/>
    <w:rsid w:val="00063630"/>
    <w:rsid w:val="00066204"/>
    <w:rsid w:val="00066912"/>
    <w:rsid w:val="000678F3"/>
    <w:rsid w:val="000700E4"/>
    <w:rsid w:val="00070E5F"/>
    <w:rsid w:val="00071838"/>
    <w:rsid w:val="000722C9"/>
    <w:rsid w:val="000727FA"/>
    <w:rsid w:val="000728B6"/>
    <w:rsid w:val="00072BDC"/>
    <w:rsid w:val="000734C1"/>
    <w:rsid w:val="00075AD6"/>
    <w:rsid w:val="0007615B"/>
    <w:rsid w:val="00076BAB"/>
    <w:rsid w:val="0007761C"/>
    <w:rsid w:val="0008009F"/>
    <w:rsid w:val="000804CC"/>
    <w:rsid w:val="00080525"/>
    <w:rsid w:val="00080646"/>
    <w:rsid w:val="000810EE"/>
    <w:rsid w:val="00081351"/>
    <w:rsid w:val="0008189D"/>
    <w:rsid w:val="00082298"/>
    <w:rsid w:val="00082C9D"/>
    <w:rsid w:val="00083349"/>
    <w:rsid w:val="0008349E"/>
    <w:rsid w:val="000834FF"/>
    <w:rsid w:val="00083B50"/>
    <w:rsid w:val="00083E19"/>
    <w:rsid w:val="000841BC"/>
    <w:rsid w:val="00084668"/>
    <w:rsid w:val="000848F3"/>
    <w:rsid w:val="000850CC"/>
    <w:rsid w:val="00086413"/>
    <w:rsid w:val="00086CBE"/>
    <w:rsid w:val="00086EA9"/>
    <w:rsid w:val="000879D9"/>
    <w:rsid w:val="00090505"/>
    <w:rsid w:val="0009193A"/>
    <w:rsid w:val="00091EA7"/>
    <w:rsid w:val="0009271F"/>
    <w:rsid w:val="00092E6E"/>
    <w:rsid w:val="00093BC7"/>
    <w:rsid w:val="00094138"/>
    <w:rsid w:val="00095D90"/>
    <w:rsid w:val="0009651C"/>
    <w:rsid w:val="00096631"/>
    <w:rsid w:val="00096B5D"/>
    <w:rsid w:val="00096BEA"/>
    <w:rsid w:val="00096DF1"/>
    <w:rsid w:val="000970E4"/>
    <w:rsid w:val="00097550"/>
    <w:rsid w:val="000977CE"/>
    <w:rsid w:val="000A060D"/>
    <w:rsid w:val="000A0E71"/>
    <w:rsid w:val="000A21F6"/>
    <w:rsid w:val="000A22AD"/>
    <w:rsid w:val="000A2A9C"/>
    <w:rsid w:val="000A310B"/>
    <w:rsid w:val="000A3710"/>
    <w:rsid w:val="000A38BE"/>
    <w:rsid w:val="000A3F33"/>
    <w:rsid w:val="000A4F9F"/>
    <w:rsid w:val="000A5BD6"/>
    <w:rsid w:val="000A6860"/>
    <w:rsid w:val="000A7606"/>
    <w:rsid w:val="000A79B6"/>
    <w:rsid w:val="000B0DA2"/>
    <w:rsid w:val="000B0F68"/>
    <w:rsid w:val="000B10C8"/>
    <w:rsid w:val="000B11D1"/>
    <w:rsid w:val="000B1444"/>
    <w:rsid w:val="000B16FA"/>
    <w:rsid w:val="000B1810"/>
    <w:rsid w:val="000B2BEE"/>
    <w:rsid w:val="000B42BE"/>
    <w:rsid w:val="000B5468"/>
    <w:rsid w:val="000B61FB"/>
    <w:rsid w:val="000B632C"/>
    <w:rsid w:val="000B645F"/>
    <w:rsid w:val="000B6A1E"/>
    <w:rsid w:val="000B70E1"/>
    <w:rsid w:val="000B7167"/>
    <w:rsid w:val="000B731D"/>
    <w:rsid w:val="000B757B"/>
    <w:rsid w:val="000C018A"/>
    <w:rsid w:val="000C062A"/>
    <w:rsid w:val="000C06A0"/>
    <w:rsid w:val="000C080D"/>
    <w:rsid w:val="000C0814"/>
    <w:rsid w:val="000C0FF1"/>
    <w:rsid w:val="000C14C3"/>
    <w:rsid w:val="000C1688"/>
    <w:rsid w:val="000C289F"/>
    <w:rsid w:val="000C32E0"/>
    <w:rsid w:val="000C3EB8"/>
    <w:rsid w:val="000C3F6F"/>
    <w:rsid w:val="000C4E17"/>
    <w:rsid w:val="000C5B37"/>
    <w:rsid w:val="000C5ED9"/>
    <w:rsid w:val="000C6285"/>
    <w:rsid w:val="000C6353"/>
    <w:rsid w:val="000C684D"/>
    <w:rsid w:val="000C7041"/>
    <w:rsid w:val="000C7FA1"/>
    <w:rsid w:val="000D094C"/>
    <w:rsid w:val="000D17FA"/>
    <w:rsid w:val="000D3323"/>
    <w:rsid w:val="000D3CE4"/>
    <w:rsid w:val="000D45E0"/>
    <w:rsid w:val="000D466D"/>
    <w:rsid w:val="000D4997"/>
    <w:rsid w:val="000D51C8"/>
    <w:rsid w:val="000D584E"/>
    <w:rsid w:val="000D7578"/>
    <w:rsid w:val="000E0B30"/>
    <w:rsid w:val="000E0BBB"/>
    <w:rsid w:val="000E0EDA"/>
    <w:rsid w:val="000E2DB8"/>
    <w:rsid w:val="000E527B"/>
    <w:rsid w:val="000E5C0F"/>
    <w:rsid w:val="000E67F6"/>
    <w:rsid w:val="000E69D7"/>
    <w:rsid w:val="000E7332"/>
    <w:rsid w:val="000E75AB"/>
    <w:rsid w:val="000F09BA"/>
    <w:rsid w:val="000F0CB2"/>
    <w:rsid w:val="000F0D2E"/>
    <w:rsid w:val="000F1268"/>
    <w:rsid w:val="000F1D24"/>
    <w:rsid w:val="000F206D"/>
    <w:rsid w:val="000F2F17"/>
    <w:rsid w:val="000F368B"/>
    <w:rsid w:val="000F4334"/>
    <w:rsid w:val="000F46A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344"/>
    <w:rsid w:val="0010339D"/>
    <w:rsid w:val="00103A3D"/>
    <w:rsid w:val="00104F4C"/>
    <w:rsid w:val="00106BA4"/>
    <w:rsid w:val="00106ED6"/>
    <w:rsid w:val="00106F68"/>
    <w:rsid w:val="001100F3"/>
    <w:rsid w:val="0011035A"/>
    <w:rsid w:val="001123D3"/>
    <w:rsid w:val="00112FBA"/>
    <w:rsid w:val="00113697"/>
    <w:rsid w:val="0011386C"/>
    <w:rsid w:val="001138BD"/>
    <w:rsid w:val="00114841"/>
    <w:rsid w:val="00114C59"/>
    <w:rsid w:val="00115462"/>
    <w:rsid w:val="00116432"/>
    <w:rsid w:val="00116D3E"/>
    <w:rsid w:val="001173D0"/>
    <w:rsid w:val="00117739"/>
    <w:rsid w:val="00120B36"/>
    <w:rsid w:val="00123604"/>
    <w:rsid w:val="00123D2B"/>
    <w:rsid w:val="001244F8"/>
    <w:rsid w:val="001247A6"/>
    <w:rsid w:val="0012485B"/>
    <w:rsid w:val="001250FE"/>
    <w:rsid w:val="00125422"/>
    <w:rsid w:val="00125AC2"/>
    <w:rsid w:val="001262CC"/>
    <w:rsid w:val="00126D19"/>
    <w:rsid w:val="00127063"/>
    <w:rsid w:val="00127F9D"/>
    <w:rsid w:val="00130236"/>
    <w:rsid w:val="001313F5"/>
    <w:rsid w:val="00131983"/>
    <w:rsid w:val="00131C8F"/>
    <w:rsid w:val="00131F12"/>
    <w:rsid w:val="001325A8"/>
    <w:rsid w:val="00132B03"/>
    <w:rsid w:val="001341B9"/>
    <w:rsid w:val="0013582E"/>
    <w:rsid w:val="00135889"/>
    <w:rsid w:val="00135CC0"/>
    <w:rsid w:val="0013658C"/>
    <w:rsid w:val="001369F4"/>
    <w:rsid w:val="0013742D"/>
    <w:rsid w:val="00137E16"/>
    <w:rsid w:val="00140C83"/>
    <w:rsid w:val="00141130"/>
    <w:rsid w:val="001425DE"/>
    <w:rsid w:val="0014292E"/>
    <w:rsid w:val="00144B3A"/>
    <w:rsid w:val="001452ED"/>
    <w:rsid w:val="001461C1"/>
    <w:rsid w:val="001477AC"/>
    <w:rsid w:val="00147856"/>
    <w:rsid w:val="001479A7"/>
    <w:rsid w:val="001503A8"/>
    <w:rsid w:val="00150A02"/>
    <w:rsid w:val="00150E96"/>
    <w:rsid w:val="00152989"/>
    <w:rsid w:val="00152BF7"/>
    <w:rsid w:val="00152D64"/>
    <w:rsid w:val="0015365A"/>
    <w:rsid w:val="00153A4E"/>
    <w:rsid w:val="00153B37"/>
    <w:rsid w:val="001548F8"/>
    <w:rsid w:val="00155919"/>
    <w:rsid w:val="001568B6"/>
    <w:rsid w:val="00157F12"/>
    <w:rsid w:val="00160777"/>
    <w:rsid w:val="001607C9"/>
    <w:rsid w:val="00160A96"/>
    <w:rsid w:val="00160F56"/>
    <w:rsid w:val="00161218"/>
    <w:rsid w:val="00161733"/>
    <w:rsid w:val="00162DB7"/>
    <w:rsid w:val="00162EE7"/>
    <w:rsid w:val="00163568"/>
    <w:rsid w:val="00164312"/>
    <w:rsid w:val="001656AA"/>
    <w:rsid w:val="001664C7"/>
    <w:rsid w:val="00166628"/>
    <w:rsid w:val="0016696B"/>
    <w:rsid w:val="00167716"/>
    <w:rsid w:val="00167840"/>
    <w:rsid w:val="00167B0B"/>
    <w:rsid w:val="00167D6D"/>
    <w:rsid w:val="001701FA"/>
    <w:rsid w:val="001702E3"/>
    <w:rsid w:val="001702FE"/>
    <w:rsid w:val="00170D60"/>
    <w:rsid w:val="001718E5"/>
    <w:rsid w:val="0017210F"/>
    <w:rsid w:val="00172290"/>
    <w:rsid w:val="00172C03"/>
    <w:rsid w:val="0017333B"/>
    <w:rsid w:val="00173E46"/>
    <w:rsid w:val="00173F98"/>
    <w:rsid w:val="00174FAC"/>
    <w:rsid w:val="00176087"/>
    <w:rsid w:val="00176A20"/>
    <w:rsid w:val="00180598"/>
    <w:rsid w:val="001807B1"/>
    <w:rsid w:val="00181AE9"/>
    <w:rsid w:val="00181C58"/>
    <w:rsid w:val="00181FE9"/>
    <w:rsid w:val="001848CA"/>
    <w:rsid w:val="0018517D"/>
    <w:rsid w:val="00185810"/>
    <w:rsid w:val="00186DF9"/>
    <w:rsid w:val="00187193"/>
    <w:rsid w:val="001877DF"/>
    <w:rsid w:val="001919BB"/>
    <w:rsid w:val="00193858"/>
    <w:rsid w:val="00193C5C"/>
    <w:rsid w:val="001941E8"/>
    <w:rsid w:val="001959F2"/>
    <w:rsid w:val="00196154"/>
    <w:rsid w:val="00196435"/>
    <w:rsid w:val="00197192"/>
    <w:rsid w:val="001A11EE"/>
    <w:rsid w:val="001A1566"/>
    <w:rsid w:val="001A22ED"/>
    <w:rsid w:val="001A2478"/>
    <w:rsid w:val="001A2614"/>
    <w:rsid w:val="001A360E"/>
    <w:rsid w:val="001A3684"/>
    <w:rsid w:val="001A38FC"/>
    <w:rsid w:val="001A3EC4"/>
    <w:rsid w:val="001A4127"/>
    <w:rsid w:val="001A6787"/>
    <w:rsid w:val="001A6FA7"/>
    <w:rsid w:val="001A704C"/>
    <w:rsid w:val="001A70E8"/>
    <w:rsid w:val="001B1604"/>
    <w:rsid w:val="001B1625"/>
    <w:rsid w:val="001B2EC2"/>
    <w:rsid w:val="001B3DE2"/>
    <w:rsid w:val="001B52B7"/>
    <w:rsid w:val="001B57AC"/>
    <w:rsid w:val="001B5F0D"/>
    <w:rsid w:val="001B6FC1"/>
    <w:rsid w:val="001B733D"/>
    <w:rsid w:val="001B7839"/>
    <w:rsid w:val="001C00B1"/>
    <w:rsid w:val="001C0332"/>
    <w:rsid w:val="001C040E"/>
    <w:rsid w:val="001C059B"/>
    <w:rsid w:val="001C0D22"/>
    <w:rsid w:val="001C0F9B"/>
    <w:rsid w:val="001C2603"/>
    <w:rsid w:val="001C375C"/>
    <w:rsid w:val="001C43CD"/>
    <w:rsid w:val="001C4DD3"/>
    <w:rsid w:val="001C5C92"/>
    <w:rsid w:val="001C6690"/>
    <w:rsid w:val="001C6975"/>
    <w:rsid w:val="001C6D87"/>
    <w:rsid w:val="001C7924"/>
    <w:rsid w:val="001C7D56"/>
    <w:rsid w:val="001D0709"/>
    <w:rsid w:val="001D08C6"/>
    <w:rsid w:val="001D1128"/>
    <w:rsid w:val="001D2122"/>
    <w:rsid w:val="001D3A11"/>
    <w:rsid w:val="001D420D"/>
    <w:rsid w:val="001D4853"/>
    <w:rsid w:val="001D5163"/>
    <w:rsid w:val="001D558E"/>
    <w:rsid w:val="001D55F4"/>
    <w:rsid w:val="001D5AA1"/>
    <w:rsid w:val="001D62A5"/>
    <w:rsid w:val="001E04AD"/>
    <w:rsid w:val="001E077A"/>
    <w:rsid w:val="001E09C8"/>
    <w:rsid w:val="001E0E80"/>
    <w:rsid w:val="001E0E85"/>
    <w:rsid w:val="001E1F91"/>
    <w:rsid w:val="001E2486"/>
    <w:rsid w:val="001E2909"/>
    <w:rsid w:val="001E2B1E"/>
    <w:rsid w:val="001E4ED3"/>
    <w:rsid w:val="001E5370"/>
    <w:rsid w:val="001E5C60"/>
    <w:rsid w:val="001E6C42"/>
    <w:rsid w:val="001E6EAB"/>
    <w:rsid w:val="001E7012"/>
    <w:rsid w:val="001E76A9"/>
    <w:rsid w:val="001E7AB1"/>
    <w:rsid w:val="001E7BB4"/>
    <w:rsid w:val="001E7F95"/>
    <w:rsid w:val="001E7FE4"/>
    <w:rsid w:val="001F0A62"/>
    <w:rsid w:val="001F0E72"/>
    <w:rsid w:val="001F3051"/>
    <w:rsid w:val="001F3115"/>
    <w:rsid w:val="001F5923"/>
    <w:rsid w:val="001F6A3F"/>
    <w:rsid w:val="001F6D28"/>
    <w:rsid w:val="001F7802"/>
    <w:rsid w:val="001F7A2F"/>
    <w:rsid w:val="001F7B65"/>
    <w:rsid w:val="00200534"/>
    <w:rsid w:val="002009ED"/>
    <w:rsid w:val="00200D4D"/>
    <w:rsid w:val="00201701"/>
    <w:rsid w:val="002018D6"/>
    <w:rsid w:val="00202CAD"/>
    <w:rsid w:val="00203198"/>
    <w:rsid w:val="00203785"/>
    <w:rsid w:val="00203D98"/>
    <w:rsid w:val="00203F03"/>
    <w:rsid w:val="00204ABA"/>
    <w:rsid w:val="00205472"/>
    <w:rsid w:val="00205C95"/>
    <w:rsid w:val="0020673A"/>
    <w:rsid w:val="00206BE2"/>
    <w:rsid w:val="00206E53"/>
    <w:rsid w:val="00207DDD"/>
    <w:rsid w:val="00210018"/>
    <w:rsid w:val="0021029D"/>
    <w:rsid w:val="002104D7"/>
    <w:rsid w:val="002107E5"/>
    <w:rsid w:val="00211FAD"/>
    <w:rsid w:val="002122FD"/>
    <w:rsid w:val="00212CF7"/>
    <w:rsid w:val="0021428D"/>
    <w:rsid w:val="0021454A"/>
    <w:rsid w:val="00215737"/>
    <w:rsid w:val="0021585A"/>
    <w:rsid w:val="00215E67"/>
    <w:rsid w:val="00216A03"/>
    <w:rsid w:val="002177BC"/>
    <w:rsid w:val="002202FB"/>
    <w:rsid w:val="00220753"/>
    <w:rsid w:val="00222233"/>
    <w:rsid w:val="0022265B"/>
    <w:rsid w:val="002229EA"/>
    <w:rsid w:val="0022343E"/>
    <w:rsid w:val="00223AA8"/>
    <w:rsid w:val="00223BD8"/>
    <w:rsid w:val="00223D1D"/>
    <w:rsid w:val="00224BF2"/>
    <w:rsid w:val="00225956"/>
    <w:rsid w:val="0022626D"/>
    <w:rsid w:val="002264EB"/>
    <w:rsid w:val="00226D07"/>
    <w:rsid w:val="00226F4D"/>
    <w:rsid w:val="002273E8"/>
    <w:rsid w:val="00230C38"/>
    <w:rsid w:val="0023159C"/>
    <w:rsid w:val="002317D3"/>
    <w:rsid w:val="00231927"/>
    <w:rsid w:val="00231D67"/>
    <w:rsid w:val="002322F0"/>
    <w:rsid w:val="002325DA"/>
    <w:rsid w:val="002332A3"/>
    <w:rsid w:val="002334BC"/>
    <w:rsid w:val="00234245"/>
    <w:rsid w:val="00234F33"/>
    <w:rsid w:val="002355D0"/>
    <w:rsid w:val="0023631B"/>
    <w:rsid w:val="00237B3B"/>
    <w:rsid w:val="00237DA0"/>
    <w:rsid w:val="002416D5"/>
    <w:rsid w:val="002417B1"/>
    <w:rsid w:val="00241CBF"/>
    <w:rsid w:val="00241FD6"/>
    <w:rsid w:val="002421CA"/>
    <w:rsid w:val="002423A2"/>
    <w:rsid w:val="002428AE"/>
    <w:rsid w:val="00242904"/>
    <w:rsid w:val="002438AD"/>
    <w:rsid w:val="002438EB"/>
    <w:rsid w:val="00243B21"/>
    <w:rsid w:val="00243E5F"/>
    <w:rsid w:val="00243F0A"/>
    <w:rsid w:val="002449E7"/>
    <w:rsid w:val="002450DC"/>
    <w:rsid w:val="002455C3"/>
    <w:rsid w:val="00246DD2"/>
    <w:rsid w:val="00246E2B"/>
    <w:rsid w:val="00246F42"/>
    <w:rsid w:val="0024738F"/>
    <w:rsid w:val="0024749D"/>
    <w:rsid w:val="0024765D"/>
    <w:rsid w:val="002477CA"/>
    <w:rsid w:val="00250970"/>
    <w:rsid w:val="00250E8E"/>
    <w:rsid w:val="00251E03"/>
    <w:rsid w:val="00252798"/>
    <w:rsid w:val="00252D05"/>
    <w:rsid w:val="002532AB"/>
    <w:rsid w:val="00253E03"/>
    <w:rsid w:val="00254EB1"/>
    <w:rsid w:val="00255D77"/>
    <w:rsid w:val="00256D97"/>
    <w:rsid w:val="00257CF7"/>
    <w:rsid w:val="00257D49"/>
    <w:rsid w:val="0026055D"/>
    <w:rsid w:val="00261314"/>
    <w:rsid w:val="00262449"/>
    <w:rsid w:val="002630ED"/>
    <w:rsid w:val="00263EEF"/>
    <w:rsid w:val="002643E9"/>
    <w:rsid w:val="00264F65"/>
    <w:rsid w:val="00265742"/>
    <w:rsid w:val="002659B9"/>
    <w:rsid w:val="00265AE8"/>
    <w:rsid w:val="00265C6D"/>
    <w:rsid w:val="00265DBB"/>
    <w:rsid w:val="0026682D"/>
    <w:rsid w:val="00266CCE"/>
    <w:rsid w:val="00267DF0"/>
    <w:rsid w:val="00270460"/>
    <w:rsid w:val="0027132C"/>
    <w:rsid w:val="0027188A"/>
    <w:rsid w:val="00271D1D"/>
    <w:rsid w:val="00272107"/>
    <w:rsid w:val="00273941"/>
    <w:rsid w:val="00274506"/>
    <w:rsid w:val="00274B62"/>
    <w:rsid w:val="00274CE8"/>
    <w:rsid w:val="00274D58"/>
    <w:rsid w:val="002755A0"/>
    <w:rsid w:val="00275B02"/>
    <w:rsid w:val="00275E42"/>
    <w:rsid w:val="002762B0"/>
    <w:rsid w:val="00276AF9"/>
    <w:rsid w:val="0027764A"/>
    <w:rsid w:val="00281B06"/>
    <w:rsid w:val="0028250B"/>
    <w:rsid w:val="0028274A"/>
    <w:rsid w:val="002827C1"/>
    <w:rsid w:val="0028555C"/>
    <w:rsid w:val="002855C3"/>
    <w:rsid w:val="00287ACD"/>
    <w:rsid w:val="00287B99"/>
    <w:rsid w:val="00287DAE"/>
    <w:rsid w:val="002921CD"/>
    <w:rsid w:val="002924C0"/>
    <w:rsid w:val="002932E0"/>
    <w:rsid w:val="00294D9B"/>
    <w:rsid w:val="0029651A"/>
    <w:rsid w:val="00296AE4"/>
    <w:rsid w:val="002A003A"/>
    <w:rsid w:val="002A1420"/>
    <w:rsid w:val="002A1CAF"/>
    <w:rsid w:val="002A1D67"/>
    <w:rsid w:val="002A3B92"/>
    <w:rsid w:val="002A4D12"/>
    <w:rsid w:val="002A51F3"/>
    <w:rsid w:val="002A53BF"/>
    <w:rsid w:val="002A5508"/>
    <w:rsid w:val="002A5914"/>
    <w:rsid w:val="002A6C25"/>
    <w:rsid w:val="002A7564"/>
    <w:rsid w:val="002A7875"/>
    <w:rsid w:val="002A7D8B"/>
    <w:rsid w:val="002B093B"/>
    <w:rsid w:val="002B234E"/>
    <w:rsid w:val="002B2814"/>
    <w:rsid w:val="002B334E"/>
    <w:rsid w:val="002B480A"/>
    <w:rsid w:val="002B512A"/>
    <w:rsid w:val="002B58D2"/>
    <w:rsid w:val="002B635B"/>
    <w:rsid w:val="002B6CAA"/>
    <w:rsid w:val="002C0397"/>
    <w:rsid w:val="002C0CDC"/>
    <w:rsid w:val="002C103D"/>
    <w:rsid w:val="002C12A7"/>
    <w:rsid w:val="002C1E00"/>
    <w:rsid w:val="002C235C"/>
    <w:rsid w:val="002C2563"/>
    <w:rsid w:val="002C2BF3"/>
    <w:rsid w:val="002C3BDD"/>
    <w:rsid w:val="002C3CAF"/>
    <w:rsid w:val="002C3EDF"/>
    <w:rsid w:val="002C3F3A"/>
    <w:rsid w:val="002C3FA9"/>
    <w:rsid w:val="002C4983"/>
    <w:rsid w:val="002C4D60"/>
    <w:rsid w:val="002C4ED5"/>
    <w:rsid w:val="002C5B43"/>
    <w:rsid w:val="002C5E53"/>
    <w:rsid w:val="002C5E88"/>
    <w:rsid w:val="002C6F91"/>
    <w:rsid w:val="002D019A"/>
    <w:rsid w:val="002D0539"/>
    <w:rsid w:val="002D0935"/>
    <w:rsid w:val="002D098B"/>
    <w:rsid w:val="002D1033"/>
    <w:rsid w:val="002D117B"/>
    <w:rsid w:val="002D1EE4"/>
    <w:rsid w:val="002D29DE"/>
    <w:rsid w:val="002D3713"/>
    <w:rsid w:val="002D3B22"/>
    <w:rsid w:val="002D4B76"/>
    <w:rsid w:val="002D4D07"/>
    <w:rsid w:val="002D5034"/>
    <w:rsid w:val="002D6B70"/>
    <w:rsid w:val="002D6E11"/>
    <w:rsid w:val="002D702E"/>
    <w:rsid w:val="002E032A"/>
    <w:rsid w:val="002E043D"/>
    <w:rsid w:val="002E1EAF"/>
    <w:rsid w:val="002E2076"/>
    <w:rsid w:val="002E2533"/>
    <w:rsid w:val="002E2B59"/>
    <w:rsid w:val="002E30A0"/>
    <w:rsid w:val="002E3BED"/>
    <w:rsid w:val="002E4C37"/>
    <w:rsid w:val="002E4E29"/>
    <w:rsid w:val="002E5538"/>
    <w:rsid w:val="002E60DA"/>
    <w:rsid w:val="002E6379"/>
    <w:rsid w:val="002E66AC"/>
    <w:rsid w:val="002E6AEB"/>
    <w:rsid w:val="002E74C2"/>
    <w:rsid w:val="002E77D9"/>
    <w:rsid w:val="002F05D2"/>
    <w:rsid w:val="002F07C0"/>
    <w:rsid w:val="002F08DC"/>
    <w:rsid w:val="002F10FF"/>
    <w:rsid w:val="002F3B0A"/>
    <w:rsid w:val="002F3D26"/>
    <w:rsid w:val="002F4A92"/>
    <w:rsid w:val="002F4B92"/>
    <w:rsid w:val="002F5361"/>
    <w:rsid w:val="002F6254"/>
    <w:rsid w:val="002F6B25"/>
    <w:rsid w:val="002F6BD5"/>
    <w:rsid w:val="002F6D45"/>
    <w:rsid w:val="002F6DDF"/>
    <w:rsid w:val="002F6E2D"/>
    <w:rsid w:val="002F7882"/>
    <w:rsid w:val="002F7CFA"/>
    <w:rsid w:val="0030176F"/>
    <w:rsid w:val="00302D46"/>
    <w:rsid w:val="003038A0"/>
    <w:rsid w:val="00304522"/>
    <w:rsid w:val="00304F2D"/>
    <w:rsid w:val="0030543D"/>
    <w:rsid w:val="00307490"/>
    <w:rsid w:val="0030769A"/>
    <w:rsid w:val="003076CB"/>
    <w:rsid w:val="00307ACB"/>
    <w:rsid w:val="003101F1"/>
    <w:rsid w:val="00310B66"/>
    <w:rsid w:val="00310C00"/>
    <w:rsid w:val="00310ED0"/>
    <w:rsid w:val="00312056"/>
    <w:rsid w:val="00312584"/>
    <w:rsid w:val="003128AB"/>
    <w:rsid w:val="00312B53"/>
    <w:rsid w:val="00312BDC"/>
    <w:rsid w:val="00312D3D"/>
    <w:rsid w:val="00313558"/>
    <w:rsid w:val="003150F3"/>
    <w:rsid w:val="00315924"/>
    <w:rsid w:val="00315F6B"/>
    <w:rsid w:val="00316438"/>
    <w:rsid w:val="0031661D"/>
    <w:rsid w:val="00316BC1"/>
    <w:rsid w:val="00316C2B"/>
    <w:rsid w:val="00316DAD"/>
    <w:rsid w:val="00317C49"/>
    <w:rsid w:val="00317EBF"/>
    <w:rsid w:val="003202BD"/>
    <w:rsid w:val="003203AD"/>
    <w:rsid w:val="0032147D"/>
    <w:rsid w:val="003219A9"/>
    <w:rsid w:val="003224A4"/>
    <w:rsid w:val="00322CAC"/>
    <w:rsid w:val="00323AB5"/>
    <w:rsid w:val="00324851"/>
    <w:rsid w:val="00327942"/>
    <w:rsid w:val="00327968"/>
    <w:rsid w:val="00327B97"/>
    <w:rsid w:val="00327BF0"/>
    <w:rsid w:val="00327CCE"/>
    <w:rsid w:val="003300E0"/>
    <w:rsid w:val="003306CA"/>
    <w:rsid w:val="0033075F"/>
    <w:rsid w:val="00330F74"/>
    <w:rsid w:val="003318AE"/>
    <w:rsid w:val="00333085"/>
    <w:rsid w:val="003346C1"/>
    <w:rsid w:val="00334916"/>
    <w:rsid w:val="00335001"/>
    <w:rsid w:val="00336328"/>
    <w:rsid w:val="0033645B"/>
    <w:rsid w:val="00336918"/>
    <w:rsid w:val="00336A58"/>
    <w:rsid w:val="00336D39"/>
    <w:rsid w:val="00337A19"/>
    <w:rsid w:val="0034035D"/>
    <w:rsid w:val="0034095B"/>
    <w:rsid w:val="003421C8"/>
    <w:rsid w:val="003424B6"/>
    <w:rsid w:val="003426E8"/>
    <w:rsid w:val="00342D7D"/>
    <w:rsid w:val="00342FED"/>
    <w:rsid w:val="00343079"/>
    <w:rsid w:val="00343B27"/>
    <w:rsid w:val="003441E1"/>
    <w:rsid w:val="003447A2"/>
    <w:rsid w:val="00344E13"/>
    <w:rsid w:val="0034611F"/>
    <w:rsid w:val="00347C5B"/>
    <w:rsid w:val="00351323"/>
    <w:rsid w:val="003519D7"/>
    <w:rsid w:val="003520AB"/>
    <w:rsid w:val="00352442"/>
    <w:rsid w:val="00352489"/>
    <w:rsid w:val="00352FE0"/>
    <w:rsid w:val="0035334C"/>
    <w:rsid w:val="003542D9"/>
    <w:rsid w:val="003545E8"/>
    <w:rsid w:val="00354B77"/>
    <w:rsid w:val="003550DD"/>
    <w:rsid w:val="00355628"/>
    <w:rsid w:val="00355B29"/>
    <w:rsid w:val="00355B98"/>
    <w:rsid w:val="00355C04"/>
    <w:rsid w:val="003561F1"/>
    <w:rsid w:val="003569A8"/>
    <w:rsid w:val="00356D92"/>
    <w:rsid w:val="00356EA9"/>
    <w:rsid w:val="00356EAB"/>
    <w:rsid w:val="003574ED"/>
    <w:rsid w:val="00357E05"/>
    <w:rsid w:val="00360048"/>
    <w:rsid w:val="003603DF"/>
    <w:rsid w:val="00360985"/>
    <w:rsid w:val="00361E0A"/>
    <w:rsid w:val="003634BB"/>
    <w:rsid w:val="0036430A"/>
    <w:rsid w:val="00364CFC"/>
    <w:rsid w:val="00365363"/>
    <w:rsid w:val="00365FC1"/>
    <w:rsid w:val="0036627B"/>
    <w:rsid w:val="00366516"/>
    <w:rsid w:val="003666C9"/>
    <w:rsid w:val="00366B7D"/>
    <w:rsid w:val="00367378"/>
    <w:rsid w:val="0036764D"/>
    <w:rsid w:val="00367F40"/>
    <w:rsid w:val="003703FC"/>
    <w:rsid w:val="0037071F"/>
    <w:rsid w:val="003707D9"/>
    <w:rsid w:val="00370E83"/>
    <w:rsid w:val="003710FA"/>
    <w:rsid w:val="00371131"/>
    <w:rsid w:val="00371312"/>
    <w:rsid w:val="00371727"/>
    <w:rsid w:val="00371C8A"/>
    <w:rsid w:val="0037227C"/>
    <w:rsid w:val="00372586"/>
    <w:rsid w:val="00373148"/>
    <w:rsid w:val="003739D7"/>
    <w:rsid w:val="00374AB9"/>
    <w:rsid w:val="00375ACE"/>
    <w:rsid w:val="003765B7"/>
    <w:rsid w:val="00376DE6"/>
    <w:rsid w:val="003770D3"/>
    <w:rsid w:val="003775A7"/>
    <w:rsid w:val="00377BAC"/>
    <w:rsid w:val="0038026E"/>
    <w:rsid w:val="003820E2"/>
    <w:rsid w:val="003823C6"/>
    <w:rsid w:val="00382DA2"/>
    <w:rsid w:val="00382EF1"/>
    <w:rsid w:val="00383E20"/>
    <w:rsid w:val="00385616"/>
    <w:rsid w:val="0038580E"/>
    <w:rsid w:val="003866D0"/>
    <w:rsid w:val="0038733E"/>
    <w:rsid w:val="00391C3B"/>
    <w:rsid w:val="00392020"/>
    <w:rsid w:val="00392B03"/>
    <w:rsid w:val="003944F8"/>
    <w:rsid w:val="003949D3"/>
    <w:rsid w:val="00394CE0"/>
    <w:rsid w:val="003957D4"/>
    <w:rsid w:val="003958BB"/>
    <w:rsid w:val="00395C92"/>
    <w:rsid w:val="0039607F"/>
    <w:rsid w:val="0039728C"/>
    <w:rsid w:val="0039773A"/>
    <w:rsid w:val="003977BC"/>
    <w:rsid w:val="003A0EB0"/>
    <w:rsid w:val="003A0FFA"/>
    <w:rsid w:val="003A1384"/>
    <w:rsid w:val="003A1725"/>
    <w:rsid w:val="003A1ADF"/>
    <w:rsid w:val="003A3C36"/>
    <w:rsid w:val="003A403C"/>
    <w:rsid w:val="003A5AB9"/>
    <w:rsid w:val="003A5FA6"/>
    <w:rsid w:val="003A62BE"/>
    <w:rsid w:val="003A66B6"/>
    <w:rsid w:val="003A7CF4"/>
    <w:rsid w:val="003A7FBD"/>
    <w:rsid w:val="003B08BE"/>
    <w:rsid w:val="003B0F53"/>
    <w:rsid w:val="003B20C3"/>
    <w:rsid w:val="003B23C4"/>
    <w:rsid w:val="003B3DB5"/>
    <w:rsid w:val="003B3E35"/>
    <w:rsid w:val="003B46D6"/>
    <w:rsid w:val="003B4A3B"/>
    <w:rsid w:val="003B4EB1"/>
    <w:rsid w:val="003C0D11"/>
    <w:rsid w:val="003C18C6"/>
    <w:rsid w:val="003C1B47"/>
    <w:rsid w:val="003C1B68"/>
    <w:rsid w:val="003C209F"/>
    <w:rsid w:val="003C21C1"/>
    <w:rsid w:val="003C22B7"/>
    <w:rsid w:val="003C3290"/>
    <w:rsid w:val="003C355E"/>
    <w:rsid w:val="003C373D"/>
    <w:rsid w:val="003C37AE"/>
    <w:rsid w:val="003C397A"/>
    <w:rsid w:val="003C49C8"/>
    <w:rsid w:val="003C4A4A"/>
    <w:rsid w:val="003C4AAD"/>
    <w:rsid w:val="003C4BC3"/>
    <w:rsid w:val="003C5646"/>
    <w:rsid w:val="003C62CC"/>
    <w:rsid w:val="003C6A2B"/>
    <w:rsid w:val="003C6CD2"/>
    <w:rsid w:val="003D01D2"/>
    <w:rsid w:val="003D1702"/>
    <w:rsid w:val="003D1DC5"/>
    <w:rsid w:val="003D2157"/>
    <w:rsid w:val="003D2586"/>
    <w:rsid w:val="003D25A7"/>
    <w:rsid w:val="003D361F"/>
    <w:rsid w:val="003D3807"/>
    <w:rsid w:val="003D3911"/>
    <w:rsid w:val="003D3B30"/>
    <w:rsid w:val="003D44B7"/>
    <w:rsid w:val="003D4E30"/>
    <w:rsid w:val="003D57CD"/>
    <w:rsid w:val="003D5E4A"/>
    <w:rsid w:val="003D6A2F"/>
    <w:rsid w:val="003D73C4"/>
    <w:rsid w:val="003D7947"/>
    <w:rsid w:val="003E02BC"/>
    <w:rsid w:val="003E037B"/>
    <w:rsid w:val="003E0E8F"/>
    <w:rsid w:val="003E18E2"/>
    <w:rsid w:val="003E33C3"/>
    <w:rsid w:val="003E3BE7"/>
    <w:rsid w:val="003E49CC"/>
    <w:rsid w:val="003E4F97"/>
    <w:rsid w:val="003E5072"/>
    <w:rsid w:val="003E511B"/>
    <w:rsid w:val="003E58D3"/>
    <w:rsid w:val="003E6502"/>
    <w:rsid w:val="003E6E84"/>
    <w:rsid w:val="003E7664"/>
    <w:rsid w:val="003E7C60"/>
    <w:rsid w:val="003F03DB"/>
    <w:rsid w:val="003F08CD"/>
    <w:rsid w:val="003F1946"/>
    <w:rsid w:val="003F25B2"/>
    <w:rsid w:val="003F31C9"/>
    <w:rsid w:val="003F3AAC"/>
    <w:rsid w:val="003F3FFB"/>
    <w:rsid w:val="003F4BA7"/>
    <w:rsid w:val="003F51A9"/>
    <w:rsid w:val="003F5DB9"/>
    <w:rsid w:val="003F6EB1"/>
    <w:rsid w:val="003F7057"/>
    <w:rsid w:val="003F7309"/>
    <w:rsid w:val="003F7531"/>
    <w:rsid w:val="004005F5"/>
    <w:rsid w:val="004011B6"/>
    <w:rsid w:val="00401814"/>
    <w:rsid w:val="00402DDC"/>
    <w:rsid w:val="00402FE7"/>
    <w:rsid w:val="00403F1D"/>
    <w:rsid w:val="004047F6"/>
    <w:rsid w:val="00404E71"/>
    <w:rsid w:val="0040565B"/>
    <w:rsid w:val="004072BA"/>
    <w:rsid w:val="004072DD"/>
    <w:rsid w:val="00410A4D"/>
    <w:rsid w:val="00411B3D"/>
    <w:rsid w:val="00411F56"/>
    <w:rsid w:val="00412FCE"/>
    <w:rsid w:val="0041372F"/>
    <w:rsid w:val="00414A9D"/>
    <w:rsid w:val="004163A2"/>
    <w:rsid w:val="00416B36"/>
    <w:rsid w:val="0041721B"/>
    <w:rsid w:val="00417CBF"/>
    <w:rsid w:val="0042005B"/>
    <w:rsid w:val="00420C9E"/>
    <w:rsid w:val="004217EC"/>
    <w:rsid w:val="004219F1"/>
    <w:rsid w:val="00422504"/>
    <w:rsid w:val="00424588"/>
    <w:rsid w:val="00424DF8"/>
    <w:rsid w:val="00424F2E"/>
    <w:rsid w:val="00425AC5"/>
    <w:rsid w:val="004268B9"/>
    <w:rsid w:val="00426969"/>
    <w:rsid w:val="004275D1"/>
    <w:rsid w:val="0042771F"/>
    <w:rsid w:val="00427D9F"/>
    <w:rsid w:val="0043035C"/>
    <w:rsid w:val="004315D1"/>
    <w:rsid w:val="0043228C"/>
    <w:rsid w:val="00432681"/>
    <w:rsid w:val="0043358E"/>
    <w:rsid w:val="0043489F"/>
    <w:rsid w:val="00436F02"/>
    <w:rsid w:val="00437880"/>
    <w:rsid w:val="00437DEF"/>
    <w:rsid w:val="0044008F"/>
    <w:rsid w:val="0044077E"/>
    <w:rsid w:val="00440856"/>
    <w:rsid w:val="004421E9"/>
    <w:rsid w:val="00442707"/>
    <w:rsid w:val="004427B4"/>
    <w:rsid w:val="004428B2"/>
    <w:rsid w:val="00443135"/>
    <w:rsid w:val="0044326B"/>
    <w:rsid w:val="00443419"/>
    <w:rsid w:val="00444B88"/>
    <w:rsid w:val="004456A6"/>
    <w:rsid w:val="00447535"/>
    <w:rsid w:val="00447BA0"/>
    <w:rsid w:val="00447CE7"/>
    <w:rsid w:val="004507A5"/>
    <w:rsid w:val="00450C74"/>
    <w:rsid w:val="00451432"/>
    <w:rsid w:val="00451650"/>
    <w:rsid w:val="00452A65"/>
    <w:rsid w:val="004539CD"/>
    <w:rsid w:val="00453D6B"/>
    <w:rsid w:val="00453FE1"/>
    <w:rsid w:val="00455030"/>
    <w:rsid w:val="004550F7"/>
    <w:rsid w:val="00455170"/>
    <w:rsid w:val="00455DA8"/>
    <w:rsid w:val="00455E33"/>
    <w:rsid w:val="0045635D"/>
    <w:rsid w:val="00456811"/>
    <w:rsid w:val="00456A07"/>
    <w:rsid w:val="004578D3"/>
    <w:rsid w:val="004600F9"/>
    <w:rsid w:val="00460399"/>
    <w:rsid w:val="004608D7"/>
    <w:rsid w:val="00461A7A"/>
    <w:rsid w:val="0046226B"/>
    <w:rsid w:val="00462D64"/>
    <w:rsid w:val="00463540"/>
    <w:rsid w:val="00463905"/>
    <w:rsid w:val="004639DE"/>
    <w:rsid w:val="00464B46"/>
    <w:rsid w:val="00465F13"/>
    <w:rsid w:val="00466EA9"/>
    <w:rsid w:val="00467382"/>
    <w:rsid w:val="004677B4"/>
    <w:rsid w:val="00471A4A"/>
    <w:rsid w:val="00471DFA"/>
    <w:rsid w:val="0047230F"/>
    <w:rsid w:val="004723E1"/>
    <w:rsid w:val="004725F6"/>
    <w:rsid w:val="00473639"/>
    <w:rsid w:val="0047609F"/>
    <w:rsid w:val="004769A5"/>
    <w:rsid w:val="00476A22"/>
    <w:rsid w:val="0047736D"/>
    <w:rsid w:val="00477695"/>
    <w:rsid w:val="00477CDD"/>
    <w:rsid w:val="00480456"/>
    <w:rsid w:val="00480AAF"/>
    <w:rsid w:val="00481297"/>
    <w:rsid w:val="00481334"/>
    <w:rsid w:val="00481CE7"/>
    <w:rsid w:val="004840E4"/>
    <w:rsid w:val="004848C1"/>
    <w:rsid w:val="00485432"/>
    <w:rsid w:val="004854E0"/>
    <w:rsid w:val="004861B1"/>
    <w:rsid w:val="00487700"/>
    <w:rsid w:val="004902FF"/>
    <w:rsid w:val="00491086"/>
    <w:rsid w:val="004941EA"/>
    <w:rsid w:val="00494FFA"/>
    <w:rsid w:val="004951C2"/>
    <w:rsid w:val="00497980"/>
    <w:rsid w:val="004979BE"/>
    <w:rsid w:val="004A038F"/>
    <w:rsid w:val="004A3938"/>
    <w:rsid w:val="004A413C"/>
    <w:rsid w:val="004A4641"/>
    <w:rsid w:val="004A5AF1"/>
    <w:rsid w:val="004A614A"/>
    <w:rsid w:val="004A647F"/>
    <w:rsid w:val="004A75FC"/>
    <w:rsid w:val="004B00F4"/>
    <w:rsid w:val="004B01DA"/>
    <w:rsid w:val="004B0806"/>
    <w:rsid w:val="004B103F"/>
    <w:rsid w:val="004B23C4"/>
    <w:rsid w:val="004B2F0B"/>
    <w:rsid w:val="004B493E"/>
    <w:rsid w:val="004B4C83"/>
    <w:rsid w:val="004B527A"/>
    <w:rsid w:val="004B5D25"/>
    <w:rsid w:val="004B6251"/>
    <w:rsid w:val="004B69E9"/>
    <w:rsid w:val="004B7404"/>
    <w:rsid w:val="004B7B73"/>
    <w:rsid w:val="004B7CF6"/>
    <w:rsid w:val="004B7D9C"/>
    <w:rsid w:val="004C088E"/>
    <w:rsid w:val="004C08E3"/>
    <w:rsid w:val="004C0ACD"/>
    <w:rsid w:val="004C0AF8"/>
    <w:rsid w:val="004C126E"/>
    <w:rsid w:val="004C1A97"/>
    <w:rsid w:val="004C1C63"/>
    <w:rsid w:val="004C222B"/>
    <w:rsid w:val="004C2499"/>
    <w:rsid w:val="004C3093"/>
    <w:rsid w:val="004C31C6"/>
    <w:rsid w:val="004C39E9"/>
    <w:rsid w:val="004C3F5F"/>
    <w:rsid w:val="004C4548"/>
    <w:rsid w:val="004C45EC"/>
    <w:rsid w:val="004C4819"/>
    <w:rsid w:val="004C4BCA"/>
    <w:rsid w:val="004C4E9C"/>
    <w:rsid w:val="004C7C72"/>
    <w:rsid w:val="004C7E3E"/>
    <w:rsid w:val="004D047F"/>
    <w:rsid w:val="004D0DC1"/>
    <w:rsid w:val="004D13A8"/>
    <w:rsid w:val="004D1789"/>
    <w:rsid w:val="004D1C1B"/>
    <w:rsid w:val="004D1EAC"/>
    <w:rsid w:val="004D24A6"/>
    <w:rsid w:val="004D26DC"/>
    <w:rsid w:val="004D33F0"/>
    <w:rsid w:val="004D3F0A"/>
    <w:rsid w:val="004D4D74"/>
    <w:rsid w:val="004D4DE9"/>
    <w:rsid w:val="004D55F1"/>
    <w:rsid w:val="004D6CE8"/>
    <w:rsid w:val="004E01E0"/>
    <w:rsid w:val="004E14C3"/>
    <w:rsid w:val="004E17D9"/>
    <w:rsid w:val="004E191C"/>
    <w:rsid w:val="004E3009"/>
    <w:rsid w:val="004E3230"/>
    <w:rsid w:val="004E3991"/>
    <w:rsid w:val="004E3B95"/>
    <w:rsid w:val="004E3CE6"/>
    <w:rsid w:val="004E4A85"/>
    <w:rsid w:val="004E51CC"/>
    <w:rsid w:val="004E55CE"/>
    <w:rsid w:val="004E5E5F"/>
    <w:rsid w:val="004E7219"/>
    <w:rsid w:val="004E7879"/>
    <w:rsid w:val="004F1B3F"/>
    <w:rsid w:val="004F1D78"/>
    <w:rsid w:val="004F3408"/>
    <w:rsid w:val="004F38F9"/>
    <w:rsid w:val="004F4C7D"/>
    <w:rsid w:val="004F532A"/>
    <w:rsid w:val="004F5D21"/>
    <w:rsid w:val="004F631C"/>
    <w:rsid w:val="004F66AD"/>
    <w:rsid w:val="005002DB"/>
    <w:rsid w:val="00500413"/>
    <w:rsid w:val="00501078"/>
    <w:rsid w:val="005013AC"/>
    <w:rsid w:val="005013AD"/>
    <w:rsid w:val="00502A3F"/>
    <w:rsid w:val="005043F9"/>
    <w:rsid w:val="005046F4"/>
    <w:rsid w:val="0050512F"/>
    <w:rsid w:val="005051E3"/>
    <w:rsid w:val="005055FC"/>
    <w:rsid w:val="00506671"/>
    <w:rsid w:val="00506CA7"/>
    <w:rsid w:val="00507820"/>
    <w:rsid w:val="00507D5B"/>
    <w:rsid w:val="00510219"/>
    <w:rsid w:val="005106ED"/>
    <w:rsid w:val="005112E4"/>
    <w:rsid w:val="00511DFC"/>
    <w:rsid w:val="005121FE"/>
    <w:rsid w:val="0051278D"/>
    <w:rsid w:val="005128B7"/>
    <w:rsid w:val="00512D84"/>
    <w:rsid w:val="0051396B"/>
    <w:rsid w:val="005147B2"/>
    <w:rsid w:val="00514B2A"/>
    <w:rsid w:val="00515865"/>
    <w:rsid w:val="00515F49"/>
    <w:rsid w:val="00516266"/>
    <w:rsid w:val="005162BC"/>
    <w:rsid w:val="00517760"/>
    <w:rsid w:val="0051783C"/>
    <w:rsid w:val="00517BFF"/>
    <w:rsid w:val="005215B3"/>
    <w:rsid w:val="00521CE0"/>
    <w:rsid w:val="005227E0"/>
    <w:rsid w:val="00522D28"/>
    <w:rsid w:val="00522FB3"/>
    <w:rsid w:val="005230E9"/>
    <w:rsid w:val="0052358C"/>
    <w:rsid w:val="0052381F"/>
    <w:rsid w:val="005251C3"/>
    <w:rsid w:val="00525656"/>
    <w:rsid w:val="00525C29"/>
    <w:rsid w:val="00526BAC"/>
    <w:rsid w:val="0053037A"/>
    <w:rsid w:val="005304E4"/>
    <w:rsid w:val="0053071D"/>
    <w:rsid w:val="0053101A"/>
    <w:rsid w:val="0053102C"/>
    <w:rsid w:val="00531119"/>
    <w:rsid w:val="00531489"/>
    <w:rsid w:val="00532CEB"/>
    <w:rsid w:val="005331F8"/>
    <w:rsid w:val="0053484C"/>
    <w:rsid w:val="005351DC"/>
    <w:rsid w:val="005354F7"/>
    <w:rsid w:val="00537491"/>
    <w:rsid w:val="005376DB"/>
    <w:rsid w:val="005379B4"/>
    <w:rsid w:val="00540C5C"/>
    <w:rsid w:val="0054141A"/>
    <w:rsid w:val="0054176B"/>
    <w:rsid w:val="00542D0F"/>
    <w:rsid w:val="00543218"/>
    <w:rsid w:val="0054361C"/>
    <w:rsid w:val="0054381B"/>
    <w:rsid w:val="005439BE"/>
    <w:rsid w:val="00543DD9"/>
    <w:rsid w:val="0054424D"/>
    <w:rsid w:val="00544E2E"/>
    <w:rsid w:val="00545082"/>
    <w:rsid w:val="0054558E"/>
    <w:rsid w:val="00545C9B"/>
    <w:rsid w:val="00546109"/>
    <w:rsid w:val="005461D3"/>
    <w:rsid w:val="00546955"/>
    <w:rsid w:val="0055112D"/>
    <w:rsid w:val="00551436"/>
    <w:rsid w:val="00551E96"/>
    <w:rsid w:val="00552FED"/>
    <w:rsid w:val="00553A4D"/>
    <w:rsid w:val="00553E2A"/>
    <w:rsid w:val="005551F8"/>
    <w:rsid w:val="005553FD"/>
    <w:rsid w:val="00556E7B"/>
    <w:rsid w:val="005579F9"/>
    <w:rsid w:val="0056057A"/>
    <w:rsid w:val="00560774"/>
    <w:rsid w:val="00560EBD"/>
    <w:rsid w:val="00561228"/>
    <w:rsid w:val="00561CDF"/>
    <w:rsid w:val="00562B27"/>
    <w:rsid w:val="00562D3A"/>
    <w:rsid w:val="00562F6D"/>
    <w:rsid w:val="00564C2E"/>
    <w:rsid w:val="0056627E"/>
    <w:rsid w:val="005663A2"/>
    <w:rsid w:val="005669FF"/>
    <w:rsid w:val="00566D37"/>
    <w:rsid w:val="00570310"/>
    <w:rsid w:val="00570B22"/>
    <w:rsid w:val="00572855"/>
    <w:rsid w:val="00573A0D"/>
    <w:rsid w:val="00574B17"/>
    <w:rsid w:val="00574BE3"/>
    <w:rsid w:val="005758BA"/>
    <w:rsid w:val="005760AF"/>
    <w:rsid w:val="00577133"/>
    <w:rsid w:val="005778A2"/>
    <w:rsid w:val="005800C6"/>
    <w:rsid w:val="00580B69"/>
    <w:rsid w:val="00581BDE"/>
    <w:rsid w:val="005823BE"/>
    <w:rsid w:val="005826F7"/>
    <w:rsid w:val="00582D2E"/>
    <w:rsid w:val="00583AC0"/>
    <w:rsid w:val="005843F8"/>
    <w:rsid w:val="005849E5"/>
    <w:rsid w:val="0058518A"/>
    <w:rsid w:val="0058681E"/>
    <w:rsid w:val="005902AF"/>
    <w:rsid w:val="00591068"/>
    <w:rsid w:val="00592B9A"/>
    <w:rsid w:val="00593155"/>
    <w:rsid w:val="00594403"/>
    <w:rsid w:val="005954F7"/>
    <w:rsid w:val="00595818"/>
    <w:rsid w:val="005962A0"/>
    <w:rsid w:val="005967F8"/>
    <w:rsid w:val="00596D57"/>
    <w:rsid w:val="00597390"/>
    <w:rsid w:val="00597D58"/>
    <w:rsid w:val="005A003C"/>
    <w:rsid w:val="005A164E"/>
    <w:rsid w:val="005A3AB2"/>
    <w:rsid w:val="005A4075"/>
    <w:rsid w:val="005A411A"/>
    <w:rsid w:val="005A4F19"/>
    <w:rsid w:val="005A58C7"/>
    <w:rsid w:val="005A5D55"/>
    <w:rsid w:val="005A65BA"/>
    <w:rsid w:val="005A6669"/>
    <w:rsid w:val="005A7387"/>
    <w:rsid w:val="005B1015"/>
    <w:rsid w:val="005B7ABB"/>
    <w:rsid w:val="005C0771"/>
    <w:rsid w:val="005C185F"/>
    <w:rsid w:val="005C2A69"/>
    <w:rsid w:val="005C32E1"/>
    <w:rsid w:val="005C3F8C"/>
    <w:rsid w:val="005C4158"/>
    <w:rsid w:val="005C43B9"/>
    <w:rsid w:val="005C4CB2"/>
    <w:rsid w:val="005C614B"/>
    <w:rsid w:val="005C6239"/>
    <w:rsid w:val="005C668E"/>
    <w:rsid w:val="005C699B"/>
    <w:rsid w:val="005C77EE"/>
    <w:rsid w:val="005D0B40"/>
    <w:rsid w:val="005D1384"/>
    <w:rsid w:val="005D1BDA"/>
    <w:rsid w:val="005D206A"/>
    <w:rsid w:val="005D2BF5"/>
    <w:rsid w:val="005D32AB"/>
    <w:rsid w:val="005D33EC"/>
    <w:rsid w:val="005D37DD"/>
    <w:rsid w:val="005D4395"/>
    <w:rsid w:val="005D5301"/>
    <w:rsid w:val="005D5E24"/>
    <w:rsid w:val="005D6160"/>
    <w:rsid w:val="005D6610"/>
    <w:rsid w:val="005D6AD4"/>
    <w:rsid w:val="005D738F"/>
    <w:rsid w:val="005D794B"/>
    <w:rsid w:val="005D7AB7"/>
    <w:rsid w:val="005E07A5"/>
    <w:rsid w:val="005E0A5C"/>
    <w:rsid w:val="005E0EF6"/>
    <w:rsid w:val="005E1489"/>
    <w:rsid w:val="005E1C40"/>
    <w:rsid w:val="005E42EA"/>
    <w:rsid w:val="005E5D74"/>
    <w:rsid w:val="005E7B80"/>
    <w:rsid w:val="005F030C"/>
    <w:rsid w:val="005F0E14"/>
    <w:rsid w:val="005F29A7"/>
    <w:rsid w:val="005F2CC5"/>
    <w:rsid w:val="005F5451"/>
    <w:rsid w:val="005F65E1"/>
    <w:rsid w:val="005F797E"/>
    <w:rsid w:val="005F7FDD"/>
    <w:rsid w:val="00600551"/>
    <w:rsid w:val="00600AA4"/>
    <w:rsid w:val="00600C4B"/>
    <w:rsid w:val="00601704"/>
    <w:rsid w:val="00601B90"/>
    <w:rsid w:val="006025BC"/>
    <w:rsid w:val="00604B02"/>
    <w:rsid w:val="006053AF"/>
    <w:rsid w:val="00605A77"/>
    <w:rsid w:val="00606097"/>
    <w:rsid w:val="00607225"/>
    <w:rsid w:val="006103E0"/>
    <w:rsid w:val="00611077"/>
    <w:rsid w:val="00611651"/>
    <w:rsid w:val="00612A96"/>
    <w:rsid w:val="00612D49"/>
    <w:rsid w:val="0061361E"/>
    <w:rsid w:val="00613B71"/>
    <w:rsid w:val="00615063"/>
    <w:rsid w:val="00615383"/>
    <w:rsid w:val="00615BD0"/>
    <w:rsid w:val="00616046"/>
    <w:rsid w:val="0061655A"/>
    <w:rsid w:val="006170E9"/>
    <w:rsid w:val="00617739"/>
    <w:rsid w:val="00617B6D"/>
    <w:rsid w:val="00617D39"/>
    <w:rsid w:val="00617F9D"/>
    <w:rsid w:val="00620494"/>
    <w:rsid w:val="00620F02"/>
    <w:rsid w:val="00622B46"/>
    <w:rsid w:val="00623098"/>
    <w:rsid w:val="006231FD"/>
    <w:rsid w:val="006234F7"/>
    <w:rsid w:val="00624A06"/>
    <w:rsid w:val="006251C5"/>
    <w:rsid w:val="006253B2"/>
    <w:rsid w:val="006254AC"/>
    <w:rsid w:val="006273B8"/>
    <w:rsid w:val="00627471"/>
    <w:rsid w:val="00627673"/>
    <w:rsid w:val="006276D1"/>
    <w:rsid w:val="006278B5"/>
    <w:rsid w:val="00627ADB"/>
    <w:rsid w:val="006302DB"/>
    <w:rsid w:val="00630AD2"/>
    <w:rsid w:val="00630C8E"/>
    <w:rsid w:val="0063155E"/>
    <w:rsid w:val="0063163D"/>
    <w:rsid w:val="0063279D"/>
    <w:rsid w:val="006333CB"/>
    <w:rsid w:val="00633929"/>
    <w:rsid w:val="00633C1D"/>
    <w:rsid w:val="00633EF5"/>
    <w:rsid w:val="00634789"/>
    <w:rsid w:val="00634900"/>
    <w:rsid w:val="00634F41"/>
    <w:rsid w:val="006351AC"/>
    <w:rsid w:val="00635921"/>
    <w:rsid w:val="00636C73"/>
    <w:rsid w:val="0063797F"/>
    <w:rsid w:val="00637D29"/>
    <w:rsid w:val="00637F43"/>
    <w:rsid w:val="0064175A"/>
    <w:rsid w:val="00642A00"/>
    <w:rsid w:val="00642C78"/>
    <w:rsid w:val="0064309F"/>
    <w:rsid w:val="00643CC9"/>
    <w:rsid w:val="006442AD"/>
    <w:rsid w:val="006445FC"/>
    <w:rsid w:val="006450B2"/>
    <w:rsid w:val="00645139"/>
    <w:rsid w:val="0064626F"/>
    <w:rsid w:val="00646653"/>
    <w:rsid w:val="006469A7"/>
    <w:rsid w:val="00646AC8"/>
    <w:rsid w:val="00646DA8"/>
    <w:rsid w:val="00647B8E"/>
    <w:rsid w:val="0065109E"/>
    <w:rsid w:val="006521B3"/>
    <w:rsid w:val="006525E4"/>
    <w:rsid w:val="0065260D"/>
    <w:rsid w:val="00652754"/>
    <w:rsid w:val="00652C9D"/>
    <w:rsid w:val="00653575"/>
    <w:rsid w:val="00653AE3"/>
    <w:rsid w:val="006540A6"/>
    <w:rsid w:val="00654D19"/>
    <w:rsid w:val="006551AE"/>
    <w:rsid w:val="00655458"/>
    <w:rsid w:val="00655871"/>
    <w:rsid w:val="00655B6F"/>
    <w:rsid w:val="006561D7"/>
    <w:rsid w:val="00656592"/>
    <w:rsid w:val="00656F5C"/>
    <w:rsid w:val="0065703E"/>
    <w:rsid w:val="00657202"/>
    <w:rsid w:val="00657941"/>
    <w:rsid w:val="00660664"/>
    <w:rsid w:val="00660D82"/>
    <w:rsid w:val="00661569"/>
    <w:rsid w:val="006627DF"/>
    <w:rsid w:val="00662F9F"/>
    <w:rsid w:val="00664E34"/>
    <w:rsid w:val="006659F1"/>
    <w:rsid w:val="00665CF8"/>
    <w:rsid w:val="00665DE9"/>
    <w:rsid w:val="00666963"/>
    <w:rsid w:val="00670458"/>
    <w:rsid w:val="00672410"/>
    <w:rsid w:val="006736E5"/>
    <w:rsid w:val="00673C77"/>
    <w:rsid w:val="00675AF6"/>
    <w:rsid w:val="00675C5F"/>
    <w:rsid w:val="0067686F"/>
    <w:rsid w:val="00676BD2"/>
    <w:rsid w:val="0067796E"/>
    <w:rsid w:val="006801CB"/>
    <w:rsid w:val="006805F5"/>
    <w:rsid w:val="006805FE"/>
    <w:rsid w:val="006806AF"/>
    <w:rsid w:val="00680A1F"/>
    <w:rsid w:val="00680C9A"/>
    <w:rsid w:val="0068209C"/>
    <w:rsid w:val="00682CFE"/>
    <w:rsid w:val="006834FD"/>
    <w:rsid w:val="00683E52"/>
    <w:rsid w:val="006861CC"/>
    <w:rsid w:val="006866E5"/>
    <w:rsid w:val="00686C89"/>
    <w:rsid w:val="00687775"/>
    <w:rsid w:val="006877A0"/>
    <w:rsid w:val="00687D6A"/>
    <w:rsid w:val="00687F04"/>
    <w:rsid w:val="00690FD3"/>
    <w:rsid w:val="006912BE"/>
    <w:rsid w:val="0069206C"/>
    <w:rsid w:val="0069241B"/>
    <w:rsid w:val="0069378E"/>
    <w:rsid w:val="00695321"/>
    <w:rsid w:val="006958B3"/>
    <w:rsid w:val="00695A70"/>
    <w:rsid w:val="00696402"/>
    <w:rsid w:val="006967D7"/>
    <w:rsid w:val="00697269"/>
    <w:rsid w:val="006A00BF"/>
    <w:rsid w:val="006A0389"/>
    <w:rsid w:val="006A0BE0"/>
    <w:rsid w:val="006A287F"/>
    <w:rsid w:val="006A3444"/>
    <w:rsid w:val="006A3C50"/>
    <w:rsid w:val="006A3F91"/>
    <w:rsid w:val="006A4EA7"/>
    <w:rsid w:val="006A56D4"/>
    <w:rsid w:val="006A6CE8"/>
    <w:rsid w:val="006A6E6D"/>
    <w:rsid w:val="006A7FF8"/>
    <w:rsid w:val="006B053C"/>
    <w:rsid w:val="006B1AA2"/>
    <w:rsid w:val="006B1CE3"/>
    <w:rsid w:val="006B21FA"/>
    <w:rsid w:val="006B3625"/>
    <w:rsid w:val="006B387D"/>
    <w:rsid w:val="006B3AAE"/>
    <w:rsid w:val="006B3DAC"/>
    <w:rsid w:val="006B4B3A"/>
    <w:rsid w:val="006B571D"/>
    <w:rsid w:val="006B589B"/>
    <w:rsid w:val="006B64E1"/>
    <w:rsid w:val="006B74C6"/>
    <w:rsid w:val="006B74F6"/>
    <w:rsid w:val="006C00F1"/>
    <w:rsid w:val="006C0631"/>
    <w:rsid w:val="006C0ABD"/>
    <w:rsid w:val="006C13BE"/>
    <w:rsid w:val="006C179B"/>
    <w:rsid w:val="006C1929"/>
    <w:rsid w:val="006C1B7A"/>
    <w:rsid w:val="006C284E"/>
    <w:rsid w:val="006C2A2B"/>
    <w:rsid w:val="006C2E3D"/>
    <w:rsid w:val="006C30EB"/>
    <w:rsid w:val="006C3318"/>
    <w:rsid w:val="006C3362"/>
    <w:rsid w:val="006C3F87"/>
    <w:rsid w:val="006C5FEE"/>
    <w:rsid w:val="006C7329"/>
    <w:rsid w:val="006C736F"/>
    <w:rsid w:val="006C73B6"/>
    <w:rsid w:val="006C7778"/>
    <w:rsid w:val="006D108A"/>
    <w:rsid w:val="006D1CD3"/>
    <w:rsid w:val="006D2376"/>
    <w:rsid w:val="006D2EFC"/>
    <w:rsid w:val="006D304D"/>
    <w:rsid w:val="006D35BE"/>
    <w:rsid w:val="006D3BB4"/>
    <w:rsid w:val="006D4354"/>
    <w:rsid w:val="006D50D3"/>
    <w:rsid w:val="006D5EAD"/>
    <w:rsid w:val="006E0994"/>
    <w:rsid w:val="006E1ACF"/>
    <w:rsid w:val="006E247D"/>
    <w:rsid w:val="006E326A"/>
    <w:rsid w:val="006E35DA"/>
    <w:rsid w:val="006E39CE"/>
    <w:rsid w:val="006E459D"/>
    <w:rsid w:val="006E5448"/>
    <w:rsid w:val="006E5F6F"/>
    <w:rsid w:val="006F04AD"/>
    <w:rsid w:val="006F0941"/>
    <w:rsid w:val="006F16BC"/>
    <w:rsid w:val="006F184D"/>
    <w:rsid w:val="006F423D"/>
    <w:rsid w:val="006F4AE3"/>
    <w:rsid w:val="006F61A6"/>
    <w:rsid w:val="006F6708"/>
    <w:rsid w:val="006F68D2"/>
    <w:rsid w:val="006F6B31"/>
    <w:rsid w:val="006F6F97"/>
    <w:rsid w:val="006F783A"/>
    <w:rsid w:val="006F7987"/>
    <w:rsid w:val="007005E3"/>
    <w:rsid w:val="00700674"/>
    <w:rsid w:val="007014FD"/>
    <w:rsid w:val="00702288"/>
    <w:rsid w:val="007031B6"/>
    <w:rsid w:val="00704057"/>
    <w:rsid w:val="007047C5"/>
    <w:rsid w:val="00704EFF"/>
    <w:rsid w:val="0070553A"/>
    <w:rsid w:val="007056D9"/>
    <w:rsid w:val="007058A8"/>
    <w:rsid w:val="00705BE5"/>
    <w:rsid w:val="00706FDB"/>
    <w:rsid w:val="00707630"/>
    <w:rsid w:val="0070772B"/>
    <w:rsid w:val="00707820"/>
    <w:rsid w:val="0071023F"/>
    <w:rsid w:val="007118B6"/>
    <w:rsid w:val="00712F31"/>
    <w:rsid w:val="007140C5"/>
    <w:rsid w:val="0071480D"/>
    <w:rsid w:val="00716121"/>
    <w:rsid w:val="007214A4"/>
    <w:rsid w:val="0072213B"/>
    <w:rsid w:val="00723EEF"/>
    <w:rsid w:val="00724C2F"/>
    <w:rsid w:val="0072527E"/>
    <w:rsid w:val="00726C8B"/>
    <w:rsid w:val="00726E14"/>
    <w:rsid w:val="007274F9"/>
    <w:rsid w:val="00727566"/>
    <w:rsid w:val="00727C0C"/>
    <w:rsid w:val="00727F06"/>
    <w:rsid w:val="007312F8"/>
    <w:rsid w:val="0073264B"/>
    <w:rsid w:val="00732A60"/>
    <w:rsid w:val="00733109"/>
    <w:rsid w:val="007331F7"/>
    <w:rsid w:val="00733969"/>
    <w:rsid w:val="007348D7"/>
    <w:rsid w:val="00735EAB"/>
    <w:rsid w:val="0073646F"/>
    <w:rsid w:val="00736A08"/>
    <w:rsid w:val="007374FB"/>
    <w:rsid w:val="00737599"/>
    <w:rsid w:val="00737CE6"/>
    <w:rsid w:val="00740081"/>
    <w:rsid w:val="00740CC9"/>
    <w:rsid w:val="00740CE1"/>
    <w:rsid w:val="00740FD2"/>
    <w:rsid w:val="00741388"/>
    <w:rsid w:val="007429EE"/>
    <w:rsid w:val="0074359E"/>
    <w:rsid w:val="00744343"/>
    <w:rsid w:val="00744824"/>
    <w:rsid w:val="00744CBD"/>
    <w:rsid w:val="00744DCC"/>
    <w:rsid w:val="00745DE1"/>
    <w:rsid w:val="007463D6"/>
    <w:rsid w:val="00746644"/>
    <w:rsid w:val="00746C77"/>
    <w:rsid w:val="00746D3E"/>
    <w:rsid w:val="00746F7E"/>
    <w:rsid w:val="00747DE9"/>
    <w:rsid w:val="00747EC6"/>
    <w:rsid w:val="0075052E"/>
    <w:rsid w:val="00750D4A"/>
    <w:rsid w:val="00751327"/>
    <w:rsid w:val="00751461"/>
    <w:rsid w:val="00752321"/>
    <w:rsid w:val="0075252E"/>
    <w:rsid w:val="0075253F"/>
    <w:rsid w:val="007528EA"/>
    <w:rsid w:val="00752EE2"/>
    <w:rsid w:val="007539A6"/>
    <w:rsid w:val="00753F81"/>
    <w:rsid w:val="00754882"/>
    <w:rsid w:val="00754B7E"/>
    <w:rsid w:val="00754D74"/>
    <w:rsid w:val="00755445"/>
    <w:rsid w:val="00755B9D"/>
    <w:rsid w:val="00755E1E"/>
    <w:rsid w:val="00755FA2"/>
    <w:rsid w:val="0075672F"/>
    <w:rsid w:val="00760F85"/>
    <w:rsid w:val="007611D2"/>
    <w:rsid w:val="00761935"/>
    <w:rsid w:val="00762EE6"/>
    <w:rsid w:val="0076402A"/>
    <w:rsid w:val="00764575"/>
    <w:rsid w:val="00764790"/>
    <w:rsid w:val="00764F68"/>
    <w:rsid w:val="00765FE2"/>
    <w:rsid w:val="00766979"/>
    <w:rsid w:val="00766BB5"/>
    <w:rsid w:val="0076748D"/>
    <w:rsid w:val="0077110F"/>
    <w:rsid w:val="00771392"/>
    <w:rsid w:val="00772CA4"/>
    <w:rsid w:val="00773DB0"/>
    <w:rsid w:val="00774041"/>
    <w:rsid w:val="00775409"/>
    <w:rsid w:val="00775815"/>
    <w:rsid w:val="00775947"/>
    <w:rsid w:val="007766EB"/>
    <w:rsid w:val="0077724D"/>
    <w:rsid w:val="00777373"/>
    <w:rsid w:val="00780E7E"/>
    <w:rsid w:val="0078110F"/>
    <w:rsid w:val="0078150E"/>
    <w:rsid w:val="007819D3"/>
    <w:rsid w:val="00782257"/>
    <w:rsid w:val="007828E1"/>
    <w:rsid w:val="00782CAD"/>
    <w:rsid w:val="00783051"/>
    <w:rsid w:val="00783583"/>
    <w:rsid w:val="00783651"/>
    <w:rsid w:val="00783AC2"/>
    <w:rsid w:val="00784A26"/>
    <w:rsid w:val="007854F2"/>
    <w:rsid w:val="00786361"/>
    <w:rsid w:val="00786A22"/>
    <w:rsid w:val="007877BB"/>
    <w:rsid w:val="00787AB4"/>
    <w:rsid w:val="00790437"/>
    <w:rsid w:val="00790AB2"/>
    <w:rsid w:val="007919CB"/>
    <w:rsid w:val="00791CD2"/>
    <w:rsid w:val="00793E3B"/>
    <w:rsid w:val="00794CB5"/>
    <w:rsid w:val="007969E2"/>
    <w:rsid w:val="00796E26"/>
    <w:rsid w:val="0079778C"/>
    <w:rsid w:val="00797BA0"/>
    <w:rsid w:val="007A0C60"/>
    <w:rsid w:val="007A1435"/>
    <w:rsid w:val="007A1D32"/>
    <w:rsid w:val="007A23AA"/>
    <w:rsid w:val="007A249C"/>
    <w:rsid w:val="007A3827"/>
    <w:rsid w:val="007A3D6B"/>
    <w:rsid w:val="007A461E"/>
    <w:rsid w:val="007A4C51"/>
    <w:rsid w:val="007A5134"/>
    <w:rsid w:val="007A53DA"/>
    <w:rsid w:val="007A59B0"/>
    <w:rsid w:val="007A719B"/>
    <w:rsid w:val="007B00FC"/>
    <w:rsid w:val="007B02A7"/>
    <w:rsid w:val="007B061A"/>
    <w:rsid w:val="007B0F12"/>
    <w:rsid w:val="007B1105"/>
    <w:rsid w:val="007B32A6"/>
    <w:rsid w:val="007B3441"/>
    <w:rsid w:val="007B34B6"/>
    <w:rsid w:val="007B34D5"/>
    <w:rsid w:val="007B3BB4"/>
    <w:rsid w:val="007B4321"/>
    <w:rsid w:val="007B46B6"/>
    <w:rsid w:val="007B48FA"/>
    <w:rsid w:val="007B4B61"/>
    <w:rsid w:val="007B4B9B"/>
    <w:rsid w:val="007B4F88"/>
    <w:rsid w:val="007B578E"/>
    <w:rsid w:val="007B5A4F"/>
    <w:rsid w:val="007B774D"/>
    <w:rsid w:val="007C0A1A"/>
    <w:rsid w:val="007C0A21"/>
    <w:rsid w:val="007C0B1F"/>
    <w:rsid w:val="007C0D4F"/>
    <w:rsid w:val="007C1F3D"/>
    <w:rsid w:val="007C2C15"/>
    <w:rsid w:val="007C3158"/>
    <w:rsid w:val="007C33EB"/>
    <w:rsid w:val="007C3A76"/>
    <w:rsid w:val="007C3E5D"/>
    <w:rsid w:val="007C4580"/>
    <w:rsid w:val="007C48C3"/>
    <w:rsid w:val="007C5130"/>
    <w:rsid w:val="007C6862"/>
    <w:rsid w:val="007C6A3A"/>
    <w:rsid w:val="007C6FA1"/>
    <w:rsid w:val="007C707D"/>
    <w:rsid w:val="007C71EC"/>
    <w:rsid w:val="007C73BF"/>
    <w:rsid w:val="007C78A4"/>
    <w:rsid w:val="007C78DB"/>
    <w:rsid w:val="007C7A3B"/>
    <w:rsid w:val="007C7C62"/>
    <w:rsid w:val="007D1959"/>
    <w:rsid w:val="007D2026"/>
    <w:rsid w:val="007D307E"/>
    <w:rsid w:val="007D33A3"/>
    <w:rsid w:val="007D3856"/>
    <w:rsid w:val="007D484F"/>
    <w:rsid w:val="007D4AB5"/>
    <w:rsid w:val="007D59F7"/>
    <w:rsid w:val="007D5C53"/>
    <w:rsid w:val="007D7CF2"/>
    <w:rsid w:val="007E01AB"/>
    <w:rsid w:val="007E1631"/>
    <w:rsid w:val="007E28B9"/>
    <w:rsid w:val="007E2BF9"/>
    <w:rsid w:val="007E4259"/>
    <w:rsid w:val="007E4AA7"/>
    <w:rsid w:val="007E4AC0"/>
    <w:rsid w:val="007E4B6C"/>
    <w:rsid w:val="007E5F0F"/>
    <w:rsid w:val="007E67B3"/>
    <w:rsid w:val="007E6989"/>
    <w:rsid w:val="007E7E14"/>
    <w:rsid w:val="007F0681"/>
    <w:rsid w:val="007F1585"/>
    <w:rsid w:val="007F163E"/>
    <w:rsid w:val="007F16EA"/>
    <w:rsid w:val="007F1CB4"/>
    <w:rsid w:val="007F22DE"/>
    <w:rsid w:val="007F421A"/>
    <w:rsid w:val="007F5DEC"/>
    <w:rsid w:val="007F60A5"/>
    <w:rsid w:val="007F7EAD"/>
    <w:rsid w:val="00800309"/>
    <w:rsid w:val="00800A56"/>
    <w:rsid w:val="0080229F"/>
    <w:rsid w:val="00803890"/>
    <w:rsid w:val="008048D4"/>
    <w:rsid w:val="0080591E"/>
    <w:rsid w:val="00805BA3"/>
    <w:rsid w:val="00805C14"/>
    <w:rsid w:val="008062A1"/>
    <w:rsid w:val="00806566"/>
    <w:rsid w:val="008068CB"/>
    <w:rsid w:val="00806FFE"/>
    <w:rsid w:val="0080785F"/>
    <w:rsid w:val="00811159"/>
    <w:rsid w:val="008116DA"/>
    <w:rsid w:val="0081180C"/>
    <w:rsid w:val="00811D3B"/>
    <w:rsid w:val="0081364B"/>
    <w:rsid w:val="00813890"/>
    <w:rsid w:val="00813FCD"/>
    <w:rsid w:val="00814C9C"/>
    <w:rsid w:val="00814EB9"/>
    <w:rsid w:val="00815C3E"/>
    <w:rsid w:val="0081690A"/>
    <w:rsid w:val="00816B7A"/>
    <w:rsid w:val="00816F0D"/>
    <w:rsid w:val="008175EB"/>
    <w:rsid w:val="0081774D"/>
    <w:rsid w:val="008204EA"/>
    <w:rsid w:val="0082174D"/>
    <w:rsid w:val="00821793"/>
    <w:rsid w:val="00821FC9"/>
    <w:rsid w:val="008234A8"/>
    <w:rsid w:val="00823A1F"/>
    <w:rsid w:val="00823FB5"/>
    <w:rsid w:val="00824CA5"/>
    <w:rsid w:val="00824CCD"/>
    <w:rsid w:val="00824FD6"/>
    <w:rsid w:val="00825223"/>
    <w:rsid w:val="008258D7"/>
    <w:rsid w:val="00825EB2"/>
    <w:rsid w:val="0082666B"/>
    <w:rsid w:val="008266BA"/>
    <w:rsid w:val="00827927"/>
    <w:rsid w:val="00827948"/>
    <w:rsid w:val="00827B6D"/>
    <w:rsid w:val="00830BBC"/>
    <w:rsid w:val="00830C7F"/>
    <w:rsid w:val="00831D33"/>
    <w:rsid w:val="00833D21"/>
    <w:rsid w:val="00834088"/>
    <w:rsid w:val="008349AB"/>
    <w:rsid w:val="00835235"/>
    <w:rsid w:val="00835523"/>
    <w:rsid w:val="0083741E"/>
    <w:rsid w:val="00837F92"/>
    <w:rsid w:val="0084213D"/>
    <w:rsid w:val="008423F4"/>
    <w:rsid w:val="00842E68"/>
    <w:rsid w:val="00842E91"/>
    <w:rsid w:val="00842FDE"/>
    <w:rsid w:val="0084322D"/>
    <w:rsid w:val="00845324"/>
    <w:rsid w:val="00846083"/>
    <w:rsid w:val="008460BF"/>
    <w:rsid w:val="008460C9"/>
    <w:rsid w:val="00846B70"/>
    <w:rsid w:val="00846CDB"/>
    <w:rsid w:val="00847653"/>
    <w:rsid w:val="008476FF"/>
    <w:rsid w:val="008477E1"/>
    <w:rsid w:val="00847847"/>
    <w:rsid w:val="00847AC6"/>
    <w:rsid w:val="00847DA3"/>
    <w:rsid w:val="00851DCA"/>
    <w:rsid w:val="00852427"/>
    <w:rsid w:val="008539A2"/>
    <w:rsid w:val="00854377"/>
    <w:rsid w:val="00854A85"/>
    <w:rsid w:val="00855348"/>
    <w:rsid w:val="00855452"/>
    <w:rsid w:val="00855BBF"/>
    <w:rsid w:val="00855CBD"/>
    <w:rsid w:val="00856C21"/>
    <w:rsid w:val="00857D5C"/>
    <w:rsid w:val="008600CC"/>
    <w:rsid w:val="008601B3"/>
    <w:rsid w:val="008609DB"/>
    <w:rsid w:val="00860D0F"/>
    <w:rsid w:val="0086190C"/>
    <w:rsid w:val="00862165"/>
    <w:rsid w:val="00863CBB"/>
    <w:rsid w:val="00863D19"/>
    <w:rsid w:val="00863F44"/>
    <w:rsid w:val="0086401F"/>
    <w:rsid w:val="00864242"/>
    <w:rsid w:val="00865416"/>
    <w:rsid w:val="00865827"/>
    <w:rsid w:val="00867986"/>
    <w:rsid w:val="00867D83"/>
    <w:rsid w:val="00870269"/>
    <w:rsid w:val="00870A2F"/>
    <w:rsid w:val="00872157"/>
    <w:rsid w:val="00872587"/>
    <w:rsid w:val="008728AA"/>
    <w:rsid w:val="0087295F"/>
    <w:rsid w:val="0087297B"/>
    <w:rsid w:val="00872983"/>
    <w:rsid w:val="00873B6A"/>
    <w:rsid w:val="0087447A"/>
    <w:rsid w:val="008745AD"/>
    <w:rsid w:val="0087545D"/>
    <w:rsid w:val="008758DD"/>
    <w:rsid w:val="008758E3"/>
    <w:rsid w:val="00875A4F"/>
    <w:rsid w:val="00875B8E"/>
    <w:rsid w:val="00876E6F"/>
    <w:rsid w:val="008800B7"/>
    <w:rsid w:val="0088011D"/>
    <w:rsid w:val="008804DB"/>
    <w:rsid w:val="008807E3"/>
    <w:rsid w:val="00880B5B"/>
    <w:rsid w:val="008819AD"/>
    <w:rsid w:val="00881F52"/>
    <w:rsid w:val="00882636"/>
    <w:rsid w:val="00882CA3"/>
    <w:rsid w:val="00883EB0"/>
    <w:rsid w:val="00884CBE"/>
    <w:rsid w:val="008851DF"/>
    <w:rsid w:val="0088598B"/>
    <w:rsid w:val="00886B06"/>
    <w:rsid w:val="00887146"/>
    <w:rsid w:val="008873EC"/>
    <w:rsid w:val="00887A17"/>
    <w:rsid w:val="00887E4C"/>
    <w:rsid w:val="0089002E"/>
    <w:rsid w:val="008906D0"/>
    <w:rsid w:val="00890E41"/>
    <w:rsid w:val="0089144D"/>
    <w:rsid w:val="008930FA"/>
    <w:rsid w:val="00893359"/>
    <w:rsid w:val="00893DA7"/>
    <w:rsid w:val="008969CE"/>
    <w:rsid w:val="00897772"/>
    <w:rsid w:val="008977F2"/>
    <w:rsid w:val="00897FE8"/>
    <w:rsid w:val="008A0662"/>
    <w:rsid w:val="008A109F"/>
    <w:rsid w:val="008A1578"/>
    <w:rsid w:val="008A1CBD"/>
    <w:rsid w:val="008A2AE7"/>
    <w:rsid w:val="008A3B02"/>
    <w:rsid w:val="008A50AC"/>
    <w:rsid w:val="008A522B"/>
    <w:rsid w:val="008A5AE9"/>
    <w:rsid w:val="008A6714"/>
    <w:rsid w:val="008A6751"/>
    <w:rsid w:val="008A6FC6"/>
    <w:rsid w:val="008A72BC"/>
    <w:rsid w:val="008A74FB"/>
    <w:rsid w:val="008A7A0A"/>
    <w:rsid w:val="008B013C"/>
    <w:rsid w:val="008B019F"/>
    <w:rsid w:val="008B03E5"/>
    <w:rsid w:val="008B0507"/>
    <w:rsid w:val="008B15E7"/>
    <w:rsid w:val="008B18BE"/>
    <w:rsid w:val="008B1EFB"/>
    <w:rsid w:val="008B23D7"/>
    <w:rsid w:val="008B2FCF"/>
    <w:rsid w:val="008B3CAC"/>
    <w:rsid w:val="008B3D96"/>
    <w:rsid w:val="008B40CD"/>
    <w:rsid w:val="008B425A"/>
    <w:rsid w:val="008B45B6"/>
    <w:rsid w:val="008B577B"/>
    <w:rsid w:val="008B57CA"/>
    <w:rsid w:val="008B5CF3"/>
    <w:rsid w:val="008B5FEB"/>
    <w:rsid w:val="008B693A"/>
    <w:rsid w:val="008B70B4"/>
    <w:rsid w:val="008B7B9F"/>
    <w:rsid w:val="008C0826"/>
    <w:rsid w:val="008C0DC3"/>
    <w:rsid w:val="008C136F"/>
    <w:rsid w:val="008C1562"/>
    <w:rsid w:val="008C1D4D"/>
    <w:rsid w:val="008C1F0E"/>
    <w:rsid w:val="008C28B1"/>
    <w:rsid w:val="008C2FBC"/>
    <w:rsid w:val="008C4435"/>
    <w:rsid w:val="008C4AAD"/>
    <w:rsid w:val="008C5454"/>
    <w:rsid w:val="008C5961"/>
    <w:rsid w:val="008C66FB"/>
    <w:rsid w:val="008C73F1"/>
    <w:rsid w:val="008C767E"/>
    <w:rsid w:val="008C7825"/>
    <w:rsid w:val="008D0A82"/>
    <w:rsid w:val="008D1290"/>
    <w:rsid w:val="008D1C4F"/>
    <w:rsid w:val="008D1D17"/>
    <w:rsid w:val="008D2207"/>
    <w:rsid w:val="008D36BF"/>
    <w:rsid w:val="008D3C34"/>
    <w:rsid w:val="008D49D2"/>
    <w:rsid w:val="008D4CC0"/>
    <w:rsid w:val="008D4FE5"/>
    <w:rsid w:val="008D5735"/>
    <w:rsid w:val="008D5F55"/>
    <w:rsid w:val="008D6701"/>
    <w:rsid w:val="008D6A3F"/>
    <w:rsid w:val="008E09C6"/>
    <w:rsid w:val="008E0E85"/>
    <w:rsid w:val="008E1B72"/>
    <w:rsid w:val="008E1E46"/>
    <w:rsid w:val="008E1E4C"/>
    <w:rsid w:val="008E2076"/>
    <w:rsid w:val="008E22F4"/>
    <w:rsid w:val="008E2CE5"/>
    <w:rsid w:val="008E3368"/>
    <w:rsid w:val="008E382D"/>
    <w:rsid w:val="008E3999"/>
    <w:rsid w:val="008E3B10"/>
    <w:rsid w:val="008E4714"/>
    <w:rsid w:val="008E4A8A"/>
    <w:rsid w:val="008E5092"/>
    <w:rsid w:val="008E5910"/>
    <w:rsid w:val="008E6587"/>
    <w:rsid w:val="008E6C9D"/>
    <w:rsid w:val="008E727C"/>
    <w:rsid w:val="008E78F2"/>
    <w:rsid w:val="008F0732"/>
    <w:rsid w:val="008F0A98"/>
    <w:rsid w:val="008F0C46"/>
    <w:rsid w:val="008F0F78"/>
    <w:rsid w:val="008F227F"/>
    <w:rsid w:val="008F2C99"/>
    <w:rsid w:val="008F472E"/>
    <w:rsid w:val="008F4739"/>
    <w:rsid w:val="008F4795"/>
    <w:rsid w:val="008F4BD2"/>
    <w:rsid w:val="008F74BB"/>
    <w:rsid w:val="009002E8"/>
    <w:rsid w:val="00900408"/>
    <w:rsid w:val="00900565"/>
    <w:rsid w:val="00901240"/>
    <w:rsid w:val="00901328"/>
    <w:rsid w:val="0090191E"/>
    <w:rsid w:val="00901B07"/>
    <w:rsid w:val="009037D9"/>
    <w:rsid w:val="009047B4"/>
    <w:rsid w:val="00904F6A"/>
    <w:rsid w:val="00905F52"/>
    <w:rsid w:val="00907CDB"/>
    <w:rsid w:val="00910ADA"/>
    <w:rsid w:val="00910BF4"/>
    <w:rsid w:val="009112AF"/>
    <w:rsid w:val="0091171E"/>
    <w:rsid w:val="00911A91"/>
    <w:rsid w:val="00911B40"/>
    <w:rsid w:val="009128DB"/>
    <w:rsid w:val="00912C3F"/>
    <w:rsid w:val="00913581"/>
    <w:rsid w:val="009137BE"/>
    <w:rsid w:val="00913A6A"/>
    <w:rsid w:val="009141B0"/>
    <w:rsid w:val="009141BC"/>
    <w:rsid w:val="00914585"/>
    <w:rsid w:val="00914BEB"/>
    <w:rsid w:val="009153EE"/>
    <w:rsid w:val="009157A7"/>
    <w:rsid w:val="009161B6"/>
    <w:rsid w:val="0091711B"/>
    <w:rsid w:val="009200D2"/>
    <w:rsid w:val="009203BE"/>
    <w:rsid w:val="00922466"/>
    <w:rsid w:val="00922D63"/>
    <w:rsid w:val="00922DC5"/>
    <w:rsid w:val="009232DA"/>
    <w:rsid w:val="0092359E"/>
    <w:rsid w:val="00923DA6"/>
    <w:rsid w:val="0092494D"/>
    <w:rsid w:val="009251C5"/>
    <w:rsid w:val="0092593E"/>
    <w:rsid w:val="00925F42"/>
    <w:rsid w:val="00926A79"/>
    <w:rsid w:val="0093052D"/>
    <w:rsid w:val="0093079D"/>
    <w:rsid w:val="00931C9F"/>
    <w:rsid w:val="00931EB7"/>
    <w:rsid w:val="00931F7F"/>
    <w:rsid w:val="009326C8"/>
    <w:rsid w:val="00933BC6"/>
    <w:rsid w:val="00934236"/>
    <w:rsid w:val="00934C08"/>
    <w:rsid w:val="00934F54"/>
    <w:rsid w:val="009350EC"/>
    <w:rsid w:val="009361D3"/>
    <w:rsid w:val="00936858"/>
    <w:rsid w:val="00936F41"/>
    <w:rsid w:val="00936FF9"/>
    <w:rsid w:val="009370D8"/>
    <w:rsid w:val="009375D9"/>
    <w:rsid w:val="00937FA7"/>
    <w:rsid w:val="00940065"/>
    <w:rsid w:val="00940208"/>
    <w:rsid w:val="009403D8"/>
    <w:rsid w:val="00941078"/>
    <w:rsid w:val="009412BD"/>
    <w:rsid w:val="00941388"/>
    <w:rsid w:val="009417ED"/>
    <w:rsid w:val="00941937"/>
    <w:rsid w:val="00942693"/>
    <w:rsid w:val="00942B2D"/>
    <w:rsid w:val="00943736"/>
    <w:rsid w:val="00943E0E"/>
    <w:rsid w:val="00944933"/>
    <w:rsid w:val="00944E42"/>
    <w:rsid w:val="00944FDD"/>
    <w:rsid w:val="0094524C"/>
    <w:rsid w:val="00946CA2"/>
    <w:rsid w:val="00947634"/>
    <w:rsid w:val="00950F0F"/>
    <w:rsid w:val="00950F67"/>
    <w:rsid w:val="009519D5"/>
    <w:rsid w:val="0095258A"/>
    <w:rsid w:val="00952A0F"/>
    <w:rsid w:val="00952B69"/>
    <w:rsid w:val="00953491"/>
    <w:rsid w:val="00954FB2"/>
    <w:rsid w:val="009557D6"/>
    <w:rsid w:val="009558D0"/>
    <w:rsid w:val="00955A63"/>
    <w:rsid w:val="009569D6"/>
    <w:rsid w:val="00956B9F"/>
    <w:rsid w:val="00956FFA"/>
    <w:rsid w:val="009570A4"/>
    <w:rsid w:val="0095786F"/>
    <w:rsid w:val="00960243"/>
    <w:rsid w:val="00960260"/>
    <w:rsid w:val="009618C4"/>
    <w:rsid w:val="00962196"/>
    <w:rsid w:val="00964AD6"/>
    <w:rsid w:val="00965327"/>
    <w:rsid w:val="009663F3"/>
    <w:rsid w:val="00966AAD"/>
    <w:rsid w:val="0097165C"/>
    <w:rsid w:val="009716DE"/>
    <w:rsid w:val="009725E6"/>
    <w:rsid w:val="00973B6B"/>
    <w:rsid w:val="00973E02"/>
    <w:rsid w:val="0097409C"/>
    <w:rsid w:val="0097421D"/>
    <w:rsid w:val="00974369"/>
    <w:rsid w:val="00975D93"/>
    <w:rsid w:val="009771C7"/>
    <w:rsid w:val="00977E78"/>
    <w:rsid w:val="0098065A"/>
    <w:rsid w:val="009810A6"/>
    <w:rsid w:val="00981AB4"/>
    <w:rsid w:val="00981CB3"/>
    <w:rsid w:val="00981FAA"/>
    <w:rsid w:val="0098219B"/>
    <w:rsid w:val="009822E3"/>
    <w:rsid w:val="00982DD2"/>
    <w:rsid w:val="00983B05"/>
    <w:rsid w:val="009850A1"/>
    <w:rsid w:val="00985366"/>
    <w:rsid w:val="009854F9"/>
    <w:rsid w:val="00985507"/>
    <w:rsid w:val="00985C12"/>
    <w:rsid w:val="009860D2"/>
    <w:rsid w:val="00986FD9"/>
    <w:rsid w:val="0098780D"/>
    <w:rsid w:val="00990705"/>
    <w:rsid w:val="0099079C"/>
    <w:rsid w:val="00990D40"/>
    <w:rsid w:val="00991775"/>
    <w:rsid w:val="0099216A"/>
    <w:rsid w:val="009927DE"/>
    <w:rsid w:val="00994463"/>
    <w:rsid w:val="0099487C"/>
    <w:rsid w:val="00995FAF"/>
    <w:rsid w:val="009976B9"/>
    <w:rsid w:val="0099784A"/>
    <w:rsid w:val="00997DAF"/>
    <w:rsid w:val="009A173B"/>
    <w:rsid w:val="009A174D"/>
    <w:rsid w:val="009A17E1"/>
    <w:rsid w:val="009A1A61"/>
    <w:rsid w:val="009A1AB4"/>
    <w:rsid w:val="009A21B1"/>
    <w:rsid w:val="009A2B04"/>
    <w:rsid w:val="009A3808"/>
    <w:rsid w:val="009A3F05"/>
    <w:rsid w:val="009A3F81"/>
    <w:rsid w:val="009A411F"/>
    <w:rsid w:val="009A4934"/>
    <w:rsid w:val="009A4C7C"/>
    <w:rsid w:val="009A590D"/>
    <w:rsid w:val="009A6CA0"/>
    <w:rsid w:val="009A6FE4"/>
    <w:rsid w:val="009A7756"/>
    <w:rsid w:val="009B0224"/>
    <w:rsid w:val="009B0612"/>
    <w:rsid w:val="009B063C"/>
    <w:rsid w:val="009B1288"/>
    <w:rsid w:val="009B2262"/>
    <w:rsid w:val="009B23F0"/>
    <w:rsid w:val="009B242F"/>
    <w:rsid w:val="009B26CD"/>
    <w:rsid w:val="009B3279"/>
    <w:rsid w:val="009B37B0"/>
    <w:rsid w:val="009B5E3E"/>
    <w:rsid w:val="009B7614"/>
    <w:rsid w:val="009B78CE"/>
    <w:rsid w:val="009C001C"/>
    <w:rsid w:val="009C01AE"/>
    <w:rsid w:val="009C127A"/>
    <w:rsid w:val="009C1E23"/>
    <w:rsid w:val="009C32A3"/>
    <w:rsid w:val="009C4B79"/>
    <w:rsid w:val="009C4BB2"/>
    <w:rsid w:val="009C53A9"/>
    <w:rsid w:val="009C56BE"/>
    <w:rsid w:val="009C56FE"/>
    <w:rsid w:val="009C5C71"/>
    <w:rsid w:val="009C5D74"/>
    <w:rsid w:val="009C6002"/>
    <w:rsid w:val="009C6A5A"/>
    <w:rsid w:val="009C7074"/>
    <w:rsid w:val="009C71C4"/>
    <w:rsid w:val="009C7BF8"/>
    <w:rsid w:val="009C7F27"/>
    <w:rsid w:val="009D0716"/>
    <w:rsid w:val="009D1554"/>
    <w:rsid w:val="009D1B85"/>
    <w:rsid w:val="009D2B2A"/>
    <w:rsid w:val="009D382E"/>
    <w:rsid w:val="009D46A2"/>
    <w:rsid w:val="009D46CA"/>
    <w:rsid w:val="009D5296"/>
    <w:rsid w:val="009D59A2"/>
    <w:rsid w:val="009D60B8"/>
    <w:rsid w:val="009D65E7"/>
    <w:rsid w:val="009D6A6C"/>
    <w:rsid w:val="009D73DC"/>
    <w:rsid w:val="009D7F7F"/>
    <w:rsid w:val="009E112B"/>
    <w:rsid w:val="009E1F2F"/>
    <w:rsid w:val="009E2832"/>
    <w:rsid w:val="009E34CA"/>
    <w:rsid w:val="009E398F"/>
    <w:rsid w:val="009E3E74"/>
    <w:rsid w:val="009E75FF"/>
    <w:rsid w:val="009F01AC"/>
    <w:rsid w:val="009F105B"/>
    <w:rsid w:val="009F3162"/>
    <w:rsid w:val="009F463E"/>
    <w:rsid w:val="009F48B8"/>
    <w:rsid w:val="009F5F7C"/>
    <w:rsid w:val="009F6B82"/>
    <w:rsid w:val="009F7BA4"/>
    <w:rsid w:val="00A02072"/>
    <w:rsid w:val="00A0261D"/>
    <w:rsid w:val="00A026F8"/>
    <w:rsid w:val="00A02CF1"/>
    <w:rsid w:val="00A03BE8"/>
    <w:rsid w:val="00A0432A"/>
    <w:rsid w:val="00A0498F"/>
    <w:rsid w:val="00A04D2E"/>
    <w:rsid w:val="00A063E3"/>
    <w:rsid w:val="00A06D32"/>
    <w:rsid w:val="00A06D34"/>
    <w:rsid w:val="00A06E4F"/>
    <w:rsid w:val="00A0744A"/>
    <w:rsid w:val="00A0745F"/>
    <w:rsid w:val="00A07B7F"/>
    <w:rsid w:val="00A10473"/>
    <w:rsid w:val="00A10BD7"/>
    <w:rsid w:val="00A11852"/>
    <w:rsid w:val="00A11CB0"/>
    <w:rsid w:val="00A1222B"/>
    <w:rsid w:val="00A125DD"/>
    <w:rsid w:val="00A12901"/>
    <w:rsid w:val="00A12E93"/>
    <w:rsid w:val="00A14162"/>
    <w:rsid w:val="00A1527D"/>
    <w:rsid w:val="00A152C2"/>
    <w:rsid w:val="00A16648"/>
    <w:rsid w:val="00A17A39"/>
    <w:rsid w:val="00A2025B"/>
    <w:rsid w:val="00A20308"/>
    <w:rsid w:val="00A204EF"/>
    <w:rsid w:val="00A20D8C"/>
    <w:rsid w:val="00A21791"/>
    <w:rsid w:val="00A2186D"/>
    <w:rsid w:val="00A218B6"/>
    <w:rsid w:val="00A22267"/>
    <w:rsid w:val="00A22EC1"/>
    <w:rsid w:val="00A23449"/>
    <w:rsid w:val="00A24A18"/>
    <w:rsid w:val="00A24AC0"/>
    <w:rsid w:val="00A24F3B"/>
    <w:rsid w:val="00A2545A"/>
    <w:rsid w:val="00A258BE"/>
    <w:rsid w:val="00A261E1"/>
    <w:rsid w:val="00A26A4E"/>
    <w:rsid w:val="00A26BE3"/>
    <w:rsid w:val="00A27272"/>
    <w:rsid w:val="00A27AD1"/>
    <w:rsid w:val="00A27CCD"/>
    <w:rsid w:val="00A30427"/>
    <w:rsid w:val="00A318A5"/>
    <w:rsid w:val="00A32A37"/>
    <w:rsid w:val="00A32EED"/>
    <w:rsid w:val="00A33E49"/>
    <w:rsid w:val="00A34012"/>
    <w:rsid w:val="00A34860"/>
    <w:rsid w:val="00A35A3B"/>
    <w:rsid w:val="00A35B8D"/>
    <w:rsid w:val="00A35F24"/>
    <w:rsid w:val="00A362DB"/>
    <w:rsid w:val="00A36957"/>
    <w:rsid w:val="00A37B7A"/>
    <w:rsid w:val="00A410AD"/>
    <w:rsid w:val="00A41120"/>
    <w:rsid w:val="00A41709"/>
    <w:rsid w:val="00A4185C"/>
    <w:rsid w:val="00A42898"/>
    <w:rsid w:val="00A42BE6"/>
    <w:rsid w:val="00A42C91"/>
    <w:rsid w:val="00A43DB4"/>
    <w:rsid w:val="00A44785"/>
    <w:rsid w:val="00A466C9"/>
    <w:rsid w:val="00A4714A"/>
    <w:rsid w:val="00A4721E"/>
    <w:rsid w:val="00A47D7D"/>
    <w:rsid w:val="00A502A5"/>
    <w:rsid w:val="00A50CA5"/>
    <w:rsid w:val="00A510B6"/>
    <w:rsid w:val="00A51AC1"/>
    <w:rsid w:val="00A51B62"/>
    <w:rsid w:val="00A53029"/>
    <w:rsid w:val="00A54D8A"/>
    <w:rsid w:val="00A54FDB"/>
    <w:rsid w:val="00A55063"/>
    <w:rsid w:val="00A5573B"/>
    <w:rsid w:val="00A5744B"/>
    <w:rsid w:val="00A60557"/>
    <w:rsid w:val="00A613E5"/>
    <w:rsid w:val="00A624A5"/>
    <w:rsid w:val="00A643C4"/>
    <w:rsid w:val="00A646D9"/>
    <w:rsid w:val="00A65162"/>
    <w:rsid w:val="00A65B44"/>
    <w:rsid w:val="00A65BAF"/>
    <w:rsid w:val="00A6688F"/>
    <w:rsid w:val="00A66DA1"/>
    <w:rsid w:val="00A7000F"/>
    <w:rsid w:val="00A705A1"/>
    <w:rsid w:val="00A7079B"/>
    <w:rsid w:val="00A70900"/>
    <w:rsid w:val="00A70E1F"/>
    <w:rsid w:val="00A713DD"/>
    <w:rsid w:val="00A7162B"/>
    <w:rsid w:val="00A71ABE"/>
    <w:rsid w:val="00A7213D"/>
    <w:rsid w:val="00A7306D"/>
    <w:rsid w:val="00A731B2"/>
    <w:rsid w:val="00A740B8"/>
    <w:rsid w:val="00A74292"/>
    <w:rsid w:val="00A7478C"/>
    <w:rsid w:val="00A759F6"/>
    <w:rsid w:val="00A75F5A"/>
    <w:rsid w:val="00A77451"/>
    <w:rsid w:val="00A77C43"/>
    <w:rsid w:val="00A80C30"/>
    <w:rsid w:val="00A8153B"/>
    <w:rsid w:val="00A81725"/>
    <w:rsid w:val="00A82107"/>
    <w:rsid w:val="00A82AB6"/>
    <w:rsid w:val="00A849C6"/>
    <w:rsid w:val="00A85245"/>
    <w:rsid w:val="00A86357"/>
    <w:rsid w:val="00A90A20"/>
    <w:rsid w:val="00A90D77"/>
    <w:rsid w:val="00A91283"/>
    <w:rsid w:val="00A916D3"/>
    <w:rsid w:val="00A917CB"/>
    <w:rsid w:val="00A91933"/>
    <w:rsid w:val="00A91FF1"/>
    <w:rsid w:val="00A926F3"/>
    <w:rsid w:val="00A92C95"/>
    <w:rsid w:val="00A93217"/>
    <w:rsid w:val="00A93E4F"/>
    <w:rsid w:val="00A94A63"/>
    <w:rsid w:val="00A94E84"/>
    <w:rsid w:val="00A950C1"/>
    <w:rsid w:val="00A96711"/>
    <w:rsid w:val="00A9721E"/>
    <w:rsid w:val="00AA0A59"/>
    <w:rsid w:val="00AA1F41"/>
    <w:rsid w:val="00AA2756"/>
    <w:rsid w:val="00AA4208"/>
    <w:rsid w:val="00AA4673"/>
    <w:rsid w:val="00AA50C5"/>
    <w:rsid w:val="00AA531F"/>
    <w:rsid w:val="00AA5C8F"/>
    <w:rsid w:val="00AB03E0"/>
    <w:rsid w:val="00AB05F2"/>
    <w:rsid w:val="00AB0E54"/>
    <w:rsid w:val="00AB179E"/>
    <w:rsid w:val="00AB1A4F"/>
    <w:rsid w:val="00AB1E58"/>
    <w:rsid w:val="00AB3EDD"/>
    <w:rsid w:val="00AB4054"/>
    <w:rsid w:val="00AB4E32"/>
    <w:rsid w:val="00AB531E"/>
    <w:rsid w:val="00AB5B6E"/>
    <w:rsid w:val="00AB6C8F"/>
    <w:rsid w:val="00AB7506"/>
    <w:rsid w:val="00AB7739"/>
    <w:rsid w:val="00AC06A4"/>
    <w:rsid w:val="00AC0EAF"/>
    <w:rsid w:val="00AC0F0C"/>
    <w:rsid w:val="00AC17D5"/>
    <w:rsid w:val="00AC396F"/>
    <w:rsid w:val="00AC3C73"/>
    <w:rsid w:val="00AC3E23"/>
    <w:rsid w:val="00AC4228"/>
    <w:rsid w:val="00AC42D3"/>
    <w:rsid w:val="00AC446D"/>
    <w:rsid w:val="00AC557F"/>
    <w:rsid w:val="00AC57E8"/>
    <w:rsid w:val="00AC5D0E"/>
    <w:rsid w:val="00AC6164"/>
    <w:rsid w:val="00AC7470"/>
    <w:rsid w:val="00AC75DE"/>
    <w:rsid w:val="00AC7E83"/>
    <w:rsid w:val="00AC7FE6"/>
    <w:rsid w:val="00AD0F2D"/>
    <w:rsid w:val="00AD25AB"/>
    <w:rsid w:val="00AD2677"/>
    <w:rsid w:val="00AD270F"/>
    <w:rsid w:val="00AD2C48"/>
    <w:rsid w:val="00AD3421"/>
    <w:rsid w:val="00AD3FFB"/>
    <w:rsid w:val="00AD4853"/>
    <w:rsid w:val="00AD599E"/>
    <w:rsid w:val="00AD5FD7"/>
    <w:rsid w:val="00AD6A11"/>
    <w:rsid w:val="00AD6B03"/>
    <w:rsid w:val="00AD7242"/>
    <w:rsid w:val="00AD7509"/>
    <w:rsid w:val="00AD7A16"/>
    <w:rsid w:val="00AD7B1A"/>
    <w:rsid w:val="00AE0AF7"/>
    <w:rsid w:val="00AE1764"/>
    <w:rsid w:val="00AE2369"/>
    <w:rsid w:val="00AE2442"/>
    <w:rsid w:val="00AE2C47"/>
    <w:rsid w:val="00AE3C39"/>
    <w:rsid w:val="00AE41BD"/>
    <w:rsid w:val="00AE5064"/>
    <w:rsid w:val="00AE56CD"/>
    <w:rsid w:val="00AE5ECB"/>
    <w:rsid w:val="00AE5F5E"/>
    <w:rsid w:val="00AE64B0"/>
    <w:rsid w:val="00AF01B5"/>
    <w:rsid w:val="00AF1096"/>
    <w:rsid w:val="00AF119A"/>
    <w:rsid w:val="00AF1777"/>
    <w:rsid w:val="00AF1CE3"/>
    <w:rsid w:val="00AF2EAE"/>
    <w:rsid w:val="00AF4050"/>
    <w:rsid w:val="00AF438F"/>
    <w:rsid w:val="00AF5422"/>
    <w:rsid w:val="00AF5624"/>
    <w:rsid w:val="00AF5FF3"/>
    <w:rsid w:val="00AF60D3"/>
    <w:rsid w:val="00AF61DC"/>
    <w:rsid w:val="00AF7017"/>
    <w:rsid w:val="00AF762F"/>
    <w:rsid w:val="00B000D9"/>
    <w:rsid w:val="00B013DC"/>
    <w:rsid w:val="00B0271A"/>
    <w:rsid w:val="00B03469"/>
    <w:rsid w:val="00B03757"/>
    <w:rsid w:val="00B0559C"/>
    <w:rsid w:val="00B061B3"/>
    <w:rsid w:val="00B068D0"/>
    <w:rsid w:val="00B06C18"/>
    <w:rsid w:val="00B072F9"/>
    <w:rsid w:val="00B102CE"/>
    <w:rsid w:val="00B107BC"/>
    <w:rsid w:val="00B10C20"/>
    <w:rsid w:val="00B10D43"/>
    <w:rsid w:val="00B10D9E"/>
    <w:rsid w:val="00B125E3"/>
    <w:rsid w:val="00B133D4"/>
    <w:rsid w:val="00B167CA"/>
    <w:rsid w:val="00B168EE"/>
    <w:rsid w:val="00B17295"/>
    <w:rsid w:val="00B17B55"/>
    <w:rsid w:val="00B20F09"/>
    <w:rsid w:val="00B218B6"/>
    <w:rsid w:val="00B219EE"/>
    <w:rsid w:val="00B22D06"/>
    <w:rsid w:val="00B24BFC"/>
    <w:rsid w:val="00B24D0B"/>
    <w:rsid w:val="00B253B5"/>
    <w:rsid w:val="00B258E8"/>
    <w:rsid w:val="00B27368"/>
    <w:rsid w:val="00B2736A"/>
    <w:rsid w:val="00B30871"/>
    <w:rsid w:val="00B30EA5"/>
    <w:rsid w:val="00B31114"/>
    <w:rsid w:val="00B3165F"/>
    <w:rsid w:val="00B325F1"/>
    <w:rsid w:val="00B32F72"/>
    <w:rsid w:val="00B33A29"/>
    <w:rsid w:val="00B33D05"/>
    <w:rsid w:val="00B3415E"/>
    <w:rsid w:val="00B34783"/>
    <w:rsid w:val="00B35093"/>
    <w:rsid w:val="00B35CFD"/>
    <w:rsid w:val="00B360F1"/>
    <w:rsid w:val="00B37283"/>
    <w:rsid w:val="00B3786D"/>
    <w:rsid w:val="00B40076"/>
    <w:rsid w:val="00B40B6C"/>
    <w:rsid w:val="00B41B83"/>
    <w:rsid w:val="00B42B62"/>
    <w:rsid w:val="00B43136"/>
    <w:rsid w:val="00B43183"/>
    <w:rsid w:val="00B4325F"/>
    <w:rsid w:val="00B442F3"/>
    <w:rsid w:val="00B44517"/>
    <w:rsid w:val="00B45391"/>
    <w:rsid w:val="00B4571A"/>
    <w:rsid w:val="00B45DCC"/>
    <w:rsid w:val="00B46533"/>
    <w:rsid w:val="00B46C94"/>
    <w:rsid w:val="00B47D7A"/>
    <w:rsid w:val="00B5099F"/>
    <w:rsid w:val="00B5133A"/>
    <w:rsid w:val="00B52499"/>
    <w:rsid w:val="00B526D4"/>
    <w:rsid w:val="00B52A5D"/>
    <w:rsid w:val="00B52FA5"/>
    <w:rsid w:val="00B541A0"/>
    <w:rsid w:val="00B55568"/>
    <w:rsid w:val="00B557B4"/>
    <w:rsid w:val="00B55C7B"/>
    <w:rsid w:val="00B5629A"/>
    <w:rsid w:val="00B57455"/>
    <w:rsid w:val="00B578B6"/>
    <w:rsid w:val="00B6168B"/>
    <w:rsid w:val="00B61F53"/>
    <w:rsid w:val="00B62059"/>
    <w:rsid w:val="00B630AC"/>
    <w:rsid w:val="00B6369F"/>
    <w:rsid w:val="00B63A22"/>
    <w:rsid w:val="00B65368"/>
    <w:rsid w:val="00B655C7"/>
    <w:rsid w:val="00B65858"/>
    <w:rsid w:val="00B65D98"/>
    <w:rsid w:val="00B666BF"/>
    <w:rsid w:val="00B678B5"/>
    <w:rsid w:val="00B67CF1"/>
    <w:rsid w:val="00B70D9C"/>
    <w:rsid w:val="00B713F2"/>
    <w:rsid w:val="00B722F4"/>
    <w:rsid w:val="00B73ACD"/>
    <w:rsid w:val="00B73BE9"/>
    <w:rsid w:val="00B73C62"/>
    <w:rsid w:val="00B740B4"/>
    <w:rsid w:val="00B741D8"/>
    <w:rsid w:val="00B753E7"/>
    <w:rsid w:val="00B7718F"/>
    <w:rsid w:val="00B80542"/>
    <w:rsid w:val="00B8132E"/>
    <w:rsid w:val="00B81BAA"/>
    <w:rsid w:val="00B823C4"/>
    <w:rsid w:val="00B82532"/>
    <w:rsid w:val="00B82CA7"/>
    <w:rsid w:val="00B85CF9"/>
    <w:rsid w:val="00B85F73"/>
    <w:rsid w:val="00B866F6"/>
    <w:rsid w:val="00B86B40"/>
    <w:rsid w:val="00B877F1"/>
    <w:rsid w:val="00B90B03"/>
    <w:rsid w:val="00B90FEF"/>
    <w:rsid w:val="00B91D19"/>
    <w:rsid w:val="00B92E0A"/>
    <w:rsid w:val="00B93245"/>
    <w:rsid w:val="00B93E5B"/>
    <w:rsid w:val="00B94A1F"/>
    <w:rsid w:val="00B954BF"/>
    <w:rsid w:val="00B95664"/>
    <w:rsid w:val="00B96076"/>
    <w:rsid w:val="00B960DD"/>
    <w:rsid w:val="00B96176"/>
    <w:rsid w:val="00B963F0"/>
    <w:rsid w:val="00B964B2"/>
    <w:rsid w:val="00B965D4"/>
    <w:rsid w:val="00BA0759"/>
    <w:rsid w:val="00BA15E2"/>
    <w:rsid w:val="00BA2432"/>
    <w:rsid w:val="00BA26DF"/>
    <w:rsid w:val="00BA276B"/>
    <w:rsid w:val="00BA314A"/>
    <w:rsid w:val="00BA3644"/>
    <w:rsid w:val="00BA3C4E"/>
    <w:rsid w:val="00BA43FB"/>
    <w:rsid w:val="00BA4764"/>
    <w:rsid w:val="00BA6D9D"/>
    <w:rsid w:val="00BA6E8B"/>
    <w:rsid w:val="00BA6EAC"/>
    <w:rsid w:val="00BA714B"/>
    <w:rsid w:val="00BA722B"/>
    <w:rsid w:val="00BA7D17"/>
    <w:rsid w:val="00BB0152"/>
    <w:rsid w:val="00BB14F6"/>
    <w:rsid w:val="00BB15AD"/>
    <w:rsid w:val="00BB1E07"/>
    <w:rsid w:val="00BB20F9"/>
    <w:rsid w:val="00BB2225"/>
    <w:rsid w:val="00BB28BA"/>
    <w:rsid w:val="00BB28F9"/>
    <w:rsid w:val="00BB29E2"/>
    <w:rsid w:val="00BB3841"/>
    <w:rsid w:val="00BB3A73"/>
    <w:rsid w:val="00BB40BA"/>
    <w:rsid w:val="00BB4500"/>
    <w:rsid w:val="00BB4A06"/>
    <w:rsid w:val="00BB5E5C"/>
    <w:rsid w:val="00BB689A"/>
    <w:rsid w:val="00BB6ADE"/>
    <w:rsid w:val="00BB7252"/>
    <w:rsid w:val="00BC08FF"/>
    <w:rsid w:val="00BC0967"/>
    <w:rsid w:val="00BC0BF5"/>
    <w:rsid w:val="00BC0CA0"/>
    <w:rsid w:val="00BC0CC8"/>
    <w:rsid w:val="00BC0E05"/>
    <w:rsid w:val="00BC187A"/>
    <w:rsid w:val="00BC2AAF"/>
    <w:rsid w:val="00BC2AFD"/>
    <w:rsid w:val="00BC32FD"/>
    <w:rsid w:val="00BC37CC"/>
    <w:rsid w:val="00BC525C"/>
    <w:rsid w:val="00BC53EB"/>
    <w:rsid w:val="00BC64DE"/>
    <w:rsid w:val="00BD107C"/>
    <w:rsid w:val="00BD1629"/>
    <w:rsid w:val="00BD198D"/>
    <w:rsid w:val="00BD1E90"/>
    <w:rsid w:val="00BD2D90"/>
    <w:rsid w:val="00BD30C8"/>
    <w:rsid w:val="00BD43A4"/>
    <w:rsid w:val="00BD5FCC"/>
    <w:rsid w:val="00BE04B3"/>
    <w:rsid w:val="00BE0A90"/>
    <w:rsid w:val="00BE1264"/>
    <w:rsid w:val="00BE13CF"/>
    <w:rsid w:val="00BE16B3"/>
    <w:rsid w:val="00BE1995"/>
    <w:rsid w:val="00BE19E4"/>
    <w:rsid w:val="00BE24F0"/>
    <w:rsid w:val="00BE26B2"/>
    <w:rsid w:val="00BE29C0"/>
    <w:rsid w:val="00BE2B6E"/>
    <w:rsid w:val="00BE2E91"/>
    <w:rsid w:val="00BE488F"/>
    <w:rsid w:val="00BE4F0A"/>
    <w:rsid w:val="00BE548B"/>
    <w:rsid w:val="00BE56B0"/>
    <w:rsid w:val="00BE58DC"/>
    <w:rsid w:val="00BE649D"/>
    <w:rsid w:val="00BE64DB"/>
    <w:rsid w:val="00BE64F5"/>
    <w:rsid w:val="00BE6846"/>
    <w:rsid w:val="00BE685C"/>
    <w:rsid w:val="00BE691A"/>
    <w:rsid w:val="00BE7598"/>
    <w:rsid w:val="00BE78D4"/>
    <w:rsid w:val="00BE7B5C"/>
    <w:rsid w:val="00BE7D35"/>
    <w:rsid w:val="00BF02E8"/>
    <w:rsid w:val="00BF105B"/>
    <w:rsid w:val="00BF19AA"/>
    <w:rsid w:val="00BF19F1"/>
    <w:rsid w:val="00BF2136"/>
    <w:rsid w:val="00BF23E9"/>
    <w:rsid w:val="00BF28AD"/>
    <w:rsid w:val="00BF2916"/>
    <w:rsid w:val="00BF2FD6"/>
    <w:rsid w:val="00BF353F"/>
    <w:rsid w:val="00BF4568"/>
    <w:rsid w:val="00BF4DBD"/>
    <w:rsid w:val="00BF53D1"/>
    <w:rsid w:val="00BF585F"/>
    <w:rsid w:val="00BF5B2C"/>
    <w:rsid w:val="00BF70BB"/>
    <w:rsid w:val="00BF752D"/>
    <w:rsid w:val="00BF75C2"/>
    <w:rsid w:val="00C013C0"/>
    <w:rsid w:val="00C027D2"/>
    <w:rsid w:val="00C02E1C"/>
    <w:rsid w:val="00C034A8"/>
    <w:rsid w:val="00C034D0"/>
    <w:rsid w:val="00C057E0"/>
    <w:rsid w:val="00C05CDE"/>
    <w:rsid w:val="00C06421"/>
    <w:rsid w:val="00C067DF"/>
    <w:rsid w:val="00C073E5"/>
    <w:rsid w:val="00C0769D"/>
    <w:rsid w:val="00C078BA"/>
    <w:rsid w:val="00C07F0F"/>
    <w:rsid w:val="00C101D6"/>
    <w:rsid w:val="00C104A0"/>
    <w:rsid w:val="00C113C6"/>
    <w:rsid w:val="00C11CFE"/>
    <w:rsid w:val="00C11F10"/>
    <w:rsid w:val="00C122B7"/>
    <w:rsid w:val="00C1375E"/>
    <w:rsid w:val="00C13DAB"/>
    <w:rsid w:val="00C15E07"/>
    <w:rsid w:val="00C172D4"/>
    <w:rsid w:val="00C17352"/>
    <w:rsid w:val="00C17A37"/>
    <w:rsid w:val="00C2001A"/>
    <w:rsid w:val="00C219A9"/>
    <w:rsid w:val="00C22A8F"/>
    <w:rsid w:val="00C23247"/>
    <w:rsid w:val="00C235B6"/>
    <w:rsid w:val="00C23D1F"/>
    <w:rsid w:val="00C243B8"/>
    <w:rsid w:val="00C24981"/>
    <w:rsid w:val="00C255B8"/>
    <w:rsid w:val="00C25AA1"/>
    <w:rsid w:val="00C26D8B"/>
    <w:rsid w:val="00C274AC"/>
    <w:rsid w:val="00C27F99"/>
    <w:rsid w:val="00C3136D"/>
    <w:rsid w:val="00C31506"/>
    <w:rsid w:val="00C31912"/>
    <w:rsid w:val="00C323A8"/>
    <w:rsid w:val="00C32F7C"/>
    <w:rsid w:val="00C35C7A"/>
    <w:rsid w:val="00C35D9E"/>
    <w:rsid w:val="00C363F3"/>
    <w:rsid w:val="00C36462"/>
    <w:rsid w:val="00C36805"/>
    <w:rsid w:val="00C36B5F"/>
    <w:rsid w:val="00C370F2"/>
    <w:rsid w:val="00C37296"/>
    <w:rsid w:val="00C374EF"/>
    <w:rsid w:val="00C37648"/>
    <w:rsid w:val="00C401D6"/>
    <w:rsid w:val="00C41C44"/>
    <w:rsid w:val="00C41F1B"/>
    <w:rsid w:val="00C42BB7"/>
    <w:rsid w:val="00C42D6A"/>
    <w:rsid w:val="00C42F64"/>
    <w:rsid w:val="00C4321E"/>
    <w:rsid w:val="00C4356C"/>
    <w:rsid w:val="00C43B4C"/>
    <w:rsid w:val="00C43B7E"/>
    <w:rsid w:val="00C44989"/>
    <w:rsid w:val="00C44F5B"/>
    <w:rsid w:val="00C45FEB"/>
    <w:rsid w:val="00C46053"/>
    <w:rsid w:val="00C464C4"/>
    <w:rsid w:val="00C46657"/>
    <w:rsid w:val="00C46D7E"/>
    <w:rsid w:val="00C476B1"/>
    <w:rsid w:val="00C50294"/>
    <w:rsid w:val="00C505B2"/>
    <w:rsid w:val="00C517CD"/>
    <w:rsid w:val="00C51DFE"/>
    <w:rsid w:val="00C52E67"/>
    <w:rsid w:val="00C545BF"/>
    <w:rsid w:val="00C5468C"/>
    <w:rsid w:val="00C546D9"/>
    <w:rsid w:val="00C5473E"/>
    <w:rsid w:val="00C549C9"/>
    <w:rsid w:val="00C55D15"/>
    <w:rsid w:val="00C56213"/>
    <w:rsid w:val="00C57002"/>
    <w:rsid w:val="00C57245"/>
    <w:rsid w:val="00C575B7"/>
    <w:rsid w:val="00C576B8"/>
    <w:rsid w:val="00C57C7F"/>
    <w:rsid w:val="00C610E7"/>
    <w:rsid w:val="00C616A7"/>
    <w:rsid w:val="00C621CC"/>
    <w:rsid w:val="00C62891"/>
    <w:rsid w:val="00C63162"/>
    <w:rsid w:val="00C6337A"/>
    <w:rsid w:val="00C64251"/>
    <w:rsid w:val="00C64557"/>
    <w:rsid w:val="00C645E7"/>
    <w:rsid w:val="00C64BD8"/>
    <w:rsid w:val="00C64C1A"/>
    <w:rsid w:val="00C64DBF"/>
    <w:rsid w:val="00C663FC"/>
    <w:rsid w:val="00C6694C"/>
    <w:rsid w:val="00C66DB7"/>
    <w:rsid w:val="00C67190"/>
    <w:rsid w:val="00C67B86"/>
    <w:rsid w:val="00C704FF"/>
    <w:rsid w:val="00C70562"/>
    <w:rsid w:val="00C72598"/>
    <w:rsid w:val="00C731F1"/>
    <w:rsid w:val="00C749F1"/>
    <w:rsid w:val="00C74F5C"/>
    <w:rsid w:val="00C74FDF"/>
    <w:rsid w:val="00C75516"/>
    <w:rsid w:val="00C75815"/>
    <w:rsid w:val="00C762B4"/>
    <w:rsid w:val="00C77036"/>
    <w:rsid w:val="00C80658"/>
    <w:rsid w:val="00C80C4B"/>
    <w:rsid w:val="00C810B6"/>
    <w:rsid w:val="00C82E06"/>
    <w:rsid w:val="00C836A1"/>
    <w:rsid w:val="00C83F0D"/>
    <w:rsid w:val="00C84BE4"/>
    <w:rsid w:val="00C854A2"/>
    <w:rsid w:val="00C858AE"/>
    <w:rsid w:val="00C85BB9"/>
    <w:rsid w:val="00C85F01"/>
    <w:rsid w:val="00C85F63"/>
    <w:rsid w:val="00C86781"/>
    <w:rsid w:val="00C86B8F"/>
    <w:rsid w:val="00C877B7"/>
    <w:rsid w:val="00C908B2"/>
    <w:rsid w:val="00C90C0E"/>
    <w:rsid w:val="00C9117E"/>
    <w:rsid w:val="00C91F46"/>
    <w:rsid w:val="00C9256A"/>
    <w:rsid w:val="00C92B31"/>
    <w:rsid w:val="00C92F6A"/>
    <w:rsid w:val="00C92FCC"/>
    <w:rsid w:val="00C9303A"/>
    <w:rsid w:val="00C9454C"/>
    <w:rsid w:val="00C9464D"/>
    <w:rsid w:val="00C95607"/>
    <w:rsid w:val="00C956B8"/>
    <w:rsid w:val="00C95E52"/>
    <w:rsid w:val="00C97FF6"/>
    <w:rsid w:val="00CA0886"/>
    <w:rsid w:val="00CA1A9A"/>
    <w:rsid w:val="00CA2115"/>
    <w:rsid w:val="00CA218D"/>
    <w:rsid w:val="00CA2FD5"/>
    <w:rsid w:val="00CA397E"/>
    <w:rsid w:val="00CA40F9"/>
    <w:rsid w:val="00CA5323"/>
    <w:rsid w:val="00CA68C4"/>
    <w:rsid w:val="00CA70C4"/>
    <w:rsid w:val="00CB1792"/>
    <w:rsid w:val="00CB226A"/>
    <w:rsid w:val="00CB2A8A"/>
    <w:rsid w:val="00CB2FEE"/>
    <w:rsid w:val="00CB30C7"/>
    <w:rsid w:val="00CB3CB0"/>
    <w:rsid w:val="00CB3E77"/>
    <w:rsid w:val="00CB4316"/>
    <w:rsid w:val="00CB5403"/>
    <w:rsid w:val="00CB6355"/>
    <w:rsid w:val="00CB71DD"/>
    <w:rsid w:val="00CB7740"/>
    <w:rsid w:val="00CB77DE"/>
    <w:rsid w:val="00CC104D"/>
    <w:rsid w:val="00CC2C3B"/>
    <w:rsid w:val="00CC2F1F"/>
    <w:rsid w:val="00CC3031"/>
    <w:rsid w:val="00CC308D"/>
    <w:rsid w:val="00CC37A1"/>
    <w:rsid w:val="00CC3BE4"/>
    <w:rsid w:val="00CC3D4C"/>
    <w:rsid w:val="00CC435C"/>
    <w:rsid w:val="00CC4601"/>
    <w:rsid w:val="00CC56B5"/>
    <w:rsid w:val="00CC5A9D"/>
    <w:rsid w:val="00CC5B35"/>
    <w:rsid w:val="00CC6C21"/>
    <w:rsid w:val="00CC7AE1"/>
    <w:rsid w:val="00CC7BCB"/>
    <w:rsid w:val="00CC7F99"/>
    <w:rsid w:val="00CD0140"/>
    <w:rsid w:val="00CD12CB"/>
    <w:rsid w:val="00CD1F83"/>
    <w:rsid w:val="00CD222E"/>
    <w:rsid w:val="00CD3EC0"/>
    <w:rsid w:val="00CD5D69"/>
    <w:rsid w:val="00CD723D"/>
    <w:rsid w:val="00CE05CE"/>
    <w:rsid w:val="00CE104E"/>
    <w:rsid w:val="00CE1608"/>
    <w:rsid w:val="00CE1F7C"/>
    <w:rsid w:val="00CE2436"/>
    <w:rsid w:val="00CE2E97"/>
    <w:rsid w:val="00CE2F4F"/>
    <w:rsid w:val="00CE363B"/>
    <w:rsid w:val="00CE3840"/>
    <w:rsid w:val="00CE38E1"/>
    <w:rsid w:val="00CE4B72"/>
    <w:rsid w:val="00CE50C5"/>
    <w:rsid w:val="00CE5B12"/>
    <w:rsid w:val="00CE6185"/>
    <w:rsid w:val="00CE61A6"/>
    <w:rsid w:val="00CE6306"/>
    <w:rsid w:val="00CE6CCC"/>
    <w:rsid w:val="00CE6DCB"/>
    <w:rsid w:val="00CF016E"/>
    <w:rsid w:val="00CF03E9"/>
    <w:rsid w:val="00CF03EB"/>
    <w:rsid w:val="00CF0605"/>
    <w:rsid w:val="00CF089E"/>
    <w:rsid w:val="00CF0A58"/>
    <w:rsid w:val="00CF0DAF"/>
    <w:rsid w:val="00CF10BB"/>
    <w:rsid w:val="00CF1292"/>
    <w:rsid w:val="00CF1604"/>
    <w:rsid w:val="00CF2A90"/>
    <w:rsid w:val="00CF3045"/>
    <w:rsid w:val="00CF30D3"/>
    <w:rsid w:val="00CF3152"/>
    <w:rsid w:val="00CF46BF"/>
    <w:rsid w:val="00CF56AD"/>
    <w:rsid w:val="00CF6633"/>
    <w:rsid w:val="00CF73BA"/>
    <w:rsid w:val="00D0030E"/>
    <w:rsid w:val="00D0075F"/>
    <w:rsid w:val="00D01561"/>
    <w:rsid w:val="00D01B17"/>
    <w:rsid w:val="00D01C0C"/>
    <w:rsid w:val="00D01C1A"/>
    <w:rsid w:val="00D02347"/>
    <w:rsid w:val="00D02656"/>
    <w:rsid w:val="00D02B0A"/>
    <w:rsid w:val="00D0378D"/>
    <w:rsid w:val="00D0457C"/>
    <w:rsid w:val="00D0473B"/>
    <w:rsid w:val="00D04780"/>
    <w:rsid w:val="00D05E6B"/>
    <w:rsid w:val="00D06210"/>
    <w:rsid w:val="00D06497"/>
    <w:rsid w:val="00D06FE0"/>
    <w:rsid w:val="00D078DC"/>
    <w:rsid w:val="00D112C2"/>
    <w:rsid w:val="00D11D26"/>
    <w:rsid w:val="00D11FF1"/>
    <w:rsid w:val="00D12F97"/>
    <w:rsid w:val="00D13259"/>
    <w:rsid w:val="00D1378A"/>
    <w:rsid w:val="00D14A9C"/>
    <w:rsid w:val="00D1570C"/>
    <w:rsid w:val="00D16A9A"/>
    <w:rsid w:val="00D17E9F"/>
    <w:rsid w:val="00D2081F"/>
    <w:rsid w:val="00D20D6C"/>
    <w:rsid w:val="00D20D8A"/>
    <w:rsid w:val="00D21EB4"/>
    <w:rsid w:val="00D22B0F"/>
    <w:rsid w:val="00D22EA9"/>
    <w:rsid w:val="00D23066"/>
    <w:rsid w:val="00D2333B"/>
    <w:rsid w:val="00D237D9"/>
    <w:rsid w:val="00D2421C"/>
    <w:rsid w:val="00D24274"/>
    <w:rsid w:val="00D246E2"/>
    <w:rsid w:val="00D24FAC"/>
    <w:rsid w:val="00D252F7"/>
    <w:rsid w:val="00D25315"/>
    <w:rsid w:val="00D25CA4"/>
    <w:rsid w:val="00D2627E"/>
    <w:rsid w:val="00D264A5"/>
    <w:rsid w:val="00D26613"/>
    <w:rsid w:val="00D267FC"/>
    <w:rsid w:val="00D2680A"/>
    <w:rsid w:val="00D26FDB"/>
    <w:rsid w:val="00D2707B"/>
    <w:rsid w:val="00D27295"/>
    <w:rsid w:val="00D27905"/>
    <w:rsid w:val="00D27C3E"/>
    <w:rsid w:val="00D27DFB"/>
    <w:rsid w:val="00D27EAF"/>
    <w:rsid w:val="00D312EF"/>
    <w:rsid w:val="00D31F75"/>
    <w:rsid w:val="00D32850"/>
    <w:rsid w:val="00D337D3"/>
    <w:rsid w:val="00D33881"/>
    <w:rsid w:val="00D339D8"/>
    <w:rsid w:val="00D33BFF"/>
    <w:rsid w:val="00D350A7"/>
    <w:rsid w:val="00D36165"/>
    <w:rsid w:val="00D36C5A"/>
    <w:rsid w:val="00D37504"/>
    <w:rsid w:val="00D37EBF"/>
    <w:rsid w:val="00D40506"/>
    <w:rsid w:val="00D407EA"/>
    <w:rsid w:val="00D40F6E"/>
    <w:rsid w:val="00D418F1"/>
    <w:rsid w:val="00D41EA9"/>
    <w:rsid w:val="00D42541"/>
    <w:rsid w:val="00D43EEA"/>
    <w:rsid w:val="00D45497"/>
    <w:rsid w:val="00D45D47"/>
    <w:rsid w:val="00D462E1"/>
    <w:rsid w:val="00D467D7"/>
    <w:rsid w:val="00D4701F"/>
    <w:rsid w:val="00D47162"/>
    <w:rsid w:val="00D47CEC"/>
    <w:rsid w:val="00D47D46"/>
    <w:rsid w:val="00D50E82"/>
    <w:rsid w:val="00D51585"/>
    <w:rsid w:val="00D51B98"/>
    <w:rsid w:val="00D51D49"/>
    <w:rsid w:val="00D525B8"/>
    <w:rsid w:val="00D52DDB"/>
    <w:rsid w:val="00D53569"/>
    <w:rsid w:val="00D54915"/>
    <w:rsid w:val="00D55017"/>
    <w:rsid w:val="00D55796"/>
    <w:rsid w:val="00D55B53"/>
    <w:rsid w:val="00D563C3"/>
    <w:rsid w:val="00D56CB1"/>
    <w:rsid w:val="00D61E64"/>
    <w:rsid w:val="00D62546"/>
    <w:rsid w:val="00D62637"/>
    <w:rsid w:val="00D638D0"/>
    <w:rsid w:val="00D63B83"/>
    <w:rsid w:val="00D63F11"/>
    <w:rsid w:val="00D642A1"/>
    <w:rsid w:val="00D6590B"/>
    <w:rsid w:val="00D66472"/>
    <w:rsid w:val="00D66475"/>
    <w:rsid w:val="00D6707F"/>
    <w:rsid w:val="00D7048E"/>
    <w:rsid w:val="00D71254"/>
    <w:rsid w:val="00D71431"/>
    <w:rsid w:val="00D715F9"/>
    <w:rsid w:val="00D71C3F"/>
    <w:rsid w:val="00D7279C"/>
    <w:rsid w:val="00D73A06"/>
    <w:rsid w:val="00D73BB0"/>
    <w:rsid w:val="00D74633"/>
    <w:rsid w:val="00D74CAC"/>
    <w:rsid w:val="00D7566A"/>
    <w:rsid w:val="00D75A89"/>
    <w:rsid w:val="00D771F2"/>
    <w:rsid w:val="00D81818"/>
    <w:rsid w:val="00D81F50"/>
    <w:rsid w:val="00D8308E"/>
    <w:rsid w:val="00D84E1A"/>
    <w:rsid w:val="00D85998"/>
    <w:rsid w:val="00D85DF0"/>
    <w:rsid w:val="00D8655A"/>
    <w:rsid w:val="00D866C2"/>
    <w:rsid w:val="00D86802"/>
    <w:rsid w:val="00D86B1E"/>
    <w:rsid w:val="00D86EB6"/>
    <w:rsid w:val="00D875C0"/>
    <w:rsid w:val="00D87AB5"/>
    <w:rsid w:val="00D90938"/>
    <w:rsid w:val="00D90CEA"/>
    <w:rsid w:val="00D92984"/>
    <w:rsid w:val="00D933B9"/>
    <w:rsid w:val="00D94069"/>
    <w:rsid w:val="00D94912"/>
    <w:rsid w:val="00D9498A"/>
    <w:rsid w:val="00D94D53"/>
    <w:rsid w:val="00D9598D"/>
    <w:rsid w:val="00D96A47"/>
    <w:rsid w:val="00D96A94"/>
    <w:rsid w:val="00D97416"/>
    <w:rsid w:val="00D97B43"/>
    <w:rsid w:val="00D97E46"/>
    <w:rsid w:val="00DA1073"/>
    <w:rsid w:val="00DA156B"/>
    <w:rsid w:val="00DA321A"/>
    <w:rsid w:val="00DA3398"/>
    <w:rsid w:val="00DA3923"/>
    <w:rsid w:val="00DA45FD"/>
    <w:rsid w:val="00DA5096"/>
    <w:rsid w:val="00DA619E"/>
    <w:rsid w:val="00DA6800"/>
    <w:rsid w:val="00DA6922"/>
    <w:rsid w:val="00DA7740"/>
    <w:rsid w:val="00DA7766"/>
    <w:rsid w:val="00DB0DDF"/>
    <w:rsid w:val="00DB0E03"/>
    <w:rsid w:val="00DB1416"/>
    <w:rsid w:val="00DB2D88"/>
    <w:rsid w:val="00DB39BE"/>
    <w:rsid w:val="00DB47C8"/>
    <w:rsid w:val="00DB5962"/>
    <w:rsid w:val="00DB5C83"/>
    <w:rsid w:val="00DB6850"/>
    <w:rsid w:val="00DB6D8F"/>
    <w:rsid w:val="00DB7CEA"/>
    <w:rsid w:val="00DB7FB2"/>
    <w:rsid w:val="00DC0454"/>
    <w:rsid w:val="00DC04A1"/>
    <w:rsid w:val="00DC0B1E"/>
    <w:rsid w:val="00DC23F4"/>
    <w:rsid w:val="00DC2439"/>
    <w:rsid w:val="00DC3396"/>
    <w:rsid w:val="00DC4605"/>
    <w:rsid w:val="00DC5255"/>
    <w:rsid w:val="00DC5F20"/>
    <w:rsid w:val="00DC5F3E"/>
    <w:rsid w:val="00DC65C7"/>
    <w:rsid w:val="00DC7920"/>
    <w:rsid w:val="00DC7F32"/>
    <w:rsid w:val="00DD132C"/>
    <w:rsid w:val="00DD14C2"/>
    <w:rsid w:val="00DD1515"/>
    <w:rsid w:val="00DD1CD3"/>
    <w:rsid w:val="00DD4373"/>
    <w:rsid w:val="00DD449E"/>
    <w:rsid w:val="00DD4AC1"/>
    <w:rsid w:val="00DD506F"/>
    <w:rsid w:val="00DD5735"/>
    <w:rsid w:val="00DD6287"/>
    <w:rsid w:val="00DD6BFF"/>
    <w:rsid w:val="00DD6E83"/>
    <w:rsid w:val="00DD6F41"/>
    <w:rsid w:val="00DD70AA"/>
    <w:rsid w:val="00DD78EB"/>
    <w:rsid w:val="00DE0D20"/>
    <w:rsid w:val="00DE1604"/>
    <w:rsid w:val="00DE16B4"/>
    <w:rsid w:val="00DE2242"/>
    <w:rsid w:val="00DE2352"/>
    <w:rsid w:val="00DE266A"/>
    <w:rsid w:val="00DE279B"/>
    <w:rsid w:val="00DE2917"/>
    <w:rsid w:val="00DE2A69"/>
    <w:rsid w:val="00DE4E41"/>
    <w:rsid w:val="00DE5250"/>
    <w:rsid w:val="00DE5330"/>
    <w:rsid w:val="00DE57F6"/>
    <w:rsid w:val="00DE592E"/>
    <w:rsid w:val="00DE6B81"/>
    <w:rsid w:val="00DF02A9"/>
    <w:rsid w:val="00DF046F"/>
    <w:rsid w:val="00DF048C"/>
    <w:rsid w:val="00DF1B64"/>
    <w:rsid w:val="00DF1C68"/>
    <w:rsid w:val="00DF1F33"/>
    <w:rsid w:val="00DF2009"/>
    <w:rsid w:val="00DF20E0"/>
    <w:rsid w:val="00DF214F"/>
    <w:rsid w:val="00DF2C31"/>
    <w:rsid w:val="00DF2D19"/>
    <w:rsid w:val="00DF310A"/>
    <w:rsid w:val="00DF37D2"/>
    <w:rsid w:val="00DF381C"/>
    <w:rsid w:val="00DF3CA8"/>
    <w:rsid w:val="00DF43FD"/>
    <w:rsid w:val="00DF45F4"/>
    <w:rsid w:val="00DF572C"/>
    <w:rsid w:val="00DF6264"/>
    <w:rsid w:val="00DF77A1"/>
    <w:rsid w:val="00E00155"/>
    <w:rsid w:val="00E00255"/>
    <w:rsid w:val="00E0152B"/>
    <w:rsid w:val="00E0184F"/>
    <w:rsid w:val="00E01D52"/>
    <w:rsid w:val="00E02162"/>
    <w:rsid w:val="00E025DD"/>
    <w:rsid w:val="00E02A0D"/>
    <w:rsid w:val="00E0339B"/>
    <w:rsid w:val="00E035BD"/>
    <w:rsid w:val="00E05B17"/>
    <w:rsid w:val="00E05E54"/>
    <w:rsid w:val="00E0646E"/>
    <w:rsid w:val="00E067E4"/>
    <w:rsid w:val="00E06AD3"/>
    <w:rsid w:val="00E07956"/>
    <w:rsid w:val="00E10A84"/>
    <w:rsid w:val="00E122CC"/>
    <w:rsid w:val="00E123A6"/>
    <w:rsid w:val="00E12EA3"/>
    <w:rsid w:val="00E13A95"/>
    <w:rsid w:val="00E141D9"/>
    <w:rsid w:val="00E1479F"/>
    <w:rsid w:val="00E14EE4"/>
    <w:rsid w:val="00E15F5E"/>
    <w:rsid w:val="00E16160"/>
    <w:rsid w:val="00E17DA5"/>
    <w:rsid w:val="00E20B13"/>
    <w:rsid w:val="00E20E81"/>
    <w:rsid w:val="00E21820"/>
    <w:rsid w:val="00E23635"/>
    <w:rsid w:val="00E2482A"/>
    <w:rsid w:val="00E24B2B"/>
    <w:rsid w:val="00E2585C"/>
    <w:rsid w:val="00E26A70"/>
    <w:rsid w:val="00E27AEA"/>
    <w:rsid w:val="00E27CBA"/>
    <w:rsid w:val="00E308C3"/>
    <w:rsid w:val="00E30B39"/>
    <w:rsid w:val="00E30F74"/>
    <w:rsid w:val="00E32A1E"/>
    <w:rsid w:val="00E32D11"/>
    <w:rsid w:val="00E32E09"/>
    <w:rsid w:val="00E3318F"/>
    <w:rsid w:val="00E331A8"/>
    <w:rsid w:val="00E335D9"/>
    <w:rsid w:val="00E34446"/>
    <w:rsid w:val="00E3459D"/>
    <w:rsid w:val="00E3575F"/>
    <w:rsid w:val="00E358CC"/>
    <w:rsid w:val="00E35AC0"/>
    <w:rsid w:val="00E36426"/>
    <w:rsid w:val="00E36821"/>
    <w:rsid w:val="00E36EF3"/>
    <w:rsid w:val="00E37350"/>
    <w:rsid w:val="00E37813"/>
    <w:rsid w:val="00E37B57"/>
    <w:rsid w:val="00E40631"/>
    <w:rsid w:val="00E4145A"/>
    <w:rsid w:val="00E41777"/>
    <w:rsid w:val="00E4192A"/>
    <w:rsid w:val="00E41DA9"/>
    <w:rsid w:val="00E421C6"/>
    <w:rsid w:val="00E42329"/>
    <w:rsid w:val="00E4247C"/>
    <w:rsid w:val="00E42A6C"/>
    <w:rsid w:val="00E42D41"/>
    <w:rsid w:val="00E43DFB"/>
    <w:rsid w:val="00E43E77"/>
    <w:rsid w:val="00E4510B"/>
    <w:rsid w:val="00E4592B"/>
    <w:rsid w:val="00E4765D"/>
    <w:rsid w:val="00E47993"/>
    <w:rsid w:val="00E50033"/>
    <w:rsid w:val="00E509BB"/>
    <w:rsid w:val="00E51943"/>
    <w:rsid w:val="00E52E6F"/>
    <w:rsid w:val="00E543D6"/>
    <w:rsid w:val="00E5529A"/>
    <w:rsid w:val="00E55B5C"/>
    <w:rsid w:val="00E5646E"/>
    <w:rsid w:val="00E5766E"/>
    <w:rsid w:val="00E576E8"/>
    <w:rsid w:val="00E57BF0"/>
    <w:rsid w:val="00E6022E"/>
    <w:rsid w:val="00E60C52"/>
    <w:rsid w:val="00E60E74"/>
    <w:rsid w:val="00E60FF8"/>
    <w:rsid w:val="00E61BA7"/>
    <w:rsid w:val="00E61D05"/>
    <w:rsid w:val="00E61D9C"/>
    <w:rsid w:val="00E61F60"/>
    <w:rsid w:val="00E626B0"/>
    <w:rsid w:val="00E6290A"/>
    <w:rsid w:val="00E63CC0"/>
    <w:rsid w:val="00E646ED"/>
    <w:rsid w:val="00E649C7"/>
    <w:rsid w:val="00E659CC"/>
    <w:rsid w:val="00E6667F"/>
    <w:rsid w:val="00E70069"/>
    <w:rsid w:val="00E700D1"/>
    <w:rsid w:val="00E70928"/>
    <w:rsid w:val="00E70E7C"/>
    <w:rsid w:val="00E7208E"/>
    <w:rsid w:val="00E72C42"/>
    <w:rsid w:val="00E738A5"/>
    <w:rsid w:val="00E73B4A"/>
    <w:rsid w:val="00E73E0F"/>
    <w:rsid w:val="00E74F21"/>
    <w:rsid w:val="00E75D62"/>
    <w:rsid w:val="00E7633F"/>
    <w:rsid w:val="00E764C6"/>
    <w:rsid w:val="00E7655B"/>
    <w:rsid w:val="00E766A0"/>
    <w:rsid w:val="00E76B89"/>
    <w:rsid w:val="00E76F16"/>
    <w:rsid w:val="00E776FE"/>
    <w:rsid w:val="00E80A1C"/>
    <w:rsid w:val="00E80AFE"/>
    <w:rsid w:val="00E80B95"/>
    <w:rsid w:val="00E81401"/>
    <w:rsid w:val="00E81C35"/>
    <w:rsid w:val="00E81CE3"/>
    <w:rsid w:val="00E82C5F"/>
    <w:rsid w:val="00E8411B"/>
    <w:rsid w:val="00E84BC5"/>
    <w:rsid w:val="00E85020"/>
    <w:rsid w:val="00E856FF"/>
    <w:rsid w:val="00E85731"/>
    <w:rsid w:val="00E86349"/>
    <w:rsid w:val="00E877BE"/>
    <w:rsid w:val="00E87A40"/>
    <w:rsid w:val="00E908B7"/>
    <w:rsid w:val="00E9098B"/>
    <w:rsid w:val="00E91226"/>
    <w:rsid w:val="00E9158D"/>
    <w:rsid w:val="00E9262F"/>
    <w:rsid w:val="00E93F76"/>
    <w:rsid w:val="00E95C01"/>
    <w:rsid w:val="00E96828"/>
    <w:rsid w:val="00E97C3D"/>
    <w:rsid w:val="00EA02A0"/>
    <w:rsid w:val="00EA0945"/>
    <w:rsid w:val="00EA0C16"/>
    <w:rsid w:val="00EA151C"/>
    <w:rsid w:val="00EA20E8"/>
    <w:rsid w:val="00EA2258"/>
    <w:rsid w:val="00EA22A1"/>
    <w:rsid w:val="00EA2B28"/>
    <w:rsid w:val="00EA3E52"/>
    <w:rsid w:val="00EA487F"/>
    <w:rsid w:val="00EA4C44"/>
    <w:rsid w:val="00EA7735"/>
    <w:rsid w:val="00EB0464"/>
    <w:rsid w:val="00EB0513"/>
    <w:rsid w:val="00EB0B81"/>
    <w:rsid w:val="00EB0D69"/>
    <w:rsid w:val="00EB159F"/>
    <w:rsid w:val="00EB1CC3"/>
    <w:rsid w:val="00EB2A4A"/>
    <w:rsid w:val="00EB2FB5"/>
    <w:rsid w:val="00EB5B7C"/>
    <w:rsid w:val="00EB6269"/>
    <w:rsid w:val="00EB6733"/>
    <w:rsid w:val="00EB75A4"/>
    <w:rsid w:val="00EB7705"/>
    <w:rsid w:val="00EB7A73"/>
    <w:rsid w:val="00EC0E3D"/>
    <w:rsid w:val="00EC216A"/>
    <w:rsid w:val="00EC2423"/>
    <w:rsid w:val="00EC3EEC"/>
    <w:rsid w:val="00EC3FA5"/>
    <w:rsid w:val="00EC464D"/>
    <w:rsid w:val="00EC5A25"/>
    <w:rsid w:val="00EC5FEB"/>
    <w:rsid w:val="00EC6138"/>
    <w:rsid w:val="00EC6C41"/>
    <w:rsid w:val="00EC7845"/>
    <w:rsid w:val="00EC7956"/>
    <w:rsid w:val="00EC7B23"/>
    <w:rsid w:val="00EC7B3F"/>
    <w:rsid w:val="00ED0AD8"/>
    <w:rsid w:val="00ED0E9F"/>
    <w:rsid w:val="00ED1753"/>
    <w:rsid w:val="00ED1B98"/>
    <w:rsid w:val="00ED1CFC"/>
    <w:rsid w:val="00ED1D96"/>
    <w:rsid w:val="00ED23A1"/>
    <w:rsid w:val="00ED3DDA"/>
    <w:rsid w:val="00ED4364"/>
    <w:rsid w:val="00ED450A"/>
    <w:rsid w:val="00ED540C"/>
    <w:rsid w:val="00ED5F00"/>
    <w:rsid w:val="00ED678D"/>
    <w:rsid w:val="00ED6E30"/>
    <w:rsid w:val="00ED6E8E"/>
    <w:rsid w:val="00ED6F9D"/>
    <w:rsid w:val="00ED7762"/>
    <w:rsid w:val="00ED7C74"/>
    <w:rsid w:val="00EE00ED"/>
    <w:rsid w:val="00EE1127"/>
    <w:rsid w:val="00EE15BA"/>
    <w:rsid w:val="00EE18B6"/>
    <w:rsid w:val="00EE27A4"/>
    <w:rsid w:val="00EE31C9"/>
    <w:rsid w:val="00EE3532"/>
    <w:rsid w:val="00EE38BD"/>
    <w:rsid w:val="00EE42E8"/>
    <w:rsid w:val="00EE430D"/>
    <w:rsid w:val="00EE442F"/>
    <w:rsid w:val="00EE471C"/>
    <w:rsid w:val="00EE4C4A"/>
    <w:rsid w:val="00EE4D6D"/>
    <w:rsid w:val="00EE55A6"/>
    <w:rsid w:val="00EE6262"/>
    <w:rsid w:val="00EE644D"/>
    <w:rsid w:val="00EE7AEE"/>
    <w:rsid w:val="00EF145C"/>
    <w:rsid w:val="00EF1727"/>
    <w:rsid w:val="00EF176D"/>
    <w:rsid w:val="00EF29F9"/>
    <w:rsid w:val="00EF32B5"/>
    <w:rsid w:val="00EF3515"/>
    <w:rsid w:val="00EF35B9"/>
    <w:rsid w:val="00EF4A82"/>
    <w:rsid w:val="00EF4E7A"/>
    <w:rsid w:val="00EF4F40"/>
    <w:rsid w:val="00EF621B"/>
    <w:rsid w:val="00EF70EE"/>
    <w:rsid w:val="00EF74E8"/>
    <w:rsid w:val="00F000C8"/>
    <w:rsid w:val="00F00506"/>
    <w:rsid w:val="00F00BA3"/>
    <w:rsid w:val="00F00D8F"/>
    <w:rsid w:val="00F00E90"/>
    <w:rsid w:val="00F00EFD"/>
    <w:rsid w:val="00F010A3"/>
    <w:rsid w:val="00F0197B"/>
    <w:rsid w:val="00F026BA"/>
    <w:rsid w:val="00F031E1"/>
    <w:rsid w:val="00F03276"/>
    <w:rsid w:val="00F034D0"/>
    <w:rsid w:val="00F042F6"/>
    <w:rsid w:val="00F04757"/>
    <w:rsid w:val="00F047B7"/>
    <w:rsid w:val="00F04D9D"/>
    <w:rsid w:val="00F04F54"/>
    <w:rsid w:val="00F05107"/>
    <w:rsid w:val="00F0566A"/>
    <w:rsid w:val="00F05F65"/>
    <w:rsid w:val="00F070D6"/>
    <w:rsid w:val="00F070E0"/>
    <w:rsid w:val="00F1151C"/>
    <w:rsid w:val="00F116C1"/>
    <w:rsid w:val="00F124D6"/>
    <w:rsid w:val="00F12B2B"/>
    <w:rsid w:val="00F1364E"/>
    <w:rsid w:val="00F13A95"/>
    <w:rsid w:val="00F14814"/>
    <w:rsid w:val="00F1589E"/>
    <w:rsid w:val="00F16478"/>
    <w:rsid w:val="00F165D2"/>
    <w:rsid w:val="00F166E9"/>
    <w:rsid w:val="00F17527"/>
    <w:rsid w:val="00F178B8"/>
    <w:rsid w:val="00F17AC0"/>
    <w:rsid w:val="00F20060"/>
    <w:rsid w:val="00F21FA7"/>
    <w:rsid w:val="00F226CA"/>
    <w:rsid w:val="00F231B1"/>
    <w:rsid w:val="00F23AF0"/>
    <w:rsid w:val="00F23F27"/>
    <w:rsid w:val="00F25C6A"/>
    <w:rsid w:val="00F25CCE"/>
    <w:rsid w:val="00F25D28"/>
    <w:rsid w:val="00F25DCE"/>
    <w:rsid w:val="00F2654B"/>
    <w:rsid w:val="00F27081"/>
    <w:rsid w:val="00F27A1A"/>
    <w:rsid w:val="00F32496"/>
    <w:rsid w:val="00F33E1C"/>
    <w:rsid w:val="00F34B6C"/>
    <w:rsid w:val="00F34F29"/>
    <w:rsid w:val="00F35199"/>
    <w:rsid w:val="00F352A2"/>
    <w:rsid w:val="00F3542E"/>
    <w:rsid w:val="00F36429"/>
    <w:rsid w:val="00F36642"/>
    <w:rsid w:val="00F36FD8"/>
    <w:rsid w:val="00F37FDD"/>
    <w:rsid w:val="00F4037E"/>
    <w:rsid w:val="00F40485"/>
    <w:rsid w:val="00F40871"/>
    <w:rsid w:val="00F417BD"/>
    <w:rsid w:val="00F4192F"/>
    <w:rsid w:val="00F41A02"/>
    <w:rsid w:val="00F41F11"/>
    <w:rsid w:val="00F42042"/>
    <w:rsid w:val="00F4273F"/>
    <w:rsid w:val="00F43AF4"/>
    <w:rsid w:val="00F43C8E"/>
    <w:rsid w:val="00F43D93"/>
    <w:rsid w:val="00F44AF1"/>
    <w:rsid w:val="00F44E66"/>
    <w:rsid w:val="00F458DD"/>
    <w:rsid w:val="00F45AB7"/>
    <w:rsid w:val="00F4608E"/>
    <w:rsid w:val="00F46194"/>
    <w:rsid w:val="00F4648C"/>
    <w:rsid w:val="00F47521"/>
    <w:rsid w:val="00F50510"/>
    <w:rsid w:val="00F50AD3"/>
    <w:rsid w:val="00F50D18"/>
    <w:rsid w:val="00F51872"/>
    <w:rsid w:val="00F52908"/>
    <w:rsid w:val="00F52B1B"/>
    <w:rsid w:val="00F53B24"/>
    <w:rsid w:val="00F53FF5"/>
    <w:rsid w:val="00F54A0A"/>
    <w:rsid w:val="00F551BE"/>
    <w:rsid w:val="00F578DD"/>
    <w:rsid w:val="00F57965"/>
    <w:rsid w:val="00F57981"/>
    <w:rsid w:val="00F579CF"/>
    <w:rsid w:val="00F57A28"/>
    <w:rsid w:val="00F604F3"/>
    <w:rsid w:val="00F60724"/>
    <w:rsid w:val="00F61596"/>
    <w:rsid w:val="00F62425"/>
    <w:rsid w:val="00F626F3"/>
    <w:rsid w:val="00F63E94"/>
    <w:rsid w:val="00F64795"/>
    <w:rsid w:val="00F65004"/>
    <w:rsid w:val="00F66000"/>
    <w:rsid w:val="00F66824"/>
    <w:rsid w:val="00F66AE1"/>
    <w:rsid w:val="00F66C85"/>
    <w:rsid w:val="00F705C0"/>
    <w:rsid w:val="00F7079C"/>
    <w:rsid w:val="00F70C63"/>
    <w:rsid w:val="00F70E12"/>
    <w:rsid w:val="00F70FC2"/>
    <w:rsid w:val="00F7167C"/>
    <w:rsid w:val="00F723DF"/>
    <w:rsid w:val="00F72929"/>
    <w:rsid w:val="00F72B17"/>
    <w:rsid w:val="00F72EC5"/>
    <w:rsid w:val="00F74586"/>
    <w:rsid w:val="00F74DEF"/>
    <w:rsid w:val="00F750C7"/>
    <w:rsid w:val="00F76102"/>
    <w:rsid w:val="00F7683F"/>
    <w:rsid w:val="00F76964"/>
    <w:rsid w:val="00F76A3C"/>
    <w:rsid w:val="00F77005"/>
    <w:rsid w:val="00F77537"/>
    <w:rsid w:val="00F80971"/>
    <w:rsid w:val="00F80A86"/>
    <w:rsid w:val="00F80AB7"/>
    <w:rsid w:val="00F80B34"/>
    <w:rsid w:val="00F80ECA"/>
    <w:rsid w:val="00F812B0"/>
    <w:rsid w:val="00F81388"/>
    <w:rsid w:val="00F82A1C"/>
    <w:rsid w:val="00F82A55"/>
    <w:rsid w:val="00F830E1"/>
    <w:rsid w:val="00F84144"/>
    <w:rsid w:val="00F842E6"/>
    <w:rsid w:val="00F84508"/>
    <w:rsid w:val="00F847C3"/>
    <w:rsid w:val="00F8534E"/>
    <w:rsid w:val="00F87086"/>
    <w:rsid w:val="00F902C7"/>
    <w:rsid w:val="00F90638"/>
    <w:rsid w:val="00F91D05"/>
    <w:rsid w:val="00F92F2A"/>
    <w:rsid w:val="00F930F9"/>
    <w:rsid w:val="00F94F58"/>
    <w:rsid w:val="00F951AC"/>
    <w:rsid w:val="00F957CA"/>
    <w:rsid w:val="00F95CF4"/>
    <w:rsid w:val="00FA0058"/>
    <w:rsid w:val="00FA1104"/>
    <w:rsid w:val="00FA128B"/>
    <w:rsid w:val="00FA2A16"/>
    <w:rsid w:val="00FA3253"/>
    <w:rsid w:val="00FA3AE0"/>
    <w:rsid w:val="00FA449D"/>
    <w:rsid w:val="00FA44F8"/>
    <w:rsid w:val="00FA47AB"/>
    <w:rsid w:val="00FA4DC1"/>
    <w:rsid w:val="00FA51C9"/>
    <w:rsid w:val="00FA5BE2"/>
    <w:rsid w:val="00FA5F07"/>
    <w:rsid w:val="00FA610F"/>
    <w:rsid w:val="00FA616A"/>
    <w:rsid w:val="00FA67D0"/>
    <w:rsid w:val="00FA6BAA"/>
    <w:rsid w:val="00FA7259"/>
    <w:rsid w:val="00FA726A"/>
    <w:rsid w:val="00FA73C8"/>
    <w:rsid w:val="00FB000A"/>
    <w:rsid w:val="00FB0C2C"/>
    <w:rsid w:val="00FB23D4"/>
    <w:rsid w:val="00FB2A58"/>
    <w:rsid w:val="00FB2F4B"/>
    <w:rsid w:val="00FB325E"/>
    <w:rsid w:val="00FB457C"/>
    <w:rsid w:val="00FB575D"/>
    <w:rsid w:val="00FB5C02"/>
    <w:rsid w:val="00FB671C"/>
    <w:rsid w:val="00FB6AB7"/>
    <w:rsid w:val="00FB7FAB"/>
    <w:rsid w:val="00FC0124"/>
    <w:rsid w:val="00FC0F08"/>
    <w:rsid w:val="00FC1C73"/>
    <w:rsid w:val="00FC2D37"/>
    <w:rsid w:val="00FC34CB"/>
    <w:rsid w:val="00FC37ED"/>
    <w:rsid w:val="00FC3912"/>
    <w:rsid w:val="00FC5C41"/>
    <w:rsid w:val="00FC6A93"/>
    <w:rsid w:val="00FC7023"/>
    <w:rsid w:val="00FC71C5"/>
    <w:rsid w:val="00FD0A6B"/>
    <w:rsid w:val="00FD0E70"/>
    <w:rsid w:val="00FD2656"/>
    <w:rsid w:val="00FD2F09"/>
    <w:rsid w:val="00FD33E8"/>
    <w:rsid w:val="00FD4957"/>
    <w:rsid w:val="00FE0696"/>
    <w:rsid w:val="00FE0F00"/>
    <w:rsid w:val="00FE0FA4"/>
    <w:rsid w:val="00FE1443"/>
    <w:rsid w:val="00FE3465"/>
    <w:rsid w:val="00FE347B"/>
    <w:rsid w:val="00FE35A9"/>
    <w:rsid w:val="00FE35BA"/>
    <w:rsid w:val="00FE361B"/>
    <w:rsid w:val="00FE48D0"/>
    <w:rsid w:val="00FE4E00"/>
    <w:rsid w:val="00FE5109"/>
    <w:rsid w:val="00FE6783"/>
    <w:rsid w:val="00FE6C10"/>
    <w:rsid w:val="00FE6C92"/>
    <w:rsid w:val="00FE6F04"/>
    <w:rsid w:val="00FE7360"/>
    <w:rsid w:val="00FE7B31"/>
    <w:rsid w:val="00FF0C5E"/>
    <w:rsid w:val="00FF31F9"/>
    <w:rsid w:val="00FF3E93"/>
    <w:rsid w:val="00FF3F81"/>
    <w:rsid w:val="00FF4515"/>
    <w:rsid w:val="00FF45F7"/>
    <w:rsid w:val="00FF4A68"/>
    <w:rsid w:val="00FF4AE2"/>
    <w:rsid w:val="00FF4E99"/>
    <w:rsid w:val="00FF51BF"/>
    <w:rsid w:val="00FF54AF"/>
    <w:rsid w:val="00FF5DA7"/>
    <w:rsid w:val="00FF6413"/>
    <w:rsid w:val="00FF65B6"/>
    <w:rsid w:val="00FF6760"/>
    <w:rsid w:val="00FF6BFD"/>
    <w:rsid w:val="00FF7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2FC3A0A"/>
  <w14:defaultImageDpi w14:val="300"/>
  <w15:docId w15:val="{FBA8CFF5-9E8C-E54F-9EFA-2612D417B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12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8B425A"/>
    <w:rPr>
      <w:color w:val="31479E" w:themeColor="accent1" w:themeShade="BF"/>
    </w:rPr>
    <w:tblPr>
      <w:tblStyleRowBandSize w:val="1"/>
      <w:tblStyleColBandSize w:val="1"/>
      <w:tblBorders>
        <w:top w:val="single" w:sz="8" w:space="0" w:color="4E67C8" w:themeColor="accent1"/>
        <w:bottom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11B1EA" w:themeColor="accent2" w:themeShade="BF"/>
    </w:rPr>
    <w:tblPr>
      <w:tblStyleRowBandSize w:val="1"/>
      <w:tblStyleColBandSize w:val="1"/>
      <w:tblBorders>
        <w:top w:val="single" w:sz="8" w:space="0" w:color="5ECCF3" w:themeColor="accent2"/>
        <w:bottom w:val="single" w:sz="8" w:space="0" w:color="5ECCF3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Borders>
        <w:top w:val="single" w:sz="8" w:space="0" w:color="4E67C8" w:themeColor="accent1"/>
        <w:left w:val="single" w:sz="8" w:space="0" w:color="4E67C8" w:themeColor="accent1"/>
        <w:bottom w:val="single" w:sz="8" w:space="0" w:color="4E67C8" w:themeColor="accent1"/>
        <w:right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band1Horz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Borders>
        <w:top w:val="single" w:sz="8" w:space="0" w:color="7A8CD5" w:themeColor="accent1" w:themeTint="BF"/>
        <w:left w:val="single" w:sz="8" w:space="0" w:color="7A8CD5" w:themeColor="accent1" w:themeTint="BF"/>
        <w:bottom w:val="single" w:sz="8" w:space="0" w:color="7A8CD5" w:themeColor="accent1" w:themeTint="BF"/>
        <w:right w:val="single" w:sz="8" w:space="0" w:color="7A8CD5" w:themeColor="accent1" w:themeTint="BF"/>
        <w:insideH w:val="single" w:sz="8" w:space="0" w:color="7A8CD5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9F1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9F1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  <w:style w:type="table" w:styleId="MediumShading2-Accent1">
    <w:name w:val="Medium Shading 2 Accent 1"/>
    <w:basedOn w:val="TableNormal"/>
    <w:uiPriority w:val="64"/>
    <w:rsid w:val="003128A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E67C8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AC5D0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5D0E"/>
  </w:style>
  <w:style w:type="paragraph" w:styleId="NormalWeb">
    <w:name w:val="Normal (Web)"/>
    <w:basedOn w:val="Normal"/>
    <w:uiPriority w:val="99"/>
    <w:semiHidden/>
    <w:unhideWhenUsed/>
    <w:rsid w:val="00B5099F"/>
    <w:pPr>
      <w:spacing w:before="100" w:beforeAutospacing="1" w:after="100" w:afterAutospacing="1"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172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4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emf"/><Relationship Id="rId268" Type="http://schemas.openxmlformats.org/officeDocument/2006/relationships/image" Target="media/image131.e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8.bin"/><Relationship Id="rId128" Type="http://schemas.openxmlformats.org/officeDocument/2006/relationships/image" Target="media/image61.e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987" Type="http://schemas.openxmlformats.org/officeDocument/2006/relationships/image" Target="media/image489.emf"/><Relationship Id="rId1172" Type="http://schemas.openxmlformats.org/officeDocument/2006/relationships/oleObject" Target="embeddings/oleObject584.bin"/><Relationship Id="rId402" Type="http://schemas.openxmlformats.org/officeDocument/2006/relationships/image" Target="media/image198.emf"/><Relationship Id="rId847" Type="http://schemas.openxmlformats.org/officeDocument/2006/relationships/image" Target="media/image419.emf"/><Relationship Id="rId1032" Type="http://schemas.openxmlformats.org/officeDocument/2006/relationships/oleObject" Target="embeddings/oleObject513.bin"/><Relationship Id="rId1477" Type="http://schemas.openxmlformats.org/officeDocument/2006/relationships/image" Target="media/image733.emf"/><Relationship Id="rId707" Type="http://schemas.openxmlformats.org/officeDocument/2006/relationships/image" Target="media/image349.e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3.e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0.bin"/><Relationship Id="rId192" Type="http://schemas.openxmlformats.org/officeDocument/2006/relationships/image" Target="media/image93.e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5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1.emf"/><Relationship Id="rId869" Type="http://schemas.openxmlformats.org/officeDocument/2006/relationships/image" Target="media/image430.emf"/><Relationship Id="rId1499" Type="http://schemas.openxmlformats.org/officeDocument/2006/relationships/image" Target="media/image744.emf"/><Relationship Id="rId424" Type="http://schemas.openxmlformats.org/officeDocument/2006/relationships/image" Target="media/image209.emf"/><Relationship Id="rId631" Type="http://schemas.openxmlformats.org/officeDocument/2006/relationships/image" Target="media/image311.emf"/><Relationship Id="rId729" Type="http://schemas.openxmlformats.org/officeDocument/2006/relationships/image" Target="media/image360.e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5.emf"/><Relationship Id="rId1359" Type="http://schemas.openxmlformats.org/officeDocument/2006/relationships/image" Target="media/image674.emf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55.emf"/><Relationship Id="rId1219" Type="http://schemas.openxmlformats.org/officeDocument/2006/relationships/image" Target="media/image604.e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1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2.e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emf"/><Relationship Id="rId653" Type="http://schemas.openxmlformats.org/officeDocument/2006/relationships/image" Target="media/image322.e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6.emf"/><Relationship Id="rId1490" Type="http://schemas.openxmlformats.org/officeDocument/2006/relationships/oleObject" Target="embeddings/oleObject743.bin"/><Relationship Id="rId306" Type="http://schemas.openxmlformats.org/officeDocument/2006/relationships/image" Target="media/image150.emf"/><Relationship Id="rId860" Type="http://schemas.openxmlformats.org/officeDocument/2006/relationships/oleObject" Target="embeddings/oleObject427.bin"/><Relationship Id="rId958" Type="http://schemas.openxmlformats.org/officeDocument/2006/relationships/oleObject" Target="embeddings/oleObject476.bin"/><Relationship Id="rId1143" Type="http://schemas.openxmlformats.org/officeDocument/2006/relationships/image" Target="media/image566.e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350" Type="http://schemas.openxmlformats.org/officeDocument/2006/relationships/oleObject" Target="embeddings/oleObject673.bin"/><Relationship Id="rId1448" Type="http://schemas.openxmlformats.org/officeDocument/2006/relationships/oleObject" Target="embeddings/oleObject722.bin"/><Relationship Id="rId1003" Type="http://schemas.openxmlformats.org/officeDocument/2006/relationships/image" Target="media/image497.emf"/><Relationship Id="rId1210" Type="http://schemas.openxmlformats.org/officeDocument/2006/relationships/oleObject" Target="embeddings/oleObject603.bin"/><Relationship Id="rId1308" Type="http://schemas.openxmlformats.org/officeDocument/2006/relationships/oleObject" Target="embeddings/oleObject652.bin"/><Relationship Id="rId14" Type="http://schemas.openxmlformats.org/officeDocument/2006/relationships/image" Target="media/image4.e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emf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image" Target="media/image333.e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7.bin"/><Relationship Id="rId328" Type="http://schemas.openxmlformats.org/officeDocument/2006/relationships/image" Target="media/image161.emf"/><Relationship Id="rId535" Type="http://schemas.openxmlformats.org/officeDocument/2006/relationships/image" Target="media/image263.e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77.emf"/><Relationship Id="rId1372" Type="http://schemas.openxmlformats.org/officeDocument/2006/relationships/oleObject" Target="embeddings/oleObject684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8.emf"/><Relationship Id="rId1232" Type="http://schemas.openxmlformats.org/officeDocument/2006/relationships/oleObject" Target="embeddings/oleObject614.bin"/><Relationship Id="rId907" Type="http://schemas.openxmlformats.org/officeDocument/2006/relationships/image" Target="media/image449.emf"/><Relationship Id="rId36" Type="http://schemas.openxmlformats.org/officeDocument/2006/relationships/image" Target="media/image15.e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emf"/><Relationship Id="rId697" Type="http://schemas.openxmlformats.org/officeDocument/2006/relationships/image" Target="media/image344.emf"/><Relationship Id="rId252" Type="http://schemas.openxmlformats.org/officeDocument/2006/relationships/image" Target="media/image123.emf"/><Relationship Id="rId1187" Type="http://schemas.openxmlformats.org/officeDocument/2006/relationships/image" Target="media/image588.emf"/><Relationship Id="rId112" Type="http://schemas.openxmlformats.org/officeDocument/2006/relationships/image" Target="media/image53.emf"/><Relationship Id="rId557" Type="http://schemas.openxmlformats.org/officeDocument/2006/relationships/image" Target="media/image274.e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1.emf"/><Relationship Id="rId1394" Type="http://schemas.openxmlformats.org/officeDocument/2006/relationships/oleObject" Target="embeddings/oleObject695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1.emf"/><Relationship Id="rId1047" Type="http://schemas.openxmlformats.org/officeDocument/2006/relationships/image" Target="media/image519.emf"/><Relationship Id="rId1254" Type="http://schemas.openxmlformats.org/officeDocument/2006/relationships/oleObject" Target="embeddings/oleObject625.bin"/><Relationship Id="rId1461" Type="http://schemas.openxmlformats.org/officeDocument/2006/relationships/image" Target="media/image725.emf"/><Relationship Id="rId929" Type="http://schemas.openxmlformats.org/officeDocument/2006/relationships/image" Target="media/image460.emf"/><Relationship Id="rId1114" Type="http://schemas.openxmlformats.org/officeDocument/2006/relationships/oleObject" Target="embeddings/oleObject555.bin"/><Relationship Id="rId1321" Type="http://schemas.openxmlformats.org/officeDocument/2006/relationships/image" Target="media/image655.emf"/><Relationship Id="rId58" Type="http://schemas.openxmlformats.org/officeDocument/2006/relationships/image" Target="media/image26.emf"/><Relationship Id="rId1419" Type="http://schemas.openxmlformats.org/officeDocument/2006/relationships/image" Target="media/image704.emf"/><Relationship Id="rId274" Type="http://schemas.openxmlformats.org/officeDocument/2006/relationships/image" Target="media/image134.e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emf"/><Relationship Id="rId579" Type="http://schemas.openxmlformats.org/officeDocument/2006/relationships/image" Target="media/image285.e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2.e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0.emf"/><Relationship Id="rId1276" Type="http://schemas.openxmlformats.org/officeDocument/2006/relationships/oleObject" Target="embeddings/oleObject636.bin"/><Relationship Id="rId1483" Type="http://schemas.openxmlformats.org/officeDocument/2006/relationships/image" Target="media/image736.e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emf"/><Relationship Id="rId853" Type="http://schemas.openxmlformats.org/officeDocument/2006/relationships/image" Target="media/image422.emf"/><Relationship Id="rId1136" Type="http://schemas.openxmlformats.org/officeDocument/2006/relationships/oleObject" Target="embeddings/oleObject566.bin"/><Relationship Id="rId713" Type="http://schemas.openxmlformats.org/officeDocument/2006/relationships/image" Target="media/image352.e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6.emf"/><Relationship Id="rId1203" Type="http://schemas.openxmlformats.org/officeDocument/2006/relationships/image" Target="media/image596.emf"/><Relationship Id="rId1410" Type="http://schemas.openxmlformats.org/officeDocument/2006/relationships/oleObject" Target="embeddings/oleObject703.bin"/><Relationship Id="rId1508" Type="http://schemas.openxmlformats.org/officeDocument/2006/relationships/theme" Target="theme/theme1.xml"/><Relationship Id="rId296" Type="http://schemas.openxmlformats.org/officeDocument/2006/relationships/image" Target="media/image145.emf"/><Relationship Id="rId156" Type="http://schemas.openxmlformats.org/officeDocument/2006/relationships/image" Target="media/image75.e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emf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3.emf"/><Relationship Id="rId1060" Type="http://schemas.openxmlformats.org/officeDocument/2006/relationships/oleObject" Target="embeddings/oleObject527.bin"/><Relationship Id="rId1298" Type="http://schemas.openxmlformats.org/officeDocument/2006/relationships/oleObject" Target="embeddings/oleObject647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3.e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7.bin"/><Relationship Id="rId1365" Type="http://schemas.openxmlformats.org/officeDocument/2006/relationships/image" Target="media/image677.emf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07.emf"/><Relationship Id="rId1432" Type="http://schemas.openxmlformats.org/officeDocument/2006/relationships/oleObject" Target="embeddings/oleObject714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emf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emf"/><Relationship Id="rId897" Type="http://schemas.openxmlformats.org/officeDocument/2006/relationships/image" Target="media/image444.emf"/><Relationship Id="rId1082" Type="http://schemas.openxmlformats.org/officeDocument/2006/relationships/oleObject" Target="embeddings/oleObject538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emf"/><Relationship Id="rId757" Type="http://schemas.openxmlformats.org/officeDocument/2006/relationships/image" Target="media/image374.emf"/><Relationship Id="rId964" Type="http://schemas.openxmlformats.org/officeDocument/2006/relationships/oleObject" Target="embeddings/oleObject479.bin"/><Relationship Id="rId1387" Type="http://schemas.openxmlformats.org/officeDocument/2006/relationships/image" Target="media/image688.e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4.e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18.emf"/><Relationship Id="rId1454" Type="http://schemas.openxmlformats.org/officeDocument/2006/relationships/oleObject" Target="embeddings/oleObject725.bin"/><Relationship Id="rId1107" Type="http://schemas.openxmlformats.org/officeDocument/2006/relationships/image" Target="media/image548.emf"/><Relationship Id="rId1314" Type="http://schemas.openxmlformats.org/officeDocument/2006/relationships/oleObject" Target="embeddings/oleObject655.bin"/><Relationship Id="rId20" Type="http://schemas.openxmlformats.org/officeDocument/2006/relationships/image" Target="media/image7.e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e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6.emf"/><Relationship Id="rId779" Type="http://schemas.openxmlformats.org/officeDocument/2006/relationships/image" Target="media/image385.emf"/><Relationship Id="rId986" Type="http://schemas.openxmlformats.org/officeDocument/2006/relationships/oleObject" Target="embeddings/oleObject490.bin"/><Relationship Id="rId334" Type="http://schemas.openxmlformats.org/officeDocument/2006/relationships/image" Target="media/image164.emf"/><Relationship Id="rId541" Type="http://schemas.openxmlformats.org/officeDocument/2006/relationships/image" Target="media/image266.emf"/><Relationship Id="rId639" Type="http://schemas.openxmlformats.org/officeDocument/2006/relationships/image" Target="media/image315.emf"/><Relationship Id="rId1171" Type="http://schemas.openxmlformats.org/officeDocument/2006/relationships/image" Target="media/image580.emf"/><Relationship Id="rId1269" Type="http://schemas.openxmlformats.org/officeDocument/2006/relationships/image" Target="media/image629.emf"/><Relationship Id="rId1476" Type="http://schemas.openxmlformats.org/officeDocument/2006/relationships/oleObject" Target="embeddings/oleObject736.bin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0.bin"/><Relationship Id="rId1031" Type="http://schemas.openxmlformats.org/officeDocument/2006/relationships/image" Target="media/image511.emf"/><Relationship Id="rId1129" Type="http://schemas.openxmlformats.org/officeDocument/2006/relationships/image" Target="media/image559.emf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2.emf"/><Relationship Id="rId1336" Type="http://schemas.openxmlformats.org/officeDocument/2006/relationships/oleObject" Target="embeddings/oleObject666.bin"/><Relationship Id="rId42" Type="http://schemas.openxmlformats.org/officeDocument/2006/relationships/image" Target="media/image18.emf"/><Relationship Id="rId1403" Type="http://schemas.openxmlformats.org/officeDocument/2006/relationships/image" Target="media/image696.emf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e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emf"/><Relationship Id="rId563" Type="http://schemas.openxmlformats.org/officeDocument/2006/relationships/image" Target="media/image277.e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1.emf"/><Relationship Id="rId216" Type="http://schemas.openxmlformats.org/officeDocument/2006/relationships/image" Target="media/image105.e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1.bin"/><Relationship Id="rId1053" Type="http://schemas.openxmlformats.org/officeDocument/2006/relationships/image" Target="media/image522.emf"/><Relationship Id="rId1260" Type="http://schemas.openxmlformats.org/officeDocument/2006/relationships/oleObject" Target="embeddings/oleObject628.bin"/><Relationship Id="rId1498" Type="http://schemas.openxmlformats.org/officeDocument/2006/relationships/oleObject" Target="embeddings/oleObject747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3.emf"/><Relationship Id="rId1358" Type="http://schemas.openxmlformats.org/officeDocument/2006/relationships/oleObject" Target="embeddings/oleObject677.bin"/><Relationship Id="rId64" Type="http://schemas.openxmlformats.org/officeDocument/2006/relationships/image" Target="media/image29.emf"/><Relationship Id="rId1120" Type="http://schemas.openxmlformats.org/officeDocument/2006/relationships/oleObject" Target="embeddings/oleObject558.bin"/><Relationship Id="rId1218" Type="http://schemas.openxmlformats.org/officeDocument/2006/relationships/oleObject" Target="embeddings/oleObject607.bin"/><Relationship Id="rId1425" Type="http://schemas.openxmlformats.org/officeDocument/2006/relationships/image" Target="media/image707.emf"/><Relationship Id="rId280" Type="http://schemas.openxmlformats.org/officeDocument/2006/relationships/image" Target="media/image137.emf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image" Target="media/image288.emf"/><Relationship Id="rId792" Type="http://schemas.openxmlformats.org/officeDocument/2006/relationships/oleObject" Target="embeddings/oleObject393.bin"/><Relationship Id="rId6" Type="http://schemas.openxmlformats.org/officeDocument/2006/relationships/footnotes" Target="footnotes.xml"/><Relationship Id="rId238" Type="http://schemas.openxmlformats.org/officeDocument/2006/relationships/image" Target="media/image116.e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3.emf"/><Relationship Id="rId1282" Type="http://schemas.openxmlformats.org/officeDocument/2006/relationships/oleObject" Target="embeddings/oleObject639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emf"/><Relationship Id="rId957" Type="http://schemas.openxmlformats.org/officeDocument/2006/relationships/image" Target="media/image474.emf"/><Relationship Id="rId1142" Type="http://schemas.openxmlformats.org/officeDocument/2006/relationships/oleObject" Target="embeddings/oleObject569.bin"/><Relationship Id="rId86" Type="http://schemas.openxmlformats.org/officeDocument/2006/relationships/image" Target="media/image40.emf"/><Relationship Id="rId817" Type="http://schemas.openxmlformats.org/officeDocument/2006/relationships/image" Target="media/image404.emf"/><Relationship Id="rId1002" Type="http://schemas.openxmlformats.org/officeDocument/2006/relationships/oleObject" Target="embeddings/oleObject498.bin"/><Relationship Id="rId1447" Type="http://schemas.openxmlformats.org/officeDocument/2006/relationships/image" Target="media/image718.emf"/><Relationship Id="rId1307" Type="http://schemas.openxmlformats.org/officeDocument/2006/relationships/image" Target="media/image648.e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e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6.bin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6.emf"/><Relationship Id="rId979" Type="http://schemas.openxmlformats.org/officeDocument/2006/relationships/image" Target="media/image485.e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6.emf"/><Relationship Id="rId839" Type="http://schemas.openxmlformats.org/officeDocument/2006/relationships/image" Target="media/image415.emf"/><Relationship Id="rId1164" Type="http://schemas.openxmlformats.org/officeDocument/2006/relationships/oleObject" Target="embeddings/oleObject580.bin"/><Relationship Id="rId1371" Type="http://schemas.openxmlformats.org/officeDocument/2006/relationships/image" Target="media/image680.emf"/><Relationship Id="rId1469" Type="http://schemas.openxmlformats.org/officeDocument/2006/relationships/image" Target="media/image729.emf"/><Relationship Id="rId601" Type="http://schemas.openxmlformats.org/officeDocument/2006/relationships/image" Target="media/image296.e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0.e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59.emf"/><Relationship Id="rId35" Type="http://schemas.openxmlformats.org/officeDocument/2006/relationships/oleObject" Target="embeddings/oleObject14.bin"/><Relationship Id="rId184" Type="http://schemas.openxmlformats.org/officeDocument/2006/relationships/image" Target="media/image89.emf"/><Relationship Id="rId391" Type="http://schemas.openxmlformats.org/officeDocument/2006/relationships/oleObject" Target="embeddings/oleObject19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5.bin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7.emf"/><Relationship Id="rId1186" Type="http://schemas.openxmlformats.org/officeDocument/2006/relationships/oleObject" Target="embeddings/oleObject591.bin"/><Relationship Id="rId1393" Type="http://schemas.openxmlformats.org/officeDocument/2006/relationships/image" Target="media/image691.e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emf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1.emf"/><Relationship Id="rId623" Type="http://schemas.openxmlformats.org/officeDocument/2006/relationships/image" Target="media/image307.emf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1460" Type="http://schemas.openxmlformats.org/officeDocument/2006/relationships/oleObject" Target="embeddings/oleObject728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1.emf"/><Relationship Id="rId1320" Type="http://schemas.openxmlformats.org/officeDocument/2006/relationships/oleObject" Target="embeddings/oleObject658.bin"/><Relationship Id="rId1418" Type="http://schemas.openxmlformats.org/officeDocument/2006/relationships/oleObject" Target="embeddings/oleObject70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e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emf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8.emf"/><Relationship Id="rId992" Type="http://schemas.openxmlformats.org/officeDocument/2006/relationships/oleObject" Target="embeddings/oleObject493.bin"/><Relationship Id="rId200" Type="http://schemas.openxmlformats.org/officeDocument/2006/relationships/image" Target="media/image97.emf"/><Relationship Id="rId438" Type="http://schemas.openxmlformats.org/officeDocument/2006/relationships/image" Target="media/image216.emf"/><Relationship Id="rId645" Type="http://schemas.openxmlformats.org/officeDocument/2006/relationships/image" Target="media/image318.e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2.emf"/><Relationship Id="rId1482" Type="http://schemas.openxmlformats.org/officeDocument/2006/relationships/oleObject" Target="embeddings/oleObject739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2.emf"/><Relationship Id="rId1342" Type="http://schemas.openxmlformats.org/officeDocument/2006/relationships/oleObject" Target="embeddings/oleObject669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9.bin"/><Relationship Id="rId1507" Type="http://schemas.openxmlformats.org/officeDocument/2006/relationships/fontTable" Target="fontTable.xml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emf"/><Relationship Id="rId1297" Type="http://schemas.openxmlformats.org/officeDocument/2006/relationships/image" Target="media/image643.emf"/><Relationship Id="rId222" Type="http://schemas.openxmlformats.org/officeDocument/2006/relationships/image" Target="media/image108.emf"/><Relationship Id="rId667" Type="http://schemas.openxmlformats.org/officeDocument/2006/relationships/image" Target="media/image329.emf"/><Relationship Id="rId874" Type="http://schemas.openxmlformats.org/officeDocument/2006/relationships/oleObject" Target="embeddings/oleObject434.bin"/><Relationship Id="rId527" Type="http://schemas.openxmlformats.org/officeDocument/2006/relationships/image" Target="media/image259.e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6.emf"/><Relationship Id="rId1157" Type="http://schemas.openxmlformats.org/officeDocument/2006/relationships/image" Target="media/image573.emf"/><Relationship Id="rId1364" Type="http://schemas.openxmlformats.org/officeDocument/2006/relationships/oleObject" Target="embeddings/oleObject680.bin"/><Relationship Id="rId70" Type="http://schemas.openxmlformats.org/officeDocument/2006/relationships/image" Target="media/image32.emf"/><Relationship Id="rId801" Type="http://schemas.openxmlformats.org/officeDocument/2006/relationships/image" Target="media/image396.emf"/><Relationship Id="rId1017" Type="http://schemas.openxmlformats.org/officeDocument/2006/relationships/image" Target="media/image504.emf"/><Relationship Id="rId1224" Type="http://schemas.openxmlformats.org/officeDocument/2006/relationships/oleObject" Target="embeddings/oleObject610.bin"/><Relationship Id="rId1431" Type="http://schemas.openxmlformats.org/officeDocument/2006/relationships/image" Target="media/image710.emf"/><Relationship Id="rId28" Type="http://schemas.openxmlformats.org/officeDocument/2006/relationships/image" Target="media/image11.e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emf"/><Relationship Id="rId591" Type="http://schemas.openxmlformats.org/officeDocument/2006/relationships/image" Target="media/image291.emf"/><Relationship Id="rId244" Type="http://schemas.openxmlformats.org/officeDocument/2006/relationships/image" Target="media/image119.emf"/><Relationship Id="rId689" Type="http://schemas.openxmlformats.org/officeDocument/2006/relationships/image" Target="media/image340.emf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6.emf"/><Relationship Id="rId451" Type="http://schemas.openxmlformats.org/officeDocument/2006/relationships/oleObject" Target="embeddings/oleObject222.bin"/><Relationship Id="rId549" Type="http://schemas.openxmlformats.org/officeDocument/2006/relationships/image" Target="media/image270.e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4.emf"/><Relationship Id="rId1386" Type="http://schemas.openxmlformats.org/officeDocument/2006/relationships/oleObject" Target="embeddings/oleObject691.bin"/><Relationship Id="rId104" Type="http://schemas.openxmlformats.org/officeDocument/2006/relationships/image" Target="media/image49.e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77.emf"/><Relationship Id="rId1039" Type="http://schemas.openxmlformats.org/officeDocument/2006/relationships/image" Target="media/image515.emf"/><Relationship Id="rId1246" Type="http://schemas.openxmlformats.org/officeDocument/2006/relationships/oleObject" Target="embeddings/oleObject621.bin"/><Relationship Id="rId92" Type="http://schemas.openxmlformats.org/officeDocument/2006/relationships/image" Target="media/image43.e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7.emf"/><Relationship Id="rId1453" Type="http://schemas.openxmlformats.org/officeDocument/2006/relationships/image" Target="media/image721.emf"/><Relationship Id="rId1106" Type="http://schemas.openxmlformats.org/officeDocument/2006/relationships/oleObject" Target="embeddings/oleObject551.bin"/><Relationship Id="rId1313" Type="http://schemas.openxmlformats.org/officeDocument/2006/relationships/image" Target="media/image651.emf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e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7.bin"/><Relationship Id="rId126" Type="http://schemas.openxmlformats.org/officeDocument/2006/relationships/image" Target="media/image60.e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85" Type="http://schemas.openxmlformats.org/officeDocument/2006/relationships/image" Target="media/image488.emf"/><Relationship Id="rId1170" Type="http://schemas.openxmlformats.org/officeDocument/2006/relationships/oleObject" Target="embeddings/oleObject583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18.emf"/><Relationship Id="rId1030" Type="http://schemas.openxmlformats.org/officeDocument/2006/relationships/oleObject" Target="embeddings/oleObject512.bin"/><Relationship Id="rId1268" Type="http://schemas.openxmlformats.org/officeDocument/2006/relationships/oleObject" Target="embeddings/oleObject632.bin"/><Relationship Id="rId1475" Type="http://schemas.openxmlformats.org/officeDocument/2006/relationships/image" Target="media/image732.e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emf"/><Relationship Id="rId484" Type="http://schemas.openxmlformats.org/officeDocument/2006/relationships/image" Target="media/image239.emf"/><Relationship Id="rId705" Type="http://schemas.openxmlformats.org/officeDocument/2006/relationships/image" Target="media/image348.emf"/><Relationship Id="rId1128" Type="http://schemas.openxmlformats.org/officeDocument/2006/relationships/oleObject" Target="embeddings/oleObject562.bin"/><Relationship Id="rId1335" Type="http://schemas.openxmlformats.org/officeDocument/2006/relationships/image" Target="media/image662.e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emf"/><Relationship Id="rId691" Type="http://schemas.openxmlformats.org/officeDocument/2006/relationships/image" Target="media/image341.emf"/><Relationship Id="rId789" Type="http://schemas.openxmlformats.org/officeDocument/2006/relationships/image" Target="media/image390.emf"/><Relationship Id="rId912" Type="http://schemas.openxmlformats.org/officeDocument/2006/relationships/oleObject" Target="embeddings/oleObject453.bin"/><Relationship Id="rId996" Type="http://schemas.openxmlformats.org/officeDocument/2006/relationships/oleObject" Target="embeddings/oleObject495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1.emf"/><Relationship Id="rId649" Type="http://schemas.openxmlformats.org/officeDocument/2006/relationships/image" Target="media/image320.e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85.emf"/><Relationship Id="rId1279" Type="http://schemas.openxmlformats.org/officeDocument/2006/relationships/image" Target="media/image634.emf"/><Relationship Id="rId1402" Type="http://schemas.openxmlformats.org/officeDocument/2006/relationships/oleObject" Target="embeddings/oleObject699.bin"/><Relationship Id="rId1486" Type="http://schemas.openxmlformats.org/officeDocument/2006/relationships/oleObject" Target="embeddings/oleObject741.bin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88" Type="http://schemas.openxmlformats.org/officeDocument/2006/relationships/image" Target="media/image141.e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image" Target="media/image516.emf"/><Relationship Id="rId1139" Type="http://schemas.openxmlformats.org/officeDocument/2006/relationships/image" Target="media/image564.emf"/><Relationship Id="rId1346" Type="http://schemas.openxmlformats.org/officeDocument/2006/relationships/oleObject" Target="embeddings/oleObject671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7.emf"/><Relationship Id="rId52" Type="http://schemas.openxmlformats.org/officeDocument/2006/relationships/image" Target="media/image23.emf"/><Relationship Id="rId148" Type="http://schemas.openxmlformats.org/officeDocument/2006/relationships/image" Target="media/image71.e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4.bin"/><Relationship Id="rId1206" Type="http://schemas.openxmlformats.org/officeDocument/2006/relationships/oleObject" Target="embeddings/oleObject601.bin"/><Relationship Id="rId1413" Type="http://schemas.openxmlformats.org/officeDocument/2006/relationships/image" Target="media/image701.e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emf"/><Relationship Id="rId867" Type="http://schemas.openxmlformats.org/officeDocument/2006/relationships/image" Target="media/image429.emf"/><Relationship Id="rId1052" Type="http://schemas.openxmlformats.org/officeDocument/2006/relationships/oleObject" Target="embeddings/oleObject523.bin"/><Relationship Id="rId1497" Type="http://schemas.openxmlformats.org/officeDocument/2006/relationships/image" Target="media/image743.e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59.e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3.e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emf"/><Relationship Id="rId573" Type="http://schemas.openxmlformats.org/officeDocument/2006/relationships/image" Target="media/image282.emf"/><Relationship Id="rId780" Type="http://schemas.openxmlformats.org/officeDocument/2006/relationships/oleObject" Target="embeddings/oleObject387.bin"/><Relationship Id="rId1217" Type="http://schemas.openxmlformats.org/officeDocument/2006/relationships/image" Target="media/image603.emf"/><Relationship Id="rId1424" Type="http://schemas.openxmlformats.org/officeDocument/2006/relationships/oleObject" Target="embeddings/oleObject710.bin"/><Relationship Id="rId226" Type="http://schemas.openxmlformats.org/officeDocument/2006/relationships/image" Target="media/image110.e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27.emf"/><Relationship Id="rId1270" Type="http://schemas.openxmlformats.org/officeDocument/2006/relationships/oleObject" Target="embeddings/oleObject633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68.emf"/><Relationship Id="rId1368" Type="http://schemas.openxmlformats.org/officeDocument/2006/relationships/oleObject" Target="embeddings/oleObject682.bin"/><Relationship Id="rId74" Type="http://schemas.openxmlformats.org/officeDocument/2006/relationships/image" Target="media/image34.e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emf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8.emf"/><Relationship Id="rId1130" Type="http://schemas.openxmlformats.org/officeDocument/2006/relationships/oleObject" Target="embeddings/oleObject563.bin"/><Relationship Id="rId1228" Type="http://schemas.openxmlformats.org/officeDocument/2006/relationships/oleObject" Target="embeddings/oleObject612.bin"/><Relationship Id="rId1435" Type="http://schemas.openxmlformats.org/officeDocument/2006/relationships/image" Target="media/image712.e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1.emf"/><Relationship Id="rId889" Type="http://schemas.openxmlformats.org/officeDocument/2006/relationships/image" Target="media/image440.emf"/><Relationship Id="rId1074" Type="http://schemas.openxmlformats.org/officeDocument/2006/relationships/oleObject" Target="embeddings/oleObject534.bin"/><Relationship Id="rId444" Type="http://schemas.openxmlformats.org/officeDocument/2006/relationships/image" Target="media/image219.emf"/><Relationship Id="rId651" Type="http://schemas.openxmlformats.org/officeDocument/2006/relationships/image" Target="media/image321.emf"/><Relationship Id="rId749" Type="http://schemas.openxmlformats.org/officeDocument/2006/relationships/image" Target="media/image370.emf"/><Relationship Id="rId1281" Type="http://schemas.openxmlformats.org/officeDocument/2006/relationships/image" Target="media/image635.emf"/><Relationship Id="rId1379" Type="http://schemas.openxmlformats.org/officeDocument/2006/relationships/image" Target="media/image684.emf"/><Relationship Id="rId1502" Type="http://schemas.openxmlformats.org/officeDocument/2006/relationships/oleObject" Target="embeddings/oleObject749.bin"/><Relationship Id="rId290" Type="http://schemas.openxmlformats.org/officeDocument/2006/relationships/image" Target="media/image142.emf"/><Relationship Id="rId304" Type="http://schemas.openxmlformats.org/officeDocument/2006/relationships/image" Target="media/image149.emf"/><Relationship Id="rId388" Type="http://schemas.openxmlformats.org/officeDocument/2006/relationships/image" Target="media/image191.e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0.emf"/><Relationship Id="rId956" Type="http://schemas.openxmlformats.org/officeDocument/2006/relationships/oleObject" Target="embeddings/oleObject475.bin"/><Relationship Id="rId1141" Type="http://schemas.openxmlformats.org/officeDocument/2006/relationships/image" Target="media/image565.emf"/><Relationship Id="rId1239" Type="http://schemas.openxmlformats.org/officeDocument/2006/relationships/image" Target="media/image614.e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595" Type="http://schemas.openxmlformats.org/officeDocument/2006/relationships/image" Target="media/image293.emf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6.emf"/><Relationship Id="rId1446" Type="http://schemas.openxmlformats.org/officeDocument/2006/relationships/oleObject" Target="embeddings/oleObject721.bin"/><Relationship Id="rId248" Type="http://schemas.openxmlformats.org/officeDocument/2006/relationships/image" Target="media/image121.e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8.emf"/><Relationship Id="rId1292" Type="http://schemas.openxmlformats.org/officeDocument/2006/relationships/oleObject" Target="embeddings/oleObject644.bin"/><Relationship Id="rId1306" Type="http://schemas.openxmlformats.org/officeDocument/2006/relationships/oleObject" Target="embeddings/oleObject651.bin"/><Relationship Id="rId12" Type="http://schemas.openxmlformats.org/officeDocument/2006/relationships/image" Target="media/image3.emf"/><Relationship Id="rId108" Type="http://schemas.openxmlformats.org/officeDocument/2006/relationships/image" Target="media/image51.e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7" Type="http://schemas.openxmlformats.org/officeDocument/2006/relationships/image" Target="media/image479.emf"/><Relationship Id="rId1152" Type="http://schemas.openxmlformats.org/officeDocument/2006/relationships/oleObject" Target="embeddings/oleObject574.bin"/><Relationship Id="rId96" Type="http://schemas.openxmlformats.org/officeDocument/2006/relationships/image" Target="media/image45.e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09.emf"/><Relationship Id="rId1012" Type="http://schemas.openxmlformats.org/officeDocument/2006/relationships/oleObject" Target="embeddings/oleObject503.bin"/><Relationship Id="rId1457" Type="http://schemas.openxmlformats.org/officeDocument/2006/relationships/image" Target="media/image723.e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emf"/><Relationship Id="rId673" Type="http://schemas.openxmlformats.org/officeDocument/2006/relationships/image" Target="media/image332.e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1317" Type="http://schemas.openxmlformats.org/officeDocument/2006/relationships/image" Target="media/image653.e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emf"/><Relationship Id="rId533" Type="http://schemas.openxmlformats.org/officeDocument/2006/relationships/image" Target="media/image262.emf"/><Relationship Id="rId978" Type="http://schemas.openxmlformats.org/officeDocument/2006/relationships/oleObject" Target="embeddings/oleObject486.bin"/><Relationship Id="rId1163" Type="http://schemas.openxmlformats.org/officeDocument/2006/relationships/image" Target="media/image576.emf"/><Relationship Id="rId1370" Type="http://schemas.openxmlformats.org/officeDocument/2006/relationships/oleObject" Target="embeddings/oleObject683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7.emf"/><Relationship Id="rId1468" Type="http://schemas.openxmlformats.org/officeDocument/2006/relationships/oleObject" Target="embeddings/oleObject732.bin"/><Relationship Id="rId172" Type="http://schemas.openxmlformats.org/officeDocument/2006/relationships/image" Target="media/image83.e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1230" Type="http://schemas.openxmlformats.org/officeDocument/2006/relationships/oleObject" Target="embeddings/oleObject613.bin"/><Relationship Id="rId1328" Type="http://schemas.openxmlformats.org/officeDocument/2006/relationships/oleObject" Target="embeddings/oleObject662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1.emf"/><Relationship Id="rId905" Type="http://schemas.openxmlformats.org/officeDocument/2006/relationships/image" Target="media/image448.emf"/><Relationship Id="rId989" Type="http://schemas.openxmlformats.org/officeDocument/2006/relationships/image" Target="media/image490.emf"/><Relationship Id="rId34" Type="http://schemas.openxmlformats.org/officeDocument/2006/relationships/image" Target="media/image14.e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1.emf"/><Relationship Id="rId849" Type="http://schemas.openxmlformats.org/officeDocument/2006/relationships/image" Target="media/image420.emf"/><Relationship Id="rId1174" Type="http://schemas.openxmlformats.org/officeDocument/2006/relationships/oleObject" Target="embeddings/oleObject585.bin"/><Relationship Id="rId1381" Type="http://schemas.openxmlformats.org/officeDocument/2006/relationships/image" Target="media/image685.emf"/><Relationship Id="rId1479" Type="http://schemas.openxmlformats.org/officeDocument/2006/relationships/image" Target="media/image734.e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image" Target="media/image301.e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5.emf"/><Relationship Id="rId1339" Type="http://schemas.openxmlformats.org/officeDocument/2006/relationships/image" Target="media/image664.emf"/><Relationship Id="rId250" Type="http://schemas.openxmlformats.org/officeDocument/2006/relationships/image" Target="media/image122.emf"/><Relationship Id="rId488" Type="http://schemas.openxmlformats.org/officeDocument/2006/relationships/image" Target="media/image241.emf"/><Relationship Id="rId695" Type="http://schemas.openxmlformats.org/officeDocument/2006/relationships/image" Target="media/image343.emf"/><Relationship Id="rId709" Type="http://schemas.openxmlformats.org/officeDocument/2006/relationships/image" Target="media/image350.e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5.e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image" Target="media/image273.e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87.emf"/><Relationship Id="rId1392" Type="http://schemas.openxmlformats.org/officeDocument/2006/relationships/oleObject" Target="embeddings/oleObject694.bin"/><Relationship Id="rId1406" Type="http://schemas.openxmlformats.org/officeDocument/2006/relationships/oleObject" Target="embeddings/oleObject701.bin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18.emf"/><Relationship Id="rId1252" Type="http://schemas.openxmlformats.org/officeDocument/2006/relationships/oleObject" Target="embeddings/oleObject624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image" Target="media/image459.emf"/><Relationship Id="rId1112" Type="http://schemas.openxmlformats.org/officeDocument/2006/relationships/oleObject" Target="embeddings/oleObject554.bin"/><Relationship Id="rId56" Type="http://schemas.openxmlformats.org/officeDocument/2006/relationships/image" Target="media/image25.e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2.emf"/><Relationship Id="rId1196" Type="http://schemas.openxmlformats.org/officeDocument/2006/relationships/oleObject" Target="embeddings/oleObject596.bin"/><Relationship Id="rId1417" Type="http://schemas.openxmlformats.org/officeDocument/2006/relationships/image" Target="media/image703.e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emf"/><Relationship Id="rId633" Type="http://schemas.openxmlformats.org/officeDocument/2006/relationships/image" Target="media/image312.e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6.e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1470" Type="http://schemas.openxmlformats.org/officeDocument/2006/relationships/oleObject" Target="embeddings/oleObject73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emf"/><Relationship Id="rId577" Type="http://schemas.openxmlformats.org/officeDocument/2006/relationships/image" Target="media/image284.e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6.emf"/><Relationship Id="rId1330" Type="http://schemas.openxmlformats.org/officeDocument/2006/relationships/oleObject" Target="embeddings/oleObject663.bin"/><Relationship Id="rId1428" Type="http://schemas.openxmlformats.org/officeDocument/2006/relationships/oleObject" Target="embeddings/oleObject712.bin"/><Relationship Id="rId132" Type="http://schemas.openxmlformats.org/officeDocument/2006/relationships/image" Target="media/image63.emf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1.emf"/><Relationship Id="rId1067" Type="http://schemas.openxmlformats.org/officeDocument/2006/relationships/image" Target="media/image529.emf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1.emf"/><Relationship Id="rId1274" Type="http://schemas.openxmlformats.org/officeDocument/2006/relationships/oleObject" Target="embeddings/oleObject635.bin"/><Relationship Id="rId1481" Type="http://schemas.openxmlformats.org/officeDocument/2006/relationships/image" Target="media/image735.e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emf"/><Relationship Id="rId504" Type="http://schemas.openxmlformats.org/officeDocument/2006/relationships/image" Target="media/image249.emf"/><Relationship Id="rId711" Type="http://schemas.openxmlformats.org/officeDocument/2006/relationships/image" Target="media/image351.emf"/><Relationship Id="rId949" Type="http://schemas.openxmlformats.org/officeDocument/2006/relationships/image" Target="media/image470.emf"/><Relationship Id="rId1134" Type="http://schemas.openxmlformats.org/officeDocument/2006/relationships/oleObject" Target="embeddings/oleObject565.bin"/><Relationship Id="rId1341" Type="http://schemas.openxmlformats.org/officeDocument/2006/relationships/image" Target="media/image665.emf"/><Relationship Id="rId78" Type="http://schemas.openxmlformats.org/officeDocument/2006/relationships/image" Target="media/image36.e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emf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3.emf"/><Relationship Id="rId809" Type="http://schemas.openxmlformats.org/officeDocument/2006/relationships/image" Target="media/image400.emf"/><Relationship Id="rId1201" Type="http://schemas.openxmlformats.org/officeDocument/2006/relationships/image" Target="media/image595.emf"/><Relationship Id="rId1439" Type="http://schemas.openxmlformats.org/officeDocument/2006/relationships/image" Target="media/image714.e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image" Target="media/image323.e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37.emf"/><Relationship Id="rId1492" Type="http://schemas.openxmlformats.org/officeDocument/2006/relationships/oleObject" Target="embeddings/oleObject744.bin"/><Relationship Id="rId1506" Type="http://schemas.openxmlformats.org/officeDocument/2006/relationships/footer" Target="footer2.xml"/><Relationship Id="rId294" Type="http://schemas.openxmlformats.org/officeDocument/2006/relationships/image" Target="media/image144.emf"/><Relationship Id="rId308" Type="http://schemas.openxmlformats.org/officeDocument/2006/relationships/image" Target="media/image151.e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67.emf"/><Relationship Id="rId1352" Type="http://schemas.openxmlformats.org/officeDocument/2006/relationships/oleObject" Target="embeddings/oleObject67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e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5.emf"/><Relationship Id="rId1005" Type="http://schemas.openxmlformats.org/officeDocument/2006/relationships/image" Target="media/image498.emf"/><Relationship Id="rId1212" Type="http://schemas.openxmlformats.org/officeDocument/2006/relationships/oleObject" Target="embeddings/oleObject604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2.emf"/><Relationship Id="rId1089" Type="http://schemas.openxmlformats.org/officeDocument/2006/relationships/image" Target="media/image540.emf"/><Relationship Id="rId1296" Type="http://schemas.openxmlformats.org/officeDocument/2006/relationships/oleObject" Target="embeddings/oleObject646.bin"/><Relationship Id="rId16" Type="http://schemas.openxmlformats.org/officeDocument/2006/relationships/image" Target="media/image5.e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6.bin"/><Relationship Id="rId1363" Type="http://schemas.openxmlformats.org/officeDocument/2006/relationships/image" Target="media/image676.emf"/><Relationship Id="rId733" Type="http://schemas.openxmlformats.org/officeDocument/2006/relationships/image" Target="media/image362.e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emf"/><Relationship Id="rId677" Type="http://schemas.openxmlformats.org/officeDocument/2006/relationships/image" Target="media/image334.emf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6.emf"/><Relationship Id="rId1430" Type="http://schemas.openxmlformats.org/officeDocument/2006/relationships/oleObject" Target="embeddings/oleObject713.bin"/><Relationship Id="rId232" Type="http://schemas.openxmlformats.org/officeDocument/2006/relationships/image" Target="media/image113.emf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e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1.emf"/><Relationship Id="rId1167" Type="http://schemas.openxmlformats.org/officeDocument/2006/relationships/image" Target="media/image578.emf"/><Relationship Id="rId1374" Type="http://schemas.openxmlformats.org/officeDocument/2006/relationships/oleObject" Target="embeddings/oleObject685.bin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1.emf"/><Relationship Id="rId1027" Type="http://schemas.openxmlformats.org/officeDocument/2006/relationships/image" Target="media/image509.emf"/><Relationship Id="rId1234" Type="http://schemas.openxmlformats.org/officeDocument/2006/relationships/oleObject" Target="embeddings/oleObject615.bin"/><Relationship Id="rId1441" Type="http://schemas.openxmlformats.org/officeDocument/2006/relationships/image" Target="media/image715.e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emf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3.emf"/><Relationship Id="rId909" Type="http://schemas.openxmlformats.org/officeDocument/2006/relationships/image" Target="media/image450.emf"/><Relationship Id="rId1080" Type="http://schemas.openxmlformats.org/officeDocument/2006/relationships/oleObject" Target="embeddings/oleObject537.bin"/><Relationship Id="rId1301" Type="http://schemas.openxmlformats.org/officeDocument/2006/relationships/image" Target="media/image645.emf"/><Relationship Id="rId38" Type="http://schemas.openxmlformats.org/officeDocument/2006/relationships/image" Target="media/image16.e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emf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3.e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7.bin"/><Relationship Id="rId1385" Type="http://schemas.openxmlformats.org/officeDocument/2006/relationships/image" Target="media/image687.e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image" Target="media/image303.e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17.emf"/><Relationship Id="rId1452" Type="http://schemas.openxmlformats.org/officeDocument/2006/relationships/oleObject" Target="embeddings/oleObject724.bin"/><Relationship Id="rId254" Type="http://schemas.openxmlformats.org/officeDocument/2006/relationships/image" Target="media/image124.emf"/><Relationship Id="rId699" Type="http://schemas.openxmlformats.org/officeDocument/2006/relationships/image" Target="media/image345.emf"/><Relationship Id="rId1091" Type="http://schemas.openxmlformats.org/officeDocument/2006/relationships/image" Target="media/image541.emf"/><Relationship Id="rId1105" Type="http://schemas.openxmlformats.org/officeDocument/2006/relationships/image" Target="media/image547.emf"/><Relationship Id="rId1312" Type="http://schemas.openxmlformats.org/officeDocument/2006/relationships/oleObject" Target="embeddings/oleObject65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5.e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89.emf"/><Relationship Id="rId1396" Type="http://schemas.openxmlformats.org/officeDocument/2006/relationships/oleObject" Target="embeddings/oleObject696.bin"/><Relationship Id="rId198" Type="http://schemas.openxmlformats.org/officeDocument/2006/relationships/image" Target="media/image96.e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2.emf"/><Relationship Id="rId1049" Type="http://schemas.openxmlformats.org/officeDocument/2006/relationships/image" Target="media/image520.emf"/><Relationship Id="rId1256" Type="http://schemas.openxmlformats.org/officeDocument/2006/relationships/oleObject" Target="embeddings/oleObject626.bin"/><Relationship Id="rId833" Type="http://schemas.openxmlformats.org/officeDocument/2006/relationships/image" Target="media/image412.emf"/><Relationship Id="rId1116" Type="http://schemas.openxmlformats.org/officeDocument/2006/relationships/oleObject" Target="embeddings/oleObject556.bin"/><Relationship Id="rId1463" Type="http://schemas.openxmlformats.org/officeDocument/2006/relationships/image" Target="media/image726.e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emf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6.e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emf"/><Relationship Id="rId777" Type="http://schemas.openxmlformats.org/officeDocument/2006/relationships/image" Target="media/image384.emf"/><Relationship Id="rId984" Type="http://schemas.openxmlformats.org/officeDocument/2006/relationships/oleObject" Target="embeddings/oleObject489.bin"/><Relationship Id="rId637" Type="http://schemas.openxmlformats.org/officeDocument/2006/relationships/image" Target="media/image314.e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28.emf"/><Relationship Id="rId1474" Type="http://schemas.openxmlformats.org/officeDocument/2006/relationships/oleObject" Target="embeddings/oleObject735.bin"/><Relationship Id="rId276" Type="http://schemas.openxmlformats.org/officeDocument/2006/relationships/image" Target="media/image135.e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1.emf"/><Relationship Id="rId1127" Type="http://schemas.openxmlformats.org/officeDocument/2006/relationships/image" Target="media/image558.emf"/><Relationship Id="rId1334" Type="http://schemas.openxmlformats.org/officeDocument/2006/relationships/oleObject" Target="embeddings/oleObject665.bin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3.emf"/><Relationship Id="rId1180" Type="http://schemas.openxmlformats.org/officeDocument/2006/relationships/oleObject" Target="embeddings/oleObject588.bin"/><Relationship Id="rId1401" Type="http://schemas.openxmlformats.org/officeDocument/2006/relationships/image" Target="media/image695.e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3.emf"/><Relationship Id="rId1040" Type="http://schemas.openxmlformats.org/officeDocument/2006/relationships/oleObject" Target="embeddings/oleObject517.bin"/><Relationship Id="rId1278" Type="http://schemas.openxmlformats.org/officeDocument/2006/relationships/oleObject" Target="embeddings/oleObject637.bin"/><Relationship Id="rId1485" Type="http://schemas.openxmlformats.org/officeDocument/2006/relationships/image" Target="media/image737.e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emf"/><Relationship Id="rId494" Type="http://schemas.openxmlformats.org/officeDocument/2006/relationships/image" Target="media/image244.emf"/><Relationship Id="rId508" Type="http://schemas.openxmlformats.org/officeDocument/2006/relationships/image" Target="media/image251.emf"/><Relationship Id="rId715" Type="http://schemas.openxmlformats.org/officeDocument/2006/relationships/image" Target="media/image353.e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7.bin"/><Relationship Id="rId1345" Type="http://schemas.openxmlformats.org/officeDocument/2006/relationships/image" Target="media/image667.e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emf"/><Relationship Id="rId799" Type="http://schemas.openxmlformats.org/officeDocument/2006/relationships/image" Target="media/image395.emf"/><Relationship Id="rId1191" Type="http://schemas.openxmlformats.org/officeDocument/2006/relationships/image" Target="media/image590.emf"/><Relationship Id="rId1205" Type="http://schemas.openxmlformats.org/officeDocument/2006/relationships/image" Target="media/image597.e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emf"/><Relationship Id="rId659" Type="http://schemas.openxmlformats.org/officeDocument/2006/relationships/image" Target="media/image325.e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39.emf"/><Relationship Id="rId1412" Type="http://schemas.openxmlformats.org/officeDocument/2006/relationships/oleObject" Target="embeddings/oleObject704.bin"/><Relationship Id="rId1496" Type="http://schemas.openxmlformats.org/officeDocument/2006/relationships/oleObject" Target="embeddings/oleObject746.bin"/><Relationship Id="rId214" Type="http://schemas.openxmlformats.org/officeDocument/2006/relationships/image" Target="media/image104.emf"/><Relationship Id="rId298" Type="http://schemas.openxmlformats.org/officeDocument/2006/relationships/image" Target="media/image146.e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21.emf"/><Relationship Id="rId1149" Type="http://schemas.openxmlformats.org/officeDocument/2006/relationships/image" Target="media/image569.emf"/><Relationship Id="rId1356" Type="http://schemas.openxmlformats.org/officeDocument/2006/relationships/oleObject" Target="embeddings/oleObject676.bin"/><Relationship Id="rId158" Type="http://schemas.openxmlformats.org/officeDocument/2006/relationships/image" Target="media/image76.e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2.emf"/><Relationship Id="rId1009" Type="http://schemas.openxmlformats.org/officeDocument/2006/relationships/image" Target="media/image500.emf"/><Relationship Id="rId62" Type="http://schemas.openxmlformats.org/officeDocument/2006/relationships/image" Target="media/image28.e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606.bin"/><Relationship Id="rId1423" Type="http://schemas.openxmlformats.org/officeDocument/2006/relationships/image" Target="media/image706.e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emf"/><Relationship Id="rId877" Type="http://schemas.openxmlformats.org/officeDocument/2006/relationships/image" Target="media/image434.emf"/><Relationship Id="rId1062" Type="http://schemas.openxmlformats.org/officeDocument/2006/relationships/oleObject" Target="embeddings/oleObject528.bin"/><Relationship Id="rId737" Type="http://schemas.openxmlformats.org/officeDocument/2006/relationships/image" Target="media/image364.e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78.e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emf"/><Relationship Id="rId583" Type="http://schemas.openxmlformats.org/officeDocument/2006/relationships/image" Target="media/image287.e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08.emf"/><Relationship Id="rId1434" Type="http://schemas.openxmlformats.org/officeDocument/2006/relationships/oleObject" Target="embeddings/oleObject715.bin"/><Relationship Id="rId4" Type="http://schemas.openxmlformats.org/officeDocument/2006/relationships/settings" Target="settings.xml"/><Relationship Id="rId236" Type="http://schemas.openxmlformats.org/officeDocument/2006/relationships/image" Target="media/image115.emf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2.emf"/><Relationship Id="rId1280" Type="http://schemas.openxmlformats.org/officeDocument/2006/relationships/oleObject" Target="embeddings/oleObject638.bin"/><Relationship Id="rId1501" Type="http://schemas.openxmlformats.org/officeDocument/2006/relationships/image" Target="media/image745.e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3.emf"/><Relationship Id="rId1140" Type="http://schemas.openxmlformats.org/officeDocument/2006/relationships/oleObject" Target="embeddings/oleObject568.bin"/><Relationship Id="rId1378" Type="http://schemas.openxmlformats.org/officeDocument/2006/relationships/oleObject" Target="embeddings/oleObject687.bin"/><Relationship Id="rId84" Type="http://schemas.openxmlformats.org/officeDocument/2006/relationships/image" Target="media/image39.e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emf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3.emf"/><Relationship Id="rId1238" Type="http://schemas.openxmlformats.org/officeDocument/2006/relationships/oleObject" Target="embeddings/oleObject617.bin"/><Relationship Id="rId1445" Type="http://schemas.openxmlformats.org/officeDocument/2006/relationships/image" Target="media/image717.e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5.emf"/><Relationship Id="rId1000" Type="http://schemas.openxmlformats.org/officeDocument/2006/relationships/oleObject" Target="embeddings/oleObject497.bin"/><Relationship Id="rId1084" Type="http://schemas.openxmlformats.org/officeDocument/2006/relationships/oleObject" Target="embeddings/oleObject539.bin"/><Relationship Id="rId1305" Type="http://schemas.openxmlformats.org/officeDocument/2006/relationships/image" Target="media/image647.e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emf"/><Relationship Id="rId661" Type="http://schemas.openxmlformats.org/officeDocument/2006/relationships/image" Target="media/image326.emf"/><Relationship Id="rId759" Type="http://schemas.openxmlformats.org/officeDocument/2006/relationships/image" Target="media/image375.emf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0.emf"/><Relationship Id="rId1389" Type="http://schemas.openxmlformats.org/officeDocument/2006/relationships/image" Target="media/image689.e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emf"/><Relationship Id="rId398" Type="http://schemas.openxmlformats.org/officeDocument/2006/relationships/image" Target="media/image196.emf"/><Relationship Id="rId521" Type="http://schemas.openxmlformats.org/officeDocument/2006/relationships/image" Target="media/image256.emf"/><Relationship Id="rId619" Type="http://schemas.openxmlformats.org/officeDocument/2006/relationships/image" Target="media/image305.emf"/><Relationship Id="rId1151" Type="http://schemas.openxmlformats.org/officeDocument/2006/relationships/image" Target="media/image570.emf"/><Relationship Id="rId1249" Type="http://schemas.openxmlformats.org/officeDocument/2006/relationships/image" Target="media/image619.e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1.emf"/><Relationship Id="rId1109" Type="http://schemas.openxmlformats.org/officeDocument/2006/relationships/image" Target="media/image549.emf"/><Relationship Id="rId1456" Type="http://schemas.openxmlformats.org/officeDocument/2006/relationships/oleObject" Target="embeddings/oleObject726.bin"/><Relationship Id="rId258" Type="http://schemas.openxmlformats.org/officeDocument/2006/relationships/image" Target="media/image126.e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3.emf"/><Relationship Id="rId1316" Type="http://schemas.openxmlformats.org/officeDocument/2006/relationships/oleObject" Target="embeddings/oleObject656.bin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4.emf"/><Relationship Id="rId1162" Type="http://schemas.openxmlformats.org/officeDocument/2006/relationships/oleObject" Target="embeddings/oleObject579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4.emf"/><Relationship Id="rId1022" Type="http://schemas.openxmlformats.org/officeDocument/2006/relationships/oleObject" Target="embeddings/oleObject508.bin"/><Relationship Id="rId1467" Type="http://schemas.openxmlformats.org/officeDocument/2006/relationships/image" Target="media/image728.e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emf"/><Relationship Id="rId683" Type="http://schemas.openxmlformats.org/officeDocument/2006/relationships/image" Target="media/image337.emf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58.e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emf"/><Relationship Id="rId543" Type="http://schemas.openxmlformats.org/officeDocument/2006/relationships/image" Target="media/image267.e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1.emf"/><Relationship Id="rId1380" Type="http://schemas.openxmlformats.org/officeDocument/2006/relationships/oleObject" Target="embeddings/oleObject688.bin"/><Relationship Id="rId182" Type="http://schemas.openxmlformats.org/officeDocument/2006/relationships/image" Target="media/image88.e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2.emf"/><Relationship Id="rId1478" Type="http://schemas.openxmlformats.org/officeDocument/2006/relationships/oleObject" Target="embeddings/oleObject737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3.emf"/><Relationship Id="rId1240" Type="http://schemas.openxmlformats.org/officeDocument/2006/relationships/oleObject" Target="embeddings/oleObject618.bin"/><Relationship Id="rId1338" Type="http://schemas.openxmlformats.org/officeDocument/2006/relationships/oleObject" Target="embeddings/oleObject667.bin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5.emf"/><Relationship Id="rId1100" Type="http://schemas.openxmlformats.org/officeDocument/2006/relationships/oleObject" Target="embeddings/oleObject548.bin"/><Relationship Id="rId1184" Type="http://schemas.openxmlformats.org/officeDocument/2006/relationships/oleObject" Target="embeddings/oleObject590.bin"/><Relationship Id="rId1405" Type="http://schemas.openxmlformats.org/officeDocument/2006/relationships/image" Target="media/image697.emf"/><Relationship Id="rId44" Type="http://schemas.openxmlformats.org/officeDocument/2006/relationships/image" Target="media/image19.e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6.emf"/><Relationship Id="rId859" Type="http://schemas.openxmlformats.org/officeDocument/2006/relationships/image" Target="media/image425.emf"/><Relationship Id="rId1391" Type="http://schemas.openxmlformats.org/officeDocument/2006/relationships/image" Target="media/image690.emf"/><Relationship Id="rId1489" Type="http://schemas.openxmlformats.org/officeDocument/2006/relationships/image" Target="media/image739.e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emf"/><Relationship Id="rId498" Type="http://schemas.openxmlformats.org/officeDocument/2006/relationships/image" Target="media/image246.emf"/><Relationship Id="rId621" Type="http://schemas.openxmlformats.org/officeDocument/2006/relationships/image" Target="media/image306.e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0.emf"/><Relationship Id="rId1349" Type="http://schemas.openxmlformats.org/officeDocument/2006/relationships/image" Target="media/image669.emf"/><Relationship Id="rId260" Type="http://schemas.openxmlformats.org/officeDocument/2006/relationships/image" Target="media/image127.emf"/><Relationship Id="rId719" Type="http://schemas.openxmlformats.org/officeDocument/2006/relationships/image" Target="media/image355.e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0.e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image" Target="media/image278.e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2.emf"/><Relationship Id="rId1209" Type="http://schemas.openxmlformats.org/officeDocument/2006/relationships/image" Target="media/image599.emf"/><Relationship Id="rId1416" Type="http://schemas.openxmlformats.org/officeDocument/2006/relationships/oleObject" Target="embeddings/oleObject706.bin"/><Relationship Id="rId218" Type="http://schemas.openxmlformats.org/officeDocument/2006/relationships/image" Target="media/image106.e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3.emf"/><Relationship Id="rId1262" Type="http://schemas.openxmlformats.org/officeDocument/2006/relationships/oleObject" Target="embeddings/oleObject629.bin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4.emf"/><Relationship Id="rId1122" Type="http://schemas.openxmlformats.org/officeDocument/2006/relationships/oleObject" Target="embeddings/oleObject559.bin"/><Relationship Id="rId66" Type="http://schemas.openxmlformats.org/officeDocument/2006/relationships/image" Target="media/image30.e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7.emf"/><Relationship Id="rId990" Type="http://schemas.openxmlformats.org/officeDocument/2006/relationships/oleObject" Target="embeddings/oleObject492.bin"/><Relationship Id="rId1427" Type="http://schemas.openxmlformats.org/officeDocument/2006/relationships/image" Target="media/image708.e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emf"/><Relationship Id="rId643" Type="http://schemas.openxmlformats.org/officeDocument/2006/relationships/image" Target="media/image317.e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1.emf"/><Relationship Id="rId1480" Type="http://schemas.openxmlformats.org/officeDocument/2006/relationships/oleObject" Target="embeddings/oleObject738.bin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1.e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emf"/><Relationship Id="rId503" Type="http://schemas.openxmlformats.org/officeDocument/2006/relationships/oleObject" Target="embeddings/oleObject248.bin"/><Relationship Id="rId587" Type="http://schemas.openxmlformats.org/officeDocument/2006/relationships/image" Target="media/image289.e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1340" Type="http://schemas.openxmlformats.org/officeDocument/2006/relationships/oleObject" Target="embeddings/oleObject668.bin"/><Relationship Id="rId1438" Type="http://schemas.openxmlformats.org/officeDocument/2006/relationships/oleObject" Target="embeddings/oleObject717.bin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4.emf"/><Relationship Id="rId1200" Type="http://schemas.openxmlformats.org/officeDocument/2006/relationships/oleObject" Target="embeddings/oleObject598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6.emf"/><Relationship Id="rId959" Type="http://schemas.openxmlformats.org/officeDocument/2006/relationships/image" Target="media/image475.emf"/><Relationship Id="rId1284" Type="http://schemas.openxmlformats.org/officeDocument/2006/relationships/oleObject" Target="embeddings/oleObject640.bin"/><Relationship Id="rId1491" Type="http://schemas.openxmlformats.org/officeDocument/2006/relationships/image" Target="media/image740.emf"/><Relationship Id="rId1505" Type="http://schemas.openxmlformats.org/officeDocument/2006/relationships/footer" Target="footer1.xml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emf"/><Relationship Id="rId721" Type="http://schemas.openxmlformats.org/officeDocument/2006/relationships/image" Target="media/image356.emf"/><Relationship Id="rId1144" Type="http://schemas.openxmlformats.org/officeDocument/2006/relationships/oleObject" Target="embeddings/oleObject570.bin"/><Relationship Id="rId1351" Type="http://schemas.openxmlformats.org/officeDocument/2006/relationships/image" Target="media/image670.emf"/><Relationship Id="rId1449" Type="http://schemas.openxmlformats.org/officeDocument/2006/relationships/image" Target="media/image719.emf"/><Relationship Id="rId88" Type="http://schemas.openxmlformats.org/officeDocument/2006/relationships/image" Target="media/image41.e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emf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5.e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0.emf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65" Type="http://schemas.openxmlformats.org/officeDocument/2006/relationships/image" Target="media/image328.e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2.emf"/><Relationship Id="rId1309" Type="http://schemas.openxmlformats.org/officeDocument/2006/relationships/image" Target="media/image649.e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emf"/><Relationship Id="rId525" Type="http://schemas.openxmlformats.org/officeDocument/2006/relationships/image" Target="media/image258.emf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2.emf"/><Relationship Id="rId1362" Type="http://schemas.openxmlformats.org/officeDocument/2006/relationships/oleObject" Target="embeddings/oleObject679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e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3.emf"/><Relationship Id="rId1222" Type="http://schemas.openxmlformats.org/officeDocument/2006/relationships/oleObject" Target="embeddings/oleObject609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7.emf"/><Relationship Id="rId1099" Type="http://schemas.openxmlformats.org/officeDocument/2006/relationships/image" Target="media/image544.emf"/><Relationship Id="rId26" Type="http://schemas.openxmlformats.org/officeDocument/2006/relationships/image" Target="media/image10.e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1.bin"/><Relationship Id="rId1373" Type="http://schemas.openxmlformats.org/officeDocument/2006/relationships/image" Target="media/image681.e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67.e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382" Type="http://schemas.openxmlformats.org/officeDocument/2006/relationships/image" Target="media/image188.emf"/><Relationship Id="rId603" Type="http://schemas.openxmlformats.org/officeDocument/2006/relationships/image" Target="media/image297.emf"/><Relationship Id="rId687" Type="http://schemas.openxmlformats.org/officeDocument/2006/relationships/image" Target="media/image339.e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1.emf"/><Relationship Id="rId1440" Type="http://schemas.openxmlformats.org/officeDocument/2006/relationships/oleObject" Target="embeddings/oleObject718.bin"/><Relationship Id="rId242" Type="http://schemas.openxmlformats.org/officeDocument/2006/relationships/image" Target="media/image118.emf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3.emf"/><Relationship Id="rId1300" Type="http://schemas.openxmlformats.org/officeDocument/2006/relationships/oleObject" Target="embeddings/oleObject64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emf"/><Relationship Id="rId547" Type="http://schemas.openxmlformats.org/officeDocument/2006/relationships/image" Target="media/image269.e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6.emf"/><Relationship Id="rId1384" Type="http://schemas.openxmlformats.org/officeDocument/2006/relationships/oleObject" Target="embeddings/oleObject690.bin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6.emf"/><Relationship Id="rId1037" Type="http://schemas.openxmlformats.org/officeDocument/2006/relationships/image" Target="media/image514.emf"/><Relationship Id="rId1244" Type="http://schemas.openxmlformats.org/officeDocument/2006/relationships/oleObject" Target="embeddings/oleObject620.bin"/><Relationship Id="rId1451" Type="http://schemas.openxmlformats.org/officeDocument/2006/relationships/image" Target="media/image720.e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emf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5.emf"/><Relationship Id="rId1090" Type="http://schemas.openxmlformats.org/officeDocument/2006/relationships/oleObject" Target="embeddings/oleObject542.bin"/><Relationship Id="rId1104" Type="http://schemas.openxmlformats.org/officeDocument/2006/relationships/oleObject" Target="embeddings/oleObject550.bin"/><Relationship Id="rId1311" Type="http://schemas.openxmlformats.org/officeDocument/2006/relationships/image" Target="media/image650.emf"/><Relationship Id="rId48" Type="http://schemas.openxmlformats.org/officeDocument/2006/relationships/image" Target="media/image21.e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emf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8.e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2.bin"/><Relationship Id="rId1395" Type="http://schemas.openxmlformats.org/officeDocument/2006/relationships/image" Target="media/image692.emf"/><Relationship Id="rId1409" Type="http://schemas.openxmlformats.org/officeDocument/2006/relationships/image" Target="media/image699.e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emf"/><Relationship Id="rId625" Type="http://schemas.openxmlformats.org/officeDocument/2006/relationships/image" Target="media/image308.e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2.emf"/><Relationship Id="rId1462" Type="http://schemas.openxmlformats.org/officeDocument/2006/relationships/oleObject" Target="embeddings/oleObject729.bin"/><Relationship Id="rId264" Type="http://schemas.openxmlformats.org/officeDocument/2006/relationships/image" Target="media/image129.emf"/><Relationship Id="rId471" Type="http://schemas.openxmlformats.org/officeDocument/2006/relationships/oleObject" Target="embeddings/oleObject232.bin"/><Relationship Id="rId1115" Type="http://schemas.openxmlformats.org/officeDocument/2006/relationships/image" Target="media/image552.emf"/><Relationship Id="rId1322" Type="http://schemas.openxmlformats.org/officeDocument/2006/relationships/oleObject" Target="embeddings/oleObject659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emf"/><Relationship Id="rId569" Type="http://schemas.openxmlformats.org/officeDocument/2006/relationships/image" Target="media/image280.e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7.emf"/><Relationship Id="rId1199" Type="http://schemas.openxmlformats.org/officeDocument/2006/relationships/image" Target="media/image594.e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5.emf"/><Relationship Id="rId1266" Type="http://schemas.openxmlformats.org/officeDocument/2006/relationships/oleObject" Target="embeddings/oleObject631.bin"/><Relationship Id="rId1473" Type="http://schemas.openxmlformats.org/officeDocument/2006/relationships/image" Target="media/image731.emf"/><Relationship Id="rId843" Type="http://schemas.openxmlformats.org/officeDocument/2006/relationships/image" Target="media/image417.emf"/><Relationship Id="rId1126" Type="http://schemas.openxmlformats.org/officeDocument/2006/relationships/oleObject" Target="embeddings/oleObject561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emf"/><Relationship Id="rId703" Type="http://schemas.openxmlformats.org/officeDocument/2006/relationships/image" Target="media/image347.e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1.e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emf"/><Relationship Id="rId787" Type="http://schemas.openxmlformats.org/officeDocument/2006/relationships/image" Target="media/image389.emf"/><Relationship Id="rId994" Type="http://schemas.openxmlformats.org/officeDocument/2006/relationships/oleObject" Target="embeddings/oleObject494.bin"/><Relationship Id="rId1400" Type="http://schemas.openxmlformats.org/officeDocument/2006/relationships/oleObject" Target="embeddings/oleObject698.bin"/><Relationship Id="rId202" Type="http://schemas.openxmlformats.org/officeDocument/2006/relationships/image" Target="media/image98.emf"/><Relationship Id="rId647" Type="http://schemas.openxmlformats.org/officeDocument/2006/relationships/image" Target="media/image319.emf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33.emf"/><Relationship Id="rId1484" Type="http://schemas.openxmlformats.org/officeDocument/2006/relationships/oleObject" Target="embeddings/oleObject740.bin"/><Relationship Id="rId286" Type="http://schemas.openxmlformats.org/officeDocument/2006/relationships/image" Target="media/image140.e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6.emf"/><Relationship Id="rId1137" Type="http://schemas.openxmlformats.org/officeDocument/2006/relationships/image" Target="media/image563.emf"/><Relationship Id="rId1344" Type="http://schemas.openxmlformats.org/officeDocument/2006/relationships/oleObject" Target="embeddings/oleObject670.bin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593.bin"/><Relationship Id="rId1204" Type="http://schemas.openxmlformats.org/officeDocument/2006/relationships/oleObject" Target="embeddings/oleObject600.bin"/><Relationship Id="rId1411" Type="http://schemas.openxmlformats.org/officeDocument/2006/relationships/image" Target="media/image700.e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emf"/><Relationship Id="rId658" Type="http://schemas.openxmlformats.org/officeDocument/2006/relationships/oleObject" Target="embeddings/oleObject326.bin"/><Relationship Id="rId865" Type="http://schemas.openxmlformats.org/officeDocument/2006/relationships/image" Target="media/image428.emf"/><Relationship Id="rId1050" Type="http://schemas.openxmlformats.org/officeDocument/2006/relationships/oleObject" Target="embeddings/oleObject522.bin"/><Relationship Id="rId1288" Type="http://schemas.openxmlformats.org/officeDocument/2006/relationships/oleObject" Target="embeddings/oleObject642.bin"/><Relationship Id="rId1495" Type="http://schemas.openxmlformats.org/officeDocument/2006/relationships/image" Target="media/image742.emf"/><Relationship Id="rId297" Type="http://schemas.openxmlformats.org/officeDocument/2006/relationships/oleObject" Target="embeddings/oleObject145.bin"/><Relationship Id="rId518" Type="http://schemas.openxmlformats.org/officeDocument/2006/relationships/image" Target="NULL"/><Relationship Id="rId725" Type="http://schemas.openxmlformats.org/officeDocument/2006/relationships/image" Target="media/image358.e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2.bin"/><Relationship Id="rId1355" Type="http://schemas.openxmlformats.org/officeDocument/2006/relationships/image" Target="media/image672.e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emf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2.emf"/><Relationship Id="rId1422" Type="http://schemas.openxmlformats.org/officeDocument/2006/relationships/oleObject" Target="embeddings/oleObject709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1.emf"/><Relationship Id="rId669" Type="http://schemas.openxmlformats.org/officeDocument/2006/relationships/image" Target="media/image330.emf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44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e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0.e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6.emf"/><Relationship Id="rId1159" Type="http://schemas.openxmlformats.org/officeDocument/2006/relationships/image" Target="media/image574.emf"/><Relationship Id="rId1366" Type="http://schemas.openxmlformats.org/officeDocument/2006/relationships/oleObject" Target="embeddings/oleObject681.bin"/><Relationship Id="rId168" Type="http://schemas.openxmlformats.org/officeDocument/2006/relationships/image" Target="media/image81.emf"/><Relationship Id="rId943" Type="http://schemas.openxmlformats.org/officeDocument/2006/relationships/image" Target="media/image467.emf"/><Relationship Id="rId1019" Type="http://schemas.openxmlformats.org/officeDocument/2006/relationships/image" Target="media/image505.emf"/><Relationship Id="rId72" Type="http://schemas.openxmlformats.org/officeDocument/2006/relationships/image" Target="media/image33.e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7.emf"/><Relationship Id="rId1226" Type="http://schemas.openxmlformats.org/officeDocument/2006/relationships/oleObject" Target="embeddings/oleObject611.bin"/><Relationship Id="rId1433" Type="http://schemas.openxmlformats.org/officeDocument/2006/relationships/image" Target="media/image711.e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emf"/><Relationship Id="rId887" Type="http://schemas.openxmlformats.org/officeDocument/2006/relationships/image" Target="media/image439.emf"/><Relationship Id="rId1072" Type="http://schemas.openxmlformats.org/officeDocument/2006/relationships/oleObject" Target="embeddings/oleObject533.bin"/><Relationship Id="rId1500" Type="http://schemas.openxmlformats.org/officeDocument/2006/relationships/oleObject" Target="embeddings/oleObject748.bin"/><Relationship Id="rId302" Type="http://schemas.openxmlformats.org/officeDocument/2006/relationships/image" Target="media/image148.emf"/><Relationship Id="rId747" Type="http://schemas.openxmlformats.org/officeDocument/2006/relationships/image" Target="media/image369.emf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83.e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emf"/><Relationship Id="rId593" Type="http://schemas.openxmlformats.org/officeDocument/2006/relationships/image" Target="media/image292.emf"/><Relationship Id="rId607" Type="http://schemas.openxmlformats.org/officeDocument/2006/relationships/image" Target="media/image299.e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3.emf"/><Relationship Id="rId1444" Type="http://schemas.openxmlformats.org/officeDocument/2006/relationships/oleObject" Target="embeddings/oleObject720.bin"/><Relationship Id="rId246" Type="http://schemas.openxmlformats.org/officeDocument/2006/relationships/image" Target="media/image120.emf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7.emf"/><Relationship Id="rId1290" Type="http://schemas.openxmlformats.org/officeDocument/2006/relationships/oleObject" Target="embeddings/oleObject643.bin"/><Relationship Id="rId1304" Type="http://schemas.openxmlformats.org/officeDocument/2006/relationships/oleObject" Target="embeddings/oleObject650.bin"/><Relationship Id="rId106" Type="http://schemas.openxmlformats.org/officeDocument/2006/relationships/image" Target="media/image50.e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6.bin"/><Relationship Id="rId965" Type="http://schemas.openxmlformats.org/officeDocument/2006/relationships/image" Target="media/image478.emf"/><Relationship Id="rId1150" Type="http://schemas.openxmlformats.org/officeDocument/2006/relationships/oleObject" Target="embeddings/oleObject573.bin"/><Relationship Id="rId1388" Type="http://schemas.openxmlformats.org/officeDocument/2006/relationships/oleObject" Target="embeddings/oleObject692.bin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8.emf"/><Relationship Id="rId1248" Type="http://schemas.openxmlformats.org/officeDocument/2006/relationships/oleObject" Target="embeddings/oleObject622.bin"/><Relationship Id="rId1455" Type="http://schemas.openxmlformats.org/officeDocument/2006/relationships/image" Target="media/image722.e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emf"/><Relationship Id="rId1010" Type="http://schemas.openxmlformats.org/officeDocument/2006/relationships/oleObject" Target="embeddings/oleObject502.bin"/><Relationship Id="rId1094" Type="http://schemas.openxmlformats.org/officeDocument/2006/relationships/oleObject" Target="embeddings/oleObject544.bin"/><Relationship Id="rId1108" Type="http://schemas.openxmlformats.org/officeDocument/2006/relationships/oleObject" Target="embeddings/oleObject552.bin"/><Relationship Id="rId1315" Type="http://schemas.openxmlformats.org/officeDocument/2006/relationships/image" Target="media/image652.e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1.emf"/><Relationship Id="rId769" Type="http://schemas.openxmlformats.org/officeDocument/2006/relationships/image" Target="media/image380.e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4.emf"/><Relationship Id="rId324" Type="http://schemas.openxmlformats.org/officeDocument/2006/relationships/image" Target="media/image159.emf"/><Relationship Id="rId531" Type="http://schemas.openxmlformats.org/officeDocument/2006/relationships/image" Target="media/image261.emf"/><Relationship Id="rId629" Type="http://schemas.openxmlformats.org/officeDocument/2006/relationships/image" Target="media/image310.emf"/><Relationship Id="rId1161" Type="http://schemas.openxmlformats.org/officeDocument/2006/relationships/image" Target="media/image575.emf"/><Relationship Id="rId1259" Type="http://schemas.openxmlformats.org/officeDocument/2006/relationships/image" Target="media/image624.emf"/><Relationship Id="rId1466" Type="http://schemas.openxmlformats.org/officeDocument/2006/relationships/oleObject" Target="embeddings/oleObject731.bin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6.emf"/><Relationship Id="rId1119" Type="http://schemas.openxmlformats.org/officeDocument/2006/relationships/image" Target="media/image554.emf"/><Relationship Id="rId903" Type="http://schemas.openxmlformats.org/officeDocument/2006/relationships/image" Target="media/image447.emf"/><Relationship Id="rId1326" Type="http://schemas.openxmlformats.org/officeDocument/2006/relationships/oleObject" Target="embeddings/oleObject661.bin"/><Relationship Id="rId32" Type="http://schemas.openxmlformats.org/officeDocument/2006/relationships/image" Target="media/image13.e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emf"/><Relationship Id="rId693" Type="http://schemas.openxmlformats.org/officeDocument/2006/relationships/image" Target="media/image342.e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emf"/><Relationship Id="rId553" Type="http://schemas.openxmlformats.org/officeDocument/2006/relationships/image" Target="media/image272.e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6.bin"/><Relationship Id="rId1183" Type="http://schemas.openxmlformats.org/officeDocument/2006/relationships/image" Target="media/image586.emf"/><Relationship Id="rId1390" Type="http://schemas.openxmlformats.org/officeDocument/2006/relationships/oleObject" Target="embeddings/oleObject693.bin"/><Relationship Id="rId206" Type="http://schemas.openxmlformats.org/officeDocument/2006/relationships/image" Target="media/image100.e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7.emf"/><Relationship Id="rId1488" Type="http://schemas.openxmlformats.org/officeDocument/2006/relationships/oleObject" Target="embeddings/oleObject742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58.emf"/><Relationship Id="rId1250" Type="http://schemas.openxmlformats.org/officeDocument/2006/relationships/oleObject" Target="embeddings/oleObject623.bin"/><Relationship Id="rId1348" Type="http://schemas.openxmlformats.org/officeDocument/2006/relationships/oleObject" Target="embeddings/oleObject672.bin"/><Relationship Id="rId1110" Type="http://schemas.openxmlformats.org/officeDocument/2006/relationships/oleObject" Target="embeddings/oleObject553.bin"/><Relationship Id="rId1208" Type="http://schemas.openxmlformats.org/officeDocument/2006/relationships/oleObject" Target="embeddings/oleObject602.bin"/><Relationship Id="rId1415" Type="http://schemas.openxmlformats.org/officeDocument/2006/relationships/image" Target="media/image702.emf"/><Relationship Id="rId54" Type="http://schemas.openxmlformats.org/officeDocument/2006/relationships/image" Target="media/image24.emf"/><Relationship Id="rId270" Type="http://schemas.openxmlformats.org/officeDocument/2006/relationships/image" Target="media/image132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image" Target="media/image283.emf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1.e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28.emf"/><Relationship Id="rId1272" Type="http://schemas.openxmlformats.org/officeDocument/2006/relationships/oleObject" Target="embeddings/oleObject634.bin"/><Relationship Id="rId502" Type="http://schemas.openxmlformats.org/officeDocument/2006/relationships/image" Target="media/image248.emf"/><Relationship Id="rId947" Type="http://schemas.openxmlformats.org/officeDocument/2006/relationships/image" Target="media/image469.emf"/><Relationship Id="rId1132" Type="http://schemas.openxmlformats.org/officeDocument/2006/relationships/oleObject" Target="embeddings/oleObject564.bin"/><Relationship Id="rId76" Type="http://schemas.openxmlformats.org/officeDocument/2006/relationships/image" Target="media/image35.emf"/><Relationship Id="rId807" Type="http://schemas.openxmlformats.org/officeDocument/2006/relationships/image" Target="media/image399.emf"/><Relationship Id="rId1437" Type="http://schemas.openxmlformats.org/officeDocument/2006/relationships/image" Target="media/image713.emf"/><Relationship Id="rId1504" Type="http://schemas.openxmlformats.org/officeDocument/2006/relationships/oleObject" Target="embeddings/oleObject750.bin"/><Relationship Id="rId292" Type="http://schemas.openxmlformats.org/officeDocument/2006/relationships/image" Target="media/image143.emf"/><Relationship Id="rId597" Type="http://schemas.openxmlformats.org/officeDocument/2006/relationships/image" Target="media/image294.emf"/><Relationship Id="rId152" Type="http://schemas.openxmlformats.org/officeDocument/2006/relationships/image" Target="media/image73.e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39.emf"/><Relationship Id="rId1294" Type="http://schemas.openxmlformats.org/officeDocument/2006/relationships/oleObject" Target="embeddings/oleObject645.bin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1.emf"/><Relationship Id="rId969" Type="http://schemas.openxmlformats.org/officeDocument/2006/relationships/image" Target="media/image480.e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1.emf"/><Relationship Id="rId1154" Type="http://schemas.openxmlformats.org/officeDocument/2006/relationships/oleObject" Target="embeddings/oleObject575.bin"/><Relationship Id="rId1361" Type="http://schemas.openxmlformats.org/officeDocument/2006/relationships/image" Target="media/image675.emf"/><Relationship Id="rId1459" Type="http://schemas.openxmlformats.org/officeDocument/2006/relationships/image" Target="media/image724.emf"/><Relationship Id="rId98" Type="http://schemas.openxmlformats.org/officeDocument/2006/relationships/image" Target="media/image46.emf"/><Relationship Id="rId829" Type="http://schemas.openxmlformats.org/officeDocument/2006/relationships/image" Target="media/image410.emf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5.emf"/><Relationship Id="rId1319" Type="http://schemas.openxmlformats.org/officeDocument/2006/relationships/image" Target="media/image654.e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e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2.e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2.emf"/><Relationship Id="rId1176" Type="http://schemas.openxmlformats.org/officeDocument/2006/relationships/oleObject" Target="embeddings/oleObject586.bin"/><Relationship Id="rId1383" Type="http://schemas.openxmlformats.org/officeDocument/2006/relationships/image" Target="media/image686.e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emf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6.emf"/><Relationship Id="rId613" Type="http://schemas.openxmlformats.org/officeDocument/2006/relationships/image" Target="media/image302.e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450" Type="http://schemas.openxmlformats.org/officeDocument/2006/relationships/oleObject" Target="embeddings/oleObject723.bin"/><Relationship Id="rId1103" Type="http://schemas.openxmlformats.org/officeDocument/2006/relationships/image" Target="media/image546.emf"/><Relationship Id="rId1310" Type="http://schemas.openxmlformats.org/officeDocument/2006/relationships/oleObject" Target="embeddings/oleObject653.bin"/><Relationship Id="rId1408" Type="http://schemas.openxmlformats.org/officeDocument/2006/relationships/oleObject" Target="embeddings/oleObject702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5.e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e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emf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3.e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7.bin"/><Relationship Id="rId428" Type="http://schemas.openxmlformats.org/officeDocument/2006/relationships/image" Target="media/image211.emf"/><Relationship Id="rId635" Type="http://schemas.openxmlformats.org/officeDocument/2006/relationships/image" Target="media/image313.e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27.emf"/><Relationship Id="rId1472" Type="http://schemas.openxmlformats.org/officeDocument/2006/relationships/oleObject" Target="embeddings/oleObject734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57.emf"/><Relationship Id="rId1332" Type="http://schemas.openxmlformats.org/officeDocument/2006/relationships/oleObject" Target="embeddings/oleObject664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emf"/><Relationship Id="rId797" Type="http://schemas.openxmlformats.org/officeDocument/2006/relationships/image" Target="media/image394.e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emf"/><Relationship Id="rId1287" Type="http://schemas.openxmlformats.org/officeDocument/2006/relationships/image" Target="media/image638.emf"/><Relationship Id="rId212" Type="http://schemas.openxmlformats.org/officeDocument/2006/relationships/image" Target="media/image103.emf"/><Relationship Id="rId657" Type="http://schemas.openxmlformats.org/officeDocument/2006/relationships/image" Target="media/image324.emf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745.bin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1.emf"/><Relationship Id="rId1147" Type="http://schemas.openxmlformats.org/officeDocument/2006/relationships/image" Target="media/image568.emf"/><Relationship Id="rId1354" Type="http://schemas.openxmlformats.org/officeDocument/2006/relationships/oleObject" Target="embeddings/oleObject675.bin"/><Relationship Id="rId60" Type="http://schemas.openxmlformats.org/officeDocument/2006/relationships/image" Target="media/image27.emf"/><Relationship Id="rId1007" Type="http://schemas.openxmlformats.org/officeDocument/2006/relationships/image" Target="media/image499.emf"/><Relationship Id="rId1214" Type="http://schemas.openxmlformats.org/officeDocument/2006/relationships/oleObject" Target="embeddings/oleObject605.bin"/><Relationship Id="rId1421" Type="http://schemas.openxmlformats.org/officeDocument/2006/relationships/image" Target="media/image705.emf"/><Relationship Id="rId18" Type="http://schemas.openxmlformats.org/officeDocument/2006/relationships/image" Target="media/image6.e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emf"/><Relationship Id="rId581" Type="http://schemas.openxmlformats.org/officeDocument/2006/relationships/image" Target="media/image286.emf"/><Relationship Id="rId234" Type="http://schemas.openxmlformats.org/officeDocument/2006/relationships/image" Target="media/image114.emf"/><Relationship Id="rId679" Type="http://schemas.openxmlformats.org/officeDocument/2006/relationships/image" Target="media/image335.emf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5.e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31.emf"/><Relationship Id="rId1169" Type="http://schemas.openxmlformats.org/officeDocument/2006/relationships/image" Target="media/image579.emf"/><Relationship Id="rId1376" Type="http://schemas.openxmlformats.org/officeDocument/2006/relationships/oleObject" Target="embeddings/oleObject686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2.emf"/><Relationship Id="rId1029" Type="http://schemas.openxmlformats.org/officeDocument/2006/relationships/image" Target="media/image510.emf"/><Relationship Id="rId1236" Type="http://schemas.openxmlformats.org/officeDocument/2006/relationships/oleObject" Target="embeddings/oleObject616.bin"/><Relationship Id="rId82" Type="http://schemas.openxmlformats.org/officeDocument/2006/relationships/image" Target="media/image38.emf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2.emf"/><Relationship Id="rId1443" Type="http://schemas.openxmlformats.org/officeDocument/2006/relationships/image" Target="media/image716.emf"/><Relationship Id="rId1303" Type="http://schemas.openxmlformats.org/officeDocument/2006/relationships/image" Target="media/image646.e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emf"/><Relationship Id="rId256" Type="http://schemas.openxmlformats.org/officeDocument/2006/relationships/image" Target="media/image125.e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2.emf"/><Relationship Id="rId116" Type="http://schemas.openxmlformats.org/officeDocument/2006/relationships/image" Target="media/image55.e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3.emf"/><Relationship Id="rId1160" Type="http://schemas.openxmlformats.org/officeDocument/2006/relationships/oleObject" Target="embeddings/oleObject578.bin"/><Relationship Id="rId1398" Type="http://schemas.openxmlformats.org/officeDocument/2006/relationships/oleObject" Target="embeddings/oleObject697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3.emf"/><Relationship Id="rId1258" Type="http://schemas.openxmlformats.org/officeDocument/2006/relationships/oleObject" Target="embeddings/oleObject627.bin"/><Relationship Id="rId1465" Type="http://schemas.openxmlformats.org/officeDocument/2006/relationships/image" Target="media/image727.emf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7.bin"/><Relationship Id="rId1325" Type="http://schemas.openxmlformats.org/officeDocument/2006/relationships/image" Target="media/image657.emf"/><Relationship Id="rId902" Type="http://schemas.openxmlformats.org/officeDocument/2006/relationships/oleObject" Target="embeddings/oleObject448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3.bin"/><Relationship Id="rId138" Type="http://schemas.openxmlformats.org/officeDocument/2006/relationships/image" Target="media/image66.e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4.emf"/><Relationship Id="rId1182" Type="http://schemas.openxmlformats.org/officeDocument/2006/relationships/oleObject" Target="embeddings/oleObject589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emf"/><Relationship Id="rId857" Type="http://schemas.openxmlformats.org/officeDocument/2006/relationships/image" Target="media/image424.emf"/><Relationship Id="rId1042" Type="http://schemas.openxmlformats.org/officeDocument/2006/relationships/oleObject" Target="embeddings/oleObject518.bin"/><Relationship Id="rId1487" Type="http://schemas.openxmlformats.org/officeDocument/2006/relationships/image" Target="media/image738.emf"/><Relationship Id="rId717" Type="http://schemas.openxmlformats.org/officeDocument/2006/relationships/image" Target="media/image354.e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68.e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8.emf"/><Relationship Id="rId1414" Type="http://schemas.openxmlformats.org/officeDocument/2006/relationships/oleObject" Target="embeddings/oleObject705.bin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6.emf"/><Relationship Id="rId879" Type="http://schemas.openxmlformats.org/officeDocument/2006/relationships/image" Target="media/image435.emf"/><Relationship Id="rId434" Type="http://schemas.openxmlformats.org/officeDocument/2006/relationships/image" Target="media/image214.emf"/><Relationship Id="rId641" Type="http://schemas.openxmlformats.org/officeDocument/2006/relationships/image" Target="media/image316.emf"/><Relationship Id="rId739" Type="http://schemas.openxmlformats.org/officeDocument/2006/relationships/image" Target="media/image365.e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0.emf"/><Relationship Id="rId1369" Type="http://schemas.openxmlformats.org/officeDocument/2006/relationships/image" Target="media/image679.emf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0.emf"/><Relationship Id="rId1229" Type="http://schemas.openxmlformats.org/officeDocument/2006/relationships/image" Target="media/image609.e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16.bin"/><Relationship Id="rId1503" Type="http://schemas.openxmlformats.org/officeDocument/2006/relationships/image" Target="media/image746.emf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emf"/><Relationship Id="rId663" Type="http://schemas.openxmlformats.org/officeDocument/2006/relationships/image" Target="media/image327.e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1.e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emf"/><Relationship Id="rId523" Type="http://schemas.openxmlformats.org/officeDocument/2006/relationships/image" Target="media/image257.emf"/><Relationship Id="rId968" Type="http://schemas.openxmlformats.org/officeDocument/2006/relationships/oleObject" Target="embeddings/oleObject481.bin"/><Relationship Id="rId1153" Type="http://schemas.openxmlformats.org/officeDocument/2006/relationships/image" Target="media/image571.e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2.emf"/><Relationship Id="rId1360" Type="http://schemas.openxmlformats.org/officeDocument/2006/relationships/oleObject" Target="embeddings/oleObject678.bin"/><Relationship Id="rId1458" Type="http://schemas.openxmlformats.org/officeDocument/2006/relationships/oleObject" Target="embeddings/oleObject727.bin"/><Relationship Id="rId1220" Type="http://schemas.openxmlformats.org/officeDocument/2006/relationships/oleObject" Target="embeddings/oleObject608.bin"/><Relationship Id="rId1318" Type="http://schemas.openxmlformats.org/officeDocument/2006/relationships/oleObject" Target="embeddings/oleObject657.bin"/><Relationship Id="rId24" Type="http://schemas.openxmlformats.org/officeDocument/2006/relationships/image" Target="media/image9.e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emf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image" Target="media/image338.emf"/><Relationship Id="rId892" Type="http://schemas.openxmlformats.org/officeDocument/2006/relationships/oleObject" Target="embeddings/oleObject443.bin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image" Target="media/image268.e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2.emf"/><Relationship Id="rId1382" Type="http://schemas.openxmlformats.org/officeDocument/2006/relationships/oleObject" Target="embeddings/oleObject689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3.emf"/><Relationship Id="rId1242" Type="http://schemas.openxmlformats.org/officeDocument/2006/relationships/oleObject" Target="embeddings/oleObject619.bin"/><Relationship Id="rId917" Type="http://schemas.openxmlformats.org/officeDocument/2006/relationships/image" Target="media/image454.emf"/><Relationship Id="rId1102" Type="http://schemas.openxmlformats.org/officeDocument/2006/relationships/oleObject" Target="embeddings/oleObject549.bin"/><Relationship Id="rId46" Type="http://schemas.openxmlformats.org/officeDocument/2006/relationships/image" Target="media/image20.emf"/><Relationship Id="rId1407" Type="http://schemas.openxmlformats.org/officeDocument/2006/relationships/image" Target="media/image698.e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emf"/><Relationship Id="rId567" Type="http://schemas.openxmlformats.org/officeDocument/2006/relationships/image" Target="media/image279.emf"/><Relationship Id="rId1197" Type="http://schemas.openxmlformats.org/officeDocument/2006/relationships/image" Target="media/image593.emf"/><Relationship Id="rId122" Type="http://schemas.openxmlformats.org/officeDocument/2006/relationships/image" Target="media/image58.emf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6.emf"/><Relationship Id="rId1057" Type="http://schemas.openxmlformats.org/officeDocument/2006/relationships/image" Target="media/image524.emf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6.emf"/><Relationship Id="rId1264" Type="http://schemas.openxmlformats.org/officeDocument/2006/relationships/oleObject" Target="embeddings/oleObject630.bin"/><Relationship Id="rId1471" Type="http://schemas.openxmlformats.org/officeDocument/2006/relationships/image" Target="media/image730.emf"/><Relationship Id="rId701" Type="http://schemas.openxmlformats.org/officeDocument/2006/relationships/image" Target="media/image346.emf"/><Relationship Id="rId939" Type="http://schemas.openxmlformats.org/officeDocument/2006/relationships/image" Target="media/image465.emf"/><Relationship Id="rId1124" Type="http://schemas.openxmlformats.org/officeDocument/2006/relationships/oleObject" Target="embeddings/oleObject560.bin"/><Relationship Id="rId1331" Type="http://schemas.openxmlformats.org/officeDocument/2006/relationships/image" Target="media/image660.emf"/><Relationship Id="rId68" Type="http://schemas.openxmlformats.org/officeDocument/2006/relationships/image" Target="media/image31.emf"/><Relationship Id="rId1429" Type="http://schemas.openxmlformats.org/officeDocument/2006/relationships/image" Target="media/image709.emf"/><Relationship Id="rId284" Type="http://schemas.openxmlformats.org/officeDocument/2006/relationships/image" Target="media/image139.emf"/><Relationship Id="rId491" Type="http://schemas.openxmlformats.org/officeDocument/2006/relationships/oleObject" Target="embeddings/oleObject242.bin"/><Relationship Id="rId144" Type="http://schemas.openxmlformats.org/officeDocument/2006/relationships/image" Target="media/image69.emf"/><Relationship Id="rId589" Type="http://schemas.openxmlformats.org/officeDocument/2006/relationships/image" Target="media/image290.emf"/><Relationship Id="rId796" Type="http://schemas.openxmlformats.org/officeDocument/2006/relationships/oleObject" Target="embeddings/oleObject395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7.emf"/><Relationship Id="rId1079" Type="http://schemas.openxmlformats.org/officeDocument/2006/relationships/image" Target="media/image535.emf"/><Relationship Id="rId1286" Type="http://schemas.openxmlformats.org/officeDocument/2006/relationships/oleObject" Target="embeddings/oleObject641.bin"/><Relationship Id="rId1493" Type="http://schemas.openxmlformats.org/officeDocument/2006/relationships/image" Target="media/image741.e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emf"/><Relationship Id="rId1146" Type="http://schemas.openxmlformats.org/officeDocument/2006/relationships/oleObject" Target="embeddings/oleObject571.bin"/><Relationship Id="rId723" Type="http://schemas.openxmlformats.org/officeDocument/2006/relationships/image" Target="media/image357.e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1.emf"/><Relationship Id="rId1213" Type="http://schemas.openxmlformats.org/officeDocument/2006/relationships/image" Target="media/image601.emf"/><Relationship Id="rId1420" Type="http://schemas.openxmlformats.org/officeDocument/2006/relationships/oleObject" Target="embeddings/oleObject708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emf"/><Relationship Id="rId373" Type="http://schemas.openxmlformats.org/officeDocument/2006/relationships/oleObject" Target="embeddings/oleObject183.bin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emf"/><Relationship Id="rId678" Type="http://schemas.openxmlformats.org/officeDocument/2006/relationships/oleObject" Target="embeddings/oleObject336.bin"/><Relationship Id="rId885" Type="http://schemas.openxmlformats.org/officeDocument/2006/relationships/image" Target="media/image438.emf"/><Relationship Id="rId1070" Type="http://schemas.openxmlformats.org/officeDocument/2006/relationships/oleObject" Target="embeddings/oleObject532.bin"/><Relationship Id="rId300" Type="http://schemas.openxmlformats.org/officeDocument/2006/relationships/image" Target="media/image147.emf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8.e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2.bin"/><Relationship Id="rId1375" Type="http://schemas.openxmlformats.org/officeDocument/2006/relationships/image" Target="media/image682.e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8.e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2.emf"/><Relationship Id="rId1442" Type="http://schemas.openxmlformats.org/officeDocument/2006/relationships/oleObject" Target="embeddings/oleObject719.bin"/><Relationship Id="rId1302" Type="http://schemas.openxmlformats.org/officeDocument/2006/relationships/oleObject" Target="embeddings/oleObject649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91.emf"/><Relationship Id="rId395" Type="http://schemas.openxmlformats.org/officeDocument/2006/relationships/oleObject" Target="embeddings/oleObject194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emf"/><Relationship Id="rId1092" Type="http://schemas.openxmlformats.org/officeDocument/2006/relationships/oleObject" Target="embeddings/oleObject543.bin"/><Relationship Id="rId1397" Type="http://schemas.openxmlformats.org/officeDocument/2006/relationships/image" Target="media/image693.e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emf"/><Relationship Id="rId767" Type="http://schemas.openxmlformats.org/officeDocument/2006/relationships/image" Target="media/image379.emf"/><Relationship Id="rId974" Type="http://schemas.openxmlformats.org/officeDocument/2006/relationships/oleObject" Target="embeddings/oleObject484.bin"/><Relationship Id="rId627" Type="http://schemas.openxmlformats.org/officeDocument/2006/relationships/image" Target="media/image309.e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3.emf"/><Relationship Id="rId1464" Type="http://schemas.openxmlformats.org/officeDocument/2006/relationships/oleObject" Target="embeddings/oleObject730.bin"/><Relationship Id="rId901" Type="http://schemas.openxmlformats.org/officeDocument/2006/relationships/image" Target="media/image446.emf"/><Relationship Id="rId1117" Type="http://schemas.openxmlformats.org/officeDocument/2006/relationships/image" Target="media/image553.emf"/><Relationship Id="rId1324" Type="http://schemas.openxmlformats.org/officeDocument/2006/relationships/oleObject" Target="embeddings/oleObject660.bin"/><Relationship Id="rId30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Aria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41DCEA4-38F2-E645-9A24-1ED6ECE958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8</Pages>
  <Words>7852</Words>
  <Characters>44757</Characters>
  <Application>Microsoft Office Word</Application>
  <DocSecurity>0</DocSecurity>
  <Lines>372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3</cp:revision>
  <cp:lastPrinted>2019-04-17T13:20:00Z</cp:lastPrinted>
  <dcterms:created xsi:type="dcterms:W3CDTF">2019-04-17T13:24:00Z</dcterms:created>
  <dcterms:modified xsi:type="dcterms:W3CDTF">2019-04-17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UseMTPrefs">
    <vt:lpwstr>1</vt:lpwstr>
  </property>
</Properties>
</file>